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drawings/drawing1.xml" ContentType="application/vnd.openxmlformats-officedocument.drawingml.chartshapes+xml"/>
  <Override PartName="/ppt/charts/chart7.xml" ContentType="application/vnd.openxmlformats-officedocument.drawingml.chart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0" r:id="rId3"/>
    <p:sldId id="257" r:id="rId4"/>
    <p:sldId id="258" r:id="rId5"/>
    <p:sldId id="259" r:id="rId6"/>
    <p:sldId id="261" r:id="rId7"/>
    <p:sldId id="264" r:id="rId8"/>
    <p:sldId id="262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301" r:id="rId38"/>
    <p:sldId id="295" r:id="rId39"/>
    <p:sldId id="296" r:id="rId40"/>
    <p:sldId id="297" r:id="rId41"/>
    <p:sldId id="298" r:id="rId42"/>
    <p:sldId id="299" r:id="rId43"/>
    <p:sldId id="300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77" d="100"/>
          <a:sy n="77" d="100"/>
        </p:scale>
        <p:origin x="67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new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a_new&#1082;&#1086;&#1087;&#1080;&#1103;.xls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a_new&#1082;&#1086;&#1087;&#1080;&#1103;.xls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a_new&#1082;&#1086;&#1087;&#1080;&#1103;.xls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a_new&#1082;&#1086;&#1087;&#1080;&#1103;.xls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a_new&#1082;&#1086;&#1087;&#1080;&#1103;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new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new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new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new.xlsx" TargetMode="Externa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&#1076;&#1080;&#1089;&#1077;&#1088;&#1090;&#1072;&#1094;&#1080;&#1103;\MATLAB\new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&#1091;&#1087;&#1088;&#1072;&#1097;&#1077;&#1085;&#1080;&#1077;_&#1089;&#1090;&#1072;&#1088;&#1099;&#1081;%20&#1074;&#1086;&#1088;&#1076;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a_new&#1082;&#1086;&#1087;&#1080;&#1103;.xls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&#1076;&#1080;&#1089;&#1077;&#1088;&#1090;&#1072;&#1094;&#1080;&#1103;\MATLAB\a_new&#1082;&#1086;&#1087;&#1080;&#1103;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25"/>
      <c:rotY val="30"/>
      <c:rAngAx val="0"/>
      <c:perspective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7.9210728549552703E-2"/>
          <c:y val="8.6465424145507466E-2"/>
          <c:w val="0.79113533872152131"/>
          <c:h val="0.82483583870198063"/>
        </c:manualLayout>
      </c:layout>
      <c:line3DChart>
        <c:grouping val="standard"/>
        <c:varyColors val="0"/>
        <c:ser>
          <c:idx val="0"/>
          <c:order val="0"/>
          <c:tx>
            <c:v>X1(t)</c:v>
          </c:tx>
          <c:cat>
            <c:numRef>
              <c:f>'результаты для М2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B$1:$B$31</c:f>
              <c:numCache>
                <c:formatCode>0.000</c:formatCode>
                <c:ptCount val="31"/>
                <c:pt idx="0">
                  <c:v>2.5000000000000001E-2</c:v>
                </c:pt>
                <c:pt idx="1">
                  <c:v>3.8343434515963712E-2</c:v>
                </c:pt>
                <c:pt idx="2">
                  <c:v>5.2615091917727647E-2</c:v>
                </c:pt>
                <c:pt idx="3">
                  <c:v>6.7758066036476133E-2</c:v>
                </c:pt>
                <c:pt idx="4">
                  <c:v>8.372494184001425E-2</c:v>
                </c:pt>
                <c:pt idx="5">
                  <c:v>0.10047505693925372</c:v>
                </c:pt>
                <c:pt idx="6">
                  <c:v>0.11797343824259361</c:v>
                </c:pt>
                <c:pt idx="7">
                  <c:v>0.13618938029301861</c:v>
                </c:pt>
                <c:pt idx="8">
                  <c:v>0.15508894142785623</c:v>
                </c:pt>
                <c:pt idx="9">
                  <c:v>0.17413360817790041</c:v>
                </c:pt>
                <c:pt idx="10">
                  <c:v>0.1970630534842569</c:v>
                </c:pt>
                <c:pt idx="11">
                  <c:v>0.224047885307912</c:v>
                </c:pt>
                <c:pt idx="12">
                  <c:v>0.25203799898167012</c:v>
                </c:pt>
                <c:pt idx="13">
                  <c:v>0.28117649166495157</c:v>
                </c:pt>
                <c:pt idx="14">
                  <c:v>0.31141969569757844</c:v>
                </c:pt>
                <c:pt idx="15">
                  <c:v>0.34272868401414514</c:v>
                </c:pt>
                <c:pt idx="16">
                  <c:v>0.37506834938670558</c:v>
                </c:pt>
                <c:pt idx="17">
                  <c:v>0.40840679145017167</c:v>
                </c:pt>
                <c:pt idx="18">
                  <c:v>0.44271496623139972</c:v>
                </c:pt>
                <c:pt idx="19">
                  <c:v>0.47796620459678568</c:v>
                </c:pt>
                <c:pt idx="20">
                  <c:v>0.51436847725876933</c:v>
                </c:pt>
                <c:pt idx="21">
                  <c:v>0.55533467486530286</c:v>
                </c:pt>
                <c:pt idx="22">
                  <c:v>0.59843952953708057</c:v>
                </c:pt>
                <c:pt idx="23">
                  <c:v>0.64231883883425178</c:v>
                </c:pt>
                <c:pt idx="24">
                  <c:v>0.68742378589939157</c:v>
                </c:pt>
                <c:pt idx="25">
                  <c:v>0.73365098251678273</c:v>
                </c:pt>
                <c:pt idx="26">
                  <c:v>0.78097379712986192</c:v>
                </c:pt>
                <c:pt idx="27">
                  <c:v>0.82936744130620299</c:v>
                </c:pt>
                <c:pt idx="28">
                  <c:v>0.87880872683190003</c:v>
                </c:pt>
                <c:pt idx="29">
                  <c:v>0.92921923446606869</c:v>
                </c:pt>
                <c:pt idx="30">
                  <c:v>0.98247369448651967</c:v>
                </c:pt>
              </c:numCache>
            </c:numRef>
          </c:val>
          <c:smooth val="0"/>
        </c:ser>
        <c:ser>
          <c:idx val="1"/>
          <c:order val="1"/>
          <c:tx>
            <c:v>X2(t)</c:v>
          </c:tx>
          <c:cat>
            <c:numRef>
              <c:f>'результаты для М2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C$1:$C$31</c:f>
              <c:numCache>
                <c:formatCode>0.000</c:formatCode>
                <c:ptCount val="31"/>
                <c:pt idx="0">
                  <c:v>5.3333333333333885E-2</c:v>
                </c:pt>
                <c:pt idx="1">
                  <c:v>6.2969504992742523E-2</c:v>
                </c:pt>
                <c:pt idx="2">
                  <c:v>7.4203077881738591E-2</c:v>
                </c:pt>
                <c:pt idx="3">
                  <c:v>8.7085018102971951E-2</c:v>
                </c:pt>
                <c:pt idx="4">
                  <c:v>0.10165283875863466</c:v>
                </c:pt>
                <c:pt idx="5">
                  <c:v>0.11792909139495535</c:v>
                </c:pt>
                <c:pt idx="6">
                  <c:v>0.13592052525697237</c:v>
                </c:pt>
                <c:pt idx="7">
                  <c:v>0.15561664881556381</c:v>
                </c:pt>
                <c:pt idx="8">
                  <c:v>0.17697920530769201</c:v>
                </c:pt>
                <c:pt idx="9">
                  <c:v>0.19925983849931694</c:v>
                </c:pt>
                <c:pt idx="10">
                  <c:v>0.22758358878182244</c:v>
                </c:pt>
                <c:pt idx="11">
                  <c:v>0.26225543894201025</c:v>
                </c:pt>
                <c:pt idx="12">
                  <c:v>0.29914155417198313</c:v>
                </c:pt>
                <c:pt idx="13">
                  <c:v>0.33831321443494966</c:v>
                </c:pt>
                <c:pt idx="14">
                  <c:v>0.37953290503318887</c:v>
                </c:pt>
                <c:pt idx="15">
                  <c:v>0.42251364740278691</c:v>
                </c:pt>
                <c:pt idx="16">
                  <c:v>0.46691476420092287</c:v>
                </c:pt>
                <c:pt idx="17">
                  <c:v>0.51233802396595307</c:v>
                </c:pt>
                <c:pt idx="18">
                  <c:v>0.55832497995008379</c:v>
                </c:pt>
                <c:pt idx="19">
                  <c:v>0.60435268615779592</c:v>
                </c:pt>
                <c:pt idx="20">
                  <c:v>0.65031962219579142</c:v>
                </c:pt>
                <c:pt idx="21">
                  <c:v>0.70277185187221081</c:v>
                </c:pt>
                <c:pt idx="22">
                  <c:v>0.75584077983625431</c:v>
                </c:pt>
                <c:pt idx="23">
                  <c:v>0.80583686887567252</c:v>
                </c:pt>
                <c:pt idx="24">
                  <c:v>0.85274364346237841</c:v>
                </c:pt>
                <c:pt idx="25">
                  <c:v>0.89522949556026887</c:v>
                </c:pt>
                <c:pt idx="26">
                  <c:v>0.93201587106296147</c:v>
                </c:pt>
                <c:pt idx="27">
                  <c:v>0.96170150080299943</c:v>
                </c:pt>
                <c:pt idx="28">
                  <c:v>0.98275574002021659</c:v>
                </c:pt>
                <c:pt idx="29">
                  <c:v>0.99334452262721518</c:v>
                </c:pt>
                <c:pt idx="30">
                  <c:v>0.99696785825426659</c:v>
                </c:pt>
              </c:numCache>
            </c:numRef>
          </c:val>
          <c:smooth val="0"/>
        </c:ser>
        <c:ser>
          <c:idx val="2"/>
          <c:order val="2"/>
          <c:tx>
            <c:v>X3(t)</c:v>
          </c:tx>
          <c:cat>
            <c:numRef>
              <c:f>'результаты для М2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D$1:$D$31</c:f>
              <c:numCache>
                <c:formatCode>0.000</c:formatCode>
                <c:ptCount val="31"/>
                <c:pt idx="0">
                  <c:v>0.25</c:v>
                </c:pt>
                <c:pt idx="1">
                  <c:v>0.2599439641305199</c:v>
                </c:pt>
                <c:pt idx="2">
                  <c:v>0.27433691886140082</c:v>
                </c:pt>
                <c:pt idx="3">
                  <c:v>0.29278817752343439</c:v>
                </c:pt>
                <c:pt idx="4">
                  <c:v>0.31466481182003198</c:v>
                </c:pt>
                <c:pt idx="5">
                  <c:v>0.33931043672947359</c:v>
                </c:pt>
                <c:pt idx="6">
                  <c:v>0.36611396556977638</c:v>
                </c:pt>
                <c:pt idx="7">
                  <c:v>0.3945738464085346</c:v>
                </c:pt>
                <c:pt idx="8">
                  <c:v>0.42429038838787436</c:v>
                </c:pt>
                <c:pt idx="9">
                  <c:v>0.45483305625489545</c:v>
                </c:pt>
                <c:pt idx="10">
                  <c:v>0.48646174873603393</c:v>
                </c:pt>
                <c:pt idx="11">
                  <c:v>0.52006691752588563</c:v>
                </c:pt>
                <c:pt idx="12">
                  <c:v>0.55601889672462268</c:v>
                </c:pt>
                <c:pt idx="13">
                  <c:v>0.59382606072751165</c:v>
                </c:pt>
                <c:pt idx="14">
                  <c:v>0.63321811328283062</c:v>
                </c:pt>
                <c:pt idx="15">
                  <c:v>0.67396605324625369</c:v>
                </c:pt>
                <c:pt idx="16">
                  <c:v>0.71587657896301871</c:v>
                </c:pt>
                <c:pt idx="17">
                  <c:v>0.75878695900252913</c:v>
                </c:pt>
                <c:pt idx="18">
                  <c:v>0.80256111335829605</c:v>
                </c:pt>
                <c:pt idx="19">
                  <c:v>0.84708420912858795</c:v>
                </c:pt>
                <c:pt idx="20">
                  <c:v>0.89227311781520058</c:v>
                </c:pt>
                <c:pt idx="21">
                  <c:v>0.93843459123456152</c:v>
                </c:pt>
                <c:pt idx="22">
                  <c:v>0.98584346347799345</c:v>
                </c:pt>
                <c:pt idx="23">
                  <c:v>1.034560684311489</c:v>
                </c:pt>
                <c:pt idx="24">
                  <c:v>1.0844235775037241</c:v>
                </c:pt>
                <c:pt idx="25">
                  <c:v>1.1352824516033684</c:v>
                </c:pt>
                <c:pt idx="26">
                  <c:v>1.1870426197866641</c:v>
                </c:pt>
                <c:pt idx="27">
                  <c:v>1.239620253756923</c:v>
                </c:pt>
                <c:pt idx="28">
                  <c:v>1.2929408086523939</c:v>
                </c:pt>
                <c:pt idx="29">
                  <c:v>1.3469477434307477</c:v>
                </c:pt>
                <c:pt idx="30">
                  <c:v>1.4015526475904274</c:v>
                </c:pt>
              </c:numCache>
            </c:numRef>
          </c:val>
          <c:smooth val="0"/>
        </c:ser>
        <c:ser>
          <c:idx val="3"/>
          <c:order val="3"/>
          <c:tx>
            <c:v>X4(t)</c:v>
          </c:tx>
          <c:cat>
            <c:numRef>
              <c:f>'результаты для М2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E$1:$E$31</c:f>
              <c:numCache>
                <c:formatCode>0.000</c:formatCode>
                <c:ptCount val="31"/>
                <c:pt idx="0">
                  <c:v>0</c:v>
                </c:pt>
                <c:pt idx="1">
                  <c:v>0.18922765271712677</c:v>
                </c:pt>
                <c:pt idx="2">
                  <c:v>0.32130489794064765</c:v>
                </c:pt>
                <c:pt idx="3">
                  <c:v>0.41777324292836027</c:v>
                </c:pt>
                <c:pt idx="4">
                  <c:v>0.48979942654950603</c:v>
                </c:pt>
                <c:pt idx="5">
                  <c:v>0.54465574723519072</c:v>
                </c:pt>
                <c:pt idx="6">
                  <c:v>0.58702921072315972</c:v>
                </c:pt>
                <c:pt idx="7">
                  <c:v>0.62022197760268494</c:v>
                </c:pt>
                <c:pt idx="8">
                  <c:v>0.64660449017186639</c:v>
                </c:pt>
                <c:pt idx="9">
                  <c:v>0.6678264853391086</c:v>
                </c:pt>
                <c:pt idx="10">
                  <c:v>0.68514037171622122</c:v>
                </c:pt>
                <c:pt idx="11">
                  <c:v>0.69946207672192107</c:v>
                </c:pt>
                <c:pt idx="12">
                  <c:v>0.71139673713279494</c:v>
                </c:pt>
                <c:pt idx="13">
                  <c:v>0.72139805447784344</c:v>
                </c:pt>
                <c:pt idx="14">
                  <c:v>0.72983308823570503</c:v>
                </c:pt>
                <c:pt idx="15">
                  <c:v>0.73699184349528313</c:v>
                </c:pt>
                <c:pt idx="16">
                  <c:v>0.74310515321945914</c:v>
                </c:pt>
                <c:pt idx="17">
                  <c:v>0.74835834768684162</c:v>
                </c:pt>
                <c:pt idx="18">
                  <c:v>0.75289842524106965</c:v>
                </c:pt>
                <c:pt idx="19">
                  <c:v>0.75684397240938539</c:v>
                </c:pt>
                <c:pt idx="20">
                  <c:v>0.76029150741339413</c:v>
                </c:pt>
                <c:pt idx="21">
                  <c:v>0.76332267561212974</c:v>
                </c:pt>
                <c:pt idx="22">
                  <c:v>0.76600455841589499</c:v>
                </c:pt>
                <c:pt idx="23">
                  <c:v>0.76838457468707955</c:v>
                </c:pt>
                <c:pt idx="24">
                  <c:v>0.7705020885702708</c:v>
                </c:pt>
                <c:pt idx="25">
                  <c:v>0.77239300754901918</c:v>
                </c:pt>
                <c:pt idx="26">
                  <c:v>0.77408696885683437</c:v>
                </c:pt>
                <c:pt idx="27">
                  <c:v>0.77560909730728722</c:v>
                </c:pt>
                <c:pt idx="28">
                  <c:v>0.77698086858514426</c:v>
                </c:pt>
                <c:pt idx="29">
                  <c:v>0.77822075934876789</c:v>
                </c:pt>
                <c:pt idx="30">
                  <c:v>0.77934439468527583</c:v>
                </c:pt>
              </c:numCache>
            </c:numRef>
          </c:val>
          <c:smooth val="0"/>
        </c:ser>
        <c:ser>
          <c:idx val="4"/>
          <c:order val="4"/>
          <c:tx>
            <c:v>X5(t)</c:v>
          </c:tx>
          <c:cat>
            <c:numRef>
              <c:f>'результаты для М2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F$1:$F$31</c:f>
              <c:numCache>
                <c:formatCode>0.000</c:formatCode>
                <c:ptCount val="31"/>
                <c:pt idx="0">
                  <c:v>0.30000000000000032</c:v>
                </c:pt>
                <c:pt idx="1">
                  <c:v>0.34242138014108098</c:v>
                </c:pt>
                <c:pt idx="2">
                  <c:v>0.3842651605958794</c:v>
                </c:pt>
                <c:pt idx="3">
                  <c:v>0.42546892045887574</c:v>
                </c:pt>
                <c:pt idx="4">
                  <c:v>0.46595083420985522</c:v>
                </c:pt>
                <c:pt idx="5">
                  <c:v>0.505620111174652</c:v>
                </c:pt>
                <c:pt idx="6">
                  <c:v>0.54438018873268823</c:v>
                </c:pt>
                <c:pt idx="7">
                  <c:v>0.58213232690766581</c:v>
                </c:pt>
                <c:pt idx="8">
                  <c:v>0.61874513369499773</c:v>
                </c:pt>
                <c:pt idx="9">
                  <c:v>0.65175642882096807</c:v>
                </c:pt>
                <c:pt idx="10">
                  <c:v>0.69886057007959879</c:v>
                </c:pt>
                <c:pt idx="11">
                  <c:v>0.75922848195154502</c:v>
                </c:pt>
                <c:pt idx="12">
                  <c:v>0.81676702257859224</c:v>
                </c:pt>
                <c:pt idx="13">
                  <c:v>0.87243329589050667</c:v>
                </c:pt>
                <c:pt idx="14">
                  <c:v>0.92607853521602723</c:v>
                </c:pt>
                <c:pt idx="15">
                  <c:v>0.97755337394102149</c:v>
                </c:pt>
                <c:pt idx="16">
                  <c:v>1.0267080926116126</c:v>
                </c:pt>
                <c:pt idx="17">
                  <c:v>1.0733927815211362</c:v>
                </c:pt>
                <c:pt idx="18">
                  <c:v>1.117457387320643</c:v>
                </c:pt>
                <c:pt idx="19">
                  <c:v>1.1587517876477949</c:v>
                </c:pt>
                <c:pt idx="20">
                  <c:v>1.1980695379600681</c:v>
                </c:pt>
                <c:pt idx="21">
                  <c:v>1.2487249422045734</c:v>
                </c:pt>
                <c:pt idx="22">
                  <c:v>1.2997069453073662</c:v>
                </c:pt>
                <c:pt idx="23">
                  <c:v>1.3453656412075672</c:v>
                </c:pt>
                <c:pt idx="24">
                  <c:v>1.3876560772149698</c:v>
                </c:pt>
                <c:pt idx="25">
                  <c:v>1.4259992408894155</c:v>
                </c:pt>
                <c:pt idx="26">
                  <c:v>1.4602109248792643</c:v>
                </c:pt>
                <c:pt idx="27">
                  <c:v>1.4901066523494266</c:v>
                </c:pt>
                <c:pt idx="28">
                  <c:v>1.5155017275689098</c:v>
                </c:pt>
                <c:pt idx="29">
                  <c:v>1.5359819703221296</c:v>
                </c:pt>
                <c:pt idx="30">
                  <c:v>1.5585599761591959</c:v>
                </c:pt>
              </c:numCache>
            </c:numRef>
          </c:val>
          <c:smooth val="0"/>
        </c:ser>
        <c:ser>
          <c:idx val="5"/>
          <c:order val="5"/>
          <c:tx>
            <c:v>X6(t)</c:v>
          </c:tx>
          <c:cat>
            <c:numRef>
              <c:f>'результаты для М2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G$1:$G$31</c:f>
              <c:numCache>
                <c:formatCode>0.000</c:formatCode>
                <c:ptCount val="31"/>
                <c:pt idx="0">
                  <c:v>0.25</c:v>
                </c:pt>
                <c:pt idx="1">
                  <c:v>0.28536494142920804</c:v>
                </c:pt>
                <c:pt idx="2">
                  <c:v>0.32120905853097176</c:v>
                </c:pt>
                <c:pt idx="3">
                  <c:v>0.35748071202657061</c:v>
                </c:pt>
                <c:pt idx="4">
                  <c:v>0.39413895081441574</c:v>
                </c:pt>
                <c:pt idx="5">
                  <c:v>0.43115003270578661</c:v>
                </c:pt>
                <c:pt idx="6">
                  <c:v>0.46848612470635648</c:v>
                </c:pt>
                <c:pt idx="7">
                  <c:v>0.50612361206112555</c:v>
                </c:pt>
                <c:pt idx="8">
                  <c:v>0.54402990548880659</c:v>
                </c:pt>
                <c:pt idx="9">
                  <c:v>0.58126742146144372</c:v>
                </c:pt>
                <c:pt idx="10">
                  <c:v>0.62469320541820061</c:v>
                </c:pt>
                <c:pt idx="11">
                  <c:v>0.67416825281605663</c:v>
                </c:pt>
                <c:pt idx="12">
                  <c:v>0.72366517952262333</c:v>
                </c:pt>
                <c:pt idx="13">
                  <c:v>0.77356186037846064</c:v>
                </c:pt>
                <c:pt idx="14">
                  <c:v>0.82383131965130263</c:v>
                </c:pt>
                <c:pt idx="15">
                  <c:v>0.87445025280053756</c:v>
                </c:pt>
                <c:pt idx="16">
                  <c:v>0.92539820873687162</c:v>
                </c:pt>
                <c:pt idx="17">
                  <c:v>0.9766570687127234</c:v>
                </c:pt>
                <c:pt idx="18">
                  <c:v>1.0282107530109639</c:v>
                </c:pt>
                <c:pt idx="19">
                  <c:v>1.0800448257534141</c:v>
                </c:pt>
                <c:pt idx="20">
                  <c:v>1.1324740412185401</c:v>
                </c:pt>
                <c:pt idx="21">
                  <c:v>1.1902132116196689</c:v>
                </c:pt>
                <c:pt idx="22">
                  <c:v>1.2495938963295643</c:v>
                </c:pt>
                <c:pt idx="23">
                  <c:v>1.3086986799157141</c:v>
                </c:pt>
                <c:pt idx="24">
                  <c:v>1.3682360216298681</c:v>
                </c:pt>
                <c:pt idx="25">
                  <c:v>1.4280667536469358</c:v>
                </c:pt>
                <c:pt idx="26">
                  <c:v>1.4881784566580445</c:v>
                </c:pt>
                <c:pt idx="27">
                  <c:v>1.5485597934202804</c:v>
                </c:pt>
                <c:pt idx="28">
                  <c:v>1.6092003444946248</c:v>
                </c:pt>
                <c:pt idx="29">
                  <c:v>1.6700204977340698</c:v>
                </c:pt>
                <c:pt idx="30">
                  <c:v>1.7332546065678598</c:v>
                </c:pt>
              </c:numCache>
            </c:numRef>
          </c:val>
          <c:smooth val="0"/>
        </c:ser>
        <c:ser>
          <c:idx val="6"/>
          <c:order val="6"/>
          <c:tx>
            <c:v>X7(t)</c:v>
          </c:tx>
          <c:cat>
            <c:numRef>
              <c:f>'результаты для М2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H$1:$H$31</c:f>
              <c:numCache>
                <c:formatCode>0.000</c:formatCode>
                <c:ptCount val="31"/>
                <c:pt idx="0">
                  <c:v>3.2500000000000001E-2</c:v>
                </c:pt>
                <c:pt idx="1">
                  <c:v>3.6291003578850421E-2</c:v>
                </c:pt>
                <c:pt idx="2">
                  <c:v>4.1739536951762732E-2</c:v>
                </c:pt>
                <c:pt idx="3">
                  <c:v>4.895347521970702E-2</c:v>
                </c:pt>
                <c:pt idx="4">
                  <c:v>5.8034406810747195E-2</c:v>
                </c:pt>
                <c:pt idx="5">
                  <c:v>6.9078771687158411E-2</c:v>
                </c:pt>
                <c:pt idx="6">
                  <c:v>8.2178364849798249E-2</c:v>
                </c:pt>
                <c:pt idx="7">
                  <c:v>9.7421088019682328E-2</c:v>
                </c:pt>
                <c:pt idx="8">
                  <c:v>0.11489116412025657</c:v>
                </c:pt>
                <c:pt idx="9">
                  <c:v>0.13462518078013674</c:v>
                </c:pt>
                <c:pt idx="10">
                  <c:v>0.15687218869226863</c:v>
                </c:pt>
                <c:pt idx="11">
                  <c:v>0.18209728433468544</c:v>
                </c:pt>
                <c:pt idx="12">
                  <c:v>0.21065072460279607</c:v>
                </c:pt>
                <c:pt idx="13">
                  <c:v>0.24263232381319891</c:v>
                </c:pt>
                <c:pt idx="14">
                  <c:v>0.27817726026107031</c:v>
                </c:pt>
                <c:pt idx="15">
                  <c:v>0.3174156886981378</c:v>
                </c:pt>
                <c:pt idx="16">
                  <c:v>0.3604733587725808</c:v>
                </c:pt>
                <c:pt idx="17">
                  <c:v>0.40747203723610287</c:v>
                </c:pt>
                <c:pt idx="18">
                  <c:v>0.45852978382605425</c:v>
                </c:pt>
                <c:pt idx="19">
                  <c:v>0.5137613434692756</c:v>
                </c:pt>
                <c:pt idx="20">
                  <c:v>0.57328235100955449</c:v>
                </c:pt>
                <c:pt idx="21">
                  <c:v>0.63741873567536911</c:v>
                </c:pt>
                <c:pt idx="22">
                  <c:v>0.70662742281613844</c:v>
                </c:pt>
                <c:pt idx="23">
                  <c:v>0.7810741465158626</c:v>
                </c:pt>
                <c:pt idx="24">
                  <c:v>0.86084734326479029</c:v>
                </c:pt>
                <c:pt idx="25">
                  <c:v>0.94610073707432762</c:v>
                </c:pt>
                <c:pt idx="26">
                  <c:v>1.0369673997741158</c:v>
                </c:pt>
                <c:pt idx="27">
                  <c:v>1.133577285263506</c:v>
                </c:pt>
                <c:pt idx="28">
                  <c:v>1.2360574856251885</c:v>
                </c:pt>
                <c:pt idx="29">
                  <c:v>1.3445405630859601</c:v>
                </c:pt>
                <c:pt idx="30">
                  <c:v>1.4591239198553618</c:v>
                </c:pt>
              </c:numCache>
            </c:numRef>
          </c:val>
          <c:smooth val="0"/>
        </c:ser>
        <c:ser>
          <c:idx val="7"/>
          <c:order val="7"/>
          <c:tx>
            <c:v>X8(t)</c:v>
          </c:tx>
          <c:cat>
            <c:numRef>
              <c:f>'результаты для М2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I$1:$I$31</c:f>
              <c:numCache>
                <c:formatCode>0.000</c:formatCode>
                <c:ptCount val="31"/>
                <c:pt idx="0">
                  <c:v>0.16666666666666669</c:v>
                </c:pt>
                <c:pt idx="1">
                  <c:v>0.19249984880872639</c:v>
                </c:pt>
                <c:pt idx="2">
                  <c:v>0.21833279380453224</c:v>
                </c:pt>
                <c:pt idx="3">
                  <c:v>0.24416556926179728</c:v>
                </c:pt>
                <c:pt idx="4">
                  <c:v>0.26999821923449446</c:v>
                </c:pt>
                <c:pt idx="5">
                  <c:v>0.29583077500085908</c:v>
                </c:pt>
                <c:pt idx="6">
                  <c:v>0.32166325826032216</c:v>
                </c:pt>
                <c:pt idx="7">
                  <c:v>0.3474956851345159</c:v>
                </c:pt>
                <c:pt idx="8">
                  <c:v>0.37330959246289364</c:v>
                </c:pt>
                <c:pt idx="9">
                  <c:v>0.39772712566938018</c:v>
                </c:pt>
                <c:pt idx="10">
                  <c:v>0.43110219992287552</c:v>
                </c:pt>
                <c:pt idx="11">
                  <c:v>0.47307150089961525</c:v>
                </c:pt>
                <c:pt idx="12">
                  <c:v>0.51440377582221619</c:v>
                </c:pt>
                <c:pt idx="13">
                  <c:v>0.55573603433970364</c:v>
                </c:pt>
                <c:pt idx="14">
                  <c:v>0.59706827907544058</c:v>
                </c:pt>
                <c:pt idx="15">
                  <c:v>0.6384005121464934</c:v>
                </c:pt>
                <c:pt idx="16">
                  <c:v>0.67973273528712075</c:v>
                </c:pt>
                <c:pt idx="17">
                  <c:v>0.72106494992650838</c:v>
                </c:pt>
                <c:pt idx="18">
                  <c:v>0.76239715723627965</c:v>
                </c:pt>
                <c:pt idx="19">
                  <c:v>0.80372935819411173</c:v>
                </c:pt>
                <c:pt idx="20">
                  <c:v>0.84560964866194765</c:v>
                </c:pt>
                <c:pt idx="21">
                  <c:v>0.89588984286556961</c:v>
                </c:pt>
                <c:pt idx="22">
                  <c:v>0.94833988333779473</c:v>
                </c:pt>
                <c:pt idx="23">
                  <c:v>0.99978237527967606</c:v>
                </c:pt>
                <c:pt idx="24">
                  <c:v>1.051447887751028</c:v>
                </c:pt>
                <c:pt idx="25">
                  <c:v>1.1031133972197915</c:v>
                </c:pt>
                <c:pt idx="26">
                  <c:v>1.1547789040036764</c:v>
                </c:pt>
                <c:pt idx="27">
                  <c:v>1.2064444083782542</c:v>
                </c:pt>
                <c:pt idx="28">
                  <c:v>1.258109910584744</c:v>
                </c:pt>
                <c:pt idx="29">
                  <c:v>1.3096438133941495</c:v>
                </c:pt>
                <c:pt idx="30">
                  <c:v>1.3652199568054348</c:v>
                </c:pt>
              </c:numCache>
            </c:numRef>
          </c:val>
          <c:smooth val="0"/>
        </c:ser>
        <c:ser>
          <c:idx val="8"/>
          <c:order val="8"/>
          <c:tx>
            <c:v>X9(t)</c:v>
          </c:tx>
          <c:cat>
            <c:numRef>
              <c:f>'результаты для М2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J$1:$J$31</c:f>
              <c:numCache>
                <c:formatCode>0.000</c:formatCode>
                <c:ptCount val="31"/>
                <c:pt idx="0">
                  <c:v>4.0000000000000114E-3</c:v>
                </c:pt>
                <c:pt idx="1">
                  <c:v>2.4746522819561356E-2</c:v>
                </c:pt>
                <c:pt idx="2">
                  <c:v>4.5490854132859214E-2</c:v>
                </c:pt>
                <c:pt idx="3">
                  <c:v>6.6232130103907869E-2</c:v>
                </c:pt>
                <c:pt idx="4">
                  <c:v>8.6969177530837147E-2</c:v>
                </c:pt>
                <c:pt idx="5">
                  <c:v>0.10770045828151362</c:v>
                </c:pt>
                <c:pt idx="6">
                  <c:v>0.12842403886798917</c:v>
                </c:pt>
                <c:pt idx="7">
                  <c:v>0.14913753914091601</c:v>
                </c:pt>
                <c:pt idx="8">
                  <c:v>0.16982324382904473</c:v>
                </c:pt>
                <c:pt idx="9">
                  <c:v>0.18937119481426792</c:v>
                </c:pt>
                <c:pt idx="10">
                  <c:v>0.21609328212230838</c:v>
                </c:pt>
                <c:pt idx="11">
                  <c:v>0.24969089376127107</c:v>
                </c:pt>
                <c:pt idx="12">
                  <c:v>0.28274136865894822</c:v>
                </c:pt>
                <c:pt idx="13">
                  <c:v>0.31574808147651506</c:v>
                </c:pt>
                <c:pt idx="14">
                  <c:v>0.34870125104253169</c:v>
                </c:pt>
                <c:pt idx="15">
                  <c:v>0.38158964871293038</c:v>
                </c:pt>
                <c:pt idx="16">
                  <c:v>0.41440047397847918</c:v>
                </c:pt>
                <c:pt idx="17">
                  <c:v>0.44711923938726938</c:v>
                </c:pt>
                <c:pt idx="18">
                  <c:v>0.47972969076224503</c:v>
                </c:pt>
                <c:pt idx="19">
                  <c:v>0.51221367828216158</c:v>
                </c:pt>
                <c:pt idx="20">
                  <c:v>0.54499126730014846</c:v>
                </c:pt>
                <c:pt idx="21">
                  <c:v>0.58434339896724774</c:v>
                </c:pt>
                <c:pt idx="22">
                  <c:v>0.62523287124326288</c:v>
                </c:pt>
                <c:pt idx="23">
                  <c:v>0.66507676876853661</c:v>
                </c:pt>
                <c:pt idx="24">
                  <c:v>0.70483035014343765</c:v>
                </c:pt>
                <c:pt idx="25">
                  <c:v>0.74427637523716028</c:v>
                </c:pt>
                <c:pt idx="26">
                  <c:v>0.78337377454157564</c:v>
                </c:pt>
                <c:pt idx="27">
                  <c:v>0.82207782592378864</c:v>
                </c:pt>
                <c:pt idx="28">
                  <c:v>0.86033995518414685</c:v>
                </c:pt>
                <c:pt idx="29">
                  <c:v>0.89800154208995453</c:v>
                </c:pt>
                <c:pt idx="30">
                  <c:v>0.9383593207901505</c:v>
                </c:pt>
              </c:numCache>
            </c:numRef>
          </c:val>
          <c:smooth val="0"/>
        </c:ser>
        <c:ser>
          <c:idx val="9"/>
          <c:order val="9"/>
          <c:tx>
            <c:v>X10(t)</c:v>
          </c:tx>
          <c:cat>
            <c:numRef>
              <c:f>'результаты для М2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K$1:$K$31</c:f>
              <c:numCache>
                <c:formatCode>0.000</c:formatCode>
                <c:ptCount val="31"/>
                <c:pt idx="0">
                  <c:v>0</c:v>
                </c:pt>
                <c:pt idx="1">
                  <c:v>0.3311483922549725</c:v>
                </c:pt>
                <c:pt idx="2">
                  <c:v>0.56228357139612151</c:v>
                </c:pt>
                <c:pt idx="3">
                  <c:v>0.73110317512463019</c:v>
                </c:pt>
                <c:pt idx="4">
                  <c:v>0.85714899646163933</c:v>
                </c:pt>
                <c:pt idx="5">
                  <c:v>0.95314755766158088</c:v>
                </c:pt>
                <c:pt idx="6">
                  <c:v>1.027301118765529</c:v>
                </c:pt>
                <c:pt idx="7">
                  <c:v>1.0853884608046902</c:v>
                </c:pt>
                <c:pt idx="8">
                  <c:v>1.1315578578007581</c:v>
                </c:pt>
                <c:pt idx="9">
                  <c:v>1.1686963493434315</c:v>
                </c:pt>
                <c:pt idx="10">
                  <c:v>1.198995650503393</c:v>
                </c:pt>
                <c:pt idx="11">
                  <c:v>1.2240586342633701</c:v>
                </c:pt>
                <c:pt idx="12">
                  <c:v>1.2449442899823835</c:v>
                </c:pt>
                <c:pt idx="13">
                  <c:v>1.2624465953362201</c:v>
                </c:pt>
                <c:pt idx="14">
                  <c:v>1.2772079044124833</c:v>
                </c:pt>
                <c:pt idx="15">
                  <c:v>1.2897357261167341</c:v>
                </c:pt>
                <c:pt idx="16">
                  <c:v>1.3004340181340373</c:v>
                </c:pt>
                <c:pt idx="17">
                  <c:v>1.3096271084519719</c:v>
                </c:pt>
                <c:pt idx="18">
                  <c:v>1.3175722441718702</c:v>
                </c:pt>
                <c:pt idx="19">
                  <c:v>1.3244769517164081</c:v>
                </c:pt>
                <c:pt idx="20">
                  <c:v>1.3305101379734261</c:v>
                </c:pt>
                <c:pt idx="21">
                  <c:v>1.3358146823212258</c:v>
                </c:pt>
                <c:pt idx="22">
                  <c:v>1.3405079772278041</c:v>
                </c:pt>
                <c:pt idx="23">
                  <c:v>1.3446730057023824</c:v>
                </c:pt>
                <c:pt idx="24">
                  <c:v>1.3483786549979733</c:v>
                </c:pt>
                <c:pt idx="25">
                  <c:v>1.3516877632107818</c:v>
                </c:pt>
                <c:pt idx="26">
                  <c:v>1.3546521954994595</c:v>
                </c:pt>
                <c:pt idx="27">
                  <c:v>1.3573159202877476</c:v>
                </c:pt>
                <c:pt idx="28">
                  <c:v>1.359716520023994</c:v>
                </c:pt>
                <c:pt idx="29">
                  <c:v>1.3618863288603364</c:v>
                </c:pt>
                <c:pt idx="30">
                  <c:v>1.363852690699223</c:v>
                </c:pt>
              </c:numCache>
            </c:numRef>
          </c:val>
          <c:smooth val="0"/>
        </c:ser>
        <c:ser>
          <c:idx val="10"/>
          <c:order val="10"/>
          <c:tx>
            <c:v>X11(t)</c:v>
          </c:tx>
          <c:cat>
            <c:numRef>
              <c:f>'результаты для М2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L$1:$L$31</c:f>
              <c:numCache>
                <c:formatCode>0.000</c:formatCode>
                <c:ptCount val="31"/>
                <c:pt idx="0">
                  <c:v>5.0000000000000034E-4</c:v>
                </c:pt>
                <c:pt idx="1">
                  <c:v>1.7343211659398887E-2</c:v>
                </c:pt>
                <c:pt idx="2">
                  <c:v>3.6427403660401494E-2</c:v>
                </c:pt>
                <c:pt idx="3">
                  <c:v>5.7781047422106532E-2</c:v>
                </c:pt>
                <c:pt idx="4">
                  <c:v>8.1429689882542219E-2</c:v>
                </c:pt>
                <c:pt idx="5">
                  <c:v>0.10739660434302421</c:v>
                </c:pt>
                <c:pt idx="6">
                  <c:v>0.13570306826039291</c:v>
                </c:pt>
                <c:pt idx="7">
                  <c:v>0.16636876881698451</c:v>
                </c:pt>
                <c:pt idx="8">
                  <c:v>0.19942906382702852</c:v>
                </c:pt>
                <c:pt idx="9">
                  <c:v>0.23615460507771113</c:v>
                </c:pt>
                <c:pt idx="10">
                  <c:v>0.26691468008611496</c:v>
                </c:pt>
                <c:pt idx="11">
                  <c:v>0.29186533868765885</c:v>
                </c:pt>
                <c:pt idx="12">
                  <c:v>0.31935426769099551</c:v>
                </c:pt>
                <c:pt idx="13">
                  <c:v>0.34879799645004606</c:v>
                </c:pt>
                <c:pt idx="14">
                  <c:v>0.38021171599766146</c:v>
                </c:pt>
                <c:pt idx="15">
                  <c:v>0.41360961148456632</c:v>
                </c:pt>
                <c:pt idx="16">
                  <c:v>0.44900501751064381</c:v>
                </c:pt>
                <c:pt idx="17">
                  <c:v>0.48641051897179638</c:v>
                </c:pt>
                <c:pt idx="18">
                  <c:v>0.52583801648261563</c:v>
                </c:pt>
                <c:pt idx="19">
                  <c:v>0.5672988173868313</c:v>
                </c:pt>
                <c:pt idx="20">
                  <c:v>0.61032583878849755</c:v>
                </c:pt>
                <c:pt idx="21">
                  <c:v>0.6480371819739541</c:v>
                </c:pt>
                <c:pt idx="22">
                  <c:v>0.68575065630677412</c:v>
                </c:pt>
                <c:pt idx="23">
                  <c:v>0.72619356086230247</c:v>
                </c:pt>
                <c:pt idx="24">
                  <c:v>0.76830920952458137</c:v>
                </c:pt>
                <c:pt idx="25">
                  <c:v>0.81230291886231798</c:v>
                </c:pt>
                <c:pt idx="26">
                  <c:v>0.85818372530796427</c:v>
                </c:pt>
                <c:pt idx="27">
                  <c:v>0.9059602865111237</c:v>
                </c:pt>
                <c:pt idx="28">
                  <c:v>0.95564092051693061</c:v>
                </c:pt>
                <c:pt idx="29">
                  <c:v>1.0073311940876544</c:v>
                </c:pt>
                <c:pt idx="30">
                  <c:v>1.0579944416309202</c:v>
                </c:pt>
              </c:numCache>
            </c:numRef>
          </c:val>
          <c:smooth val="0"/>
        </c:ser>
        <c:ser>
          <c:idx val="11"/>
          <c:order val="11"/>
          <c:tx>
            <c:v>X12(t)</c:v>
          </c:tx>
          <c:cat>
            <c:numRef>
              <c:f>'результаты для М2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M$1:$M$31</c:f>
              <c:numCache>
                <c:formatCode>0.000</c:formatCode>
                <c:ptCount val="31"/>
                <c:pt idx="0">
                  <c:v>1.4285714285714285E-2</c:v>
                </c:pt>
                <c:pt idx="1">
                  <c:v>1.4909723617728694E-2</c:v>
                </c:pt>
                <c:pt idx="2">
                  <c:v>1.6816675420607503E-2</c:v>
                </c:pt>
                <c:pt idx="3">
                  <c:v>2.0167671080506922E-2</c:v>
                </c:pt>
                <c:pt idx="4">
                  <c:v>2.5125756112875576E-2</c:v>
                </c:pt>
                <c:pt idx="5">
                  <c:v>3.1855687089230651E-2</c:v>
                </c:pt>
                <c:pt idx="6">
                  <c:v>4.0523829786245857E-2</c:v>
                </c:pt>
                <c:pt idx="7">
                  <c:v>5.1298013796542377E-2</c:v>
                </c:pt>
                <c:pt idx="8">
                  <c:v>6.4347825562983921E-2</c:v>
                </c:pt>
                <c:pt idx="9">
                  <c:v>7.9913360008798534E-2</c:v>
                </c:pt>
                <c:pt idx="10">
                  <c:v>9.7891266963770526E-2</c:v>
                </c:pt>
                <c:pt idx="11">
                  <c:v>0.11787977225044056</c:v>
                </c:pt>
                <c:pt idx="12">
                  <c:v>0.13969745410911194</c:v>
                </c:pt>
                <c:pt idx="13">
                  <c:v>0.16354835482740565</c:v>
                </c:pt>
                <c:pt idx="14">
                  <c:v>0.18957264575057661</c:v>
                </c:pt>
                <c:pt idx="15">
                  <c:v>0.21791155559898331</c:v>
                </c:pt>
                <c:pt idx="16">
                  <c:v>0.24870729439322231</c:v>
                </c:pt>
                <c:pt idx="17">
                  <c:v>0.28210299033991898</c:v>
                </c:pt>
                <c:pt idx="18">
                  <c:v>0.31824265332668339</c:v>
                </c:pt>
                <c:pt idx="19">
                  <c:v>0.35727112008008577</c:v>
                </c:pt>
                <c:pt idx="20">
                  <c:v>0.39932812063892387</c:v>
                </c:pt>
                <c:pt idx="21">
                  <c:v>0.44429169979543759</c:v>
                </c:pt>
                <c:pt idx="22">
                  <c:v>0.49192693765086409</c:v>
                </c:pt>
                <c:pt idx="23">
                  <c:v>0.54233213163541039</c:v>
                </c:pt>
                <c:pt idx="24">
                  <c:v>0.59569607895087962</c:v>
                </c:pt>
                <c:pt idx="25">
                  <c:v>0.65213530672741493</c:v>
                </c:pt>
                <c:pt idx="26">
                  <c:v>0.71178428464568078</c:v>
                </c:pt>
                <c:pt idx="27">
                  <c:v>0.77477811832020971</c:v>
                </c:pt>
                <c:pt idx="28">
                  <c:v>0.84125251845842464</c:v>
                </c:pt>
                <c:pt idx="29">
                  <c:v>0.91133603695266407</c:v>
                </c:pt>
                <c:pt idx="30">
                  <c:v>0.985188746542150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dropLines>
          <c:spPr>
            <a:ln>
              <a:solidFill>
                <a:sysClr val="windowText" lastClr="000000">
                  <a:lumMod val="50000"/>
                  <a:lumOff val="50000"/>
                  <a:alpha val="44000"/>
                </a:sysClr>
              </a:solidFill>
            </a:ln>
          </c:spPr>
        </c:dropLines>
        <c:axId val="355786616"/>
        <c:axId val="355790144"/>
        <c:axId val="0"/>
      </c:line3DChart>
      <c:catAx>
        <c:axId val="3557866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 i="1"/>
                </a:pPr>
                <a:r>
                  <a:rPr lang="en-US" sz="1200" i="1" dirty="0"/>
                  <a:t>t,</a:t>
                </a:r>
                <a:r>
                  <a:rPr lang="en-US" sz="1200" i="1" baseline="0" dirty="0"/>
                  <a:t> </a:t>
                </a:r>
                <a:r>
                  <a:rPr lang="ru-RU" sz="1200" i="1" baseline="0" dirty="0"/>
                  <a:t>сутки</a:t>
                </a:r>
                <a:endParaRPr lang="ru-RU" sz="1200" i="1" dirty="0"/>
              </a:p>
            </c:rich>
          </c:tx>
          <c:layout>
            <c:manualLayout>
              <c:xMode val="edge"/>
              <c:yMode val="edge"/>
              <c:x val="0.32513575633554281"/>
              <c:y val="0.85187950369841015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355790144"/>
        <c:crosses val="autoZero"/>
        <c:auto val="1"/>
        <c:lblAlgn val="ctr"/>
        <c:lblOffset val="100"/>
        <c:noMultiLvlLbl val="0"/>
      </c:catAx>
      <c:valAx>
        <c:axId val="355790144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i="1"/>
                </a:pPr>
                <a:r>
                  <a:rPr lang="en-US" sz="1200" i="1" dirty="0"/>
                  <a:t>X</a:t>
                </a:r>
                <a:endParaRPr lang="ru-RU" sz="1200" i="1" dirty="0"/>
              </a:p>
            </c:rich>
          </c:tx>
          <c:layout>
            <c:manualLayout>
              <c:xMode val="edge"/>
              <c:yMode val="edge"/>
              <c:x val="7.7931106069368469E-2"/>
              <c:y val="0.1264812693867812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ru-RU"/>
          </a:p>
        </c:txPr>
        <c:crossAx val="35578661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5130188262826889"/>
          <c:y val="0.12075377812432671"/>
          <c:w val="0.14615730237110194"/>
          <c:h val="0.70301503221188966"/>
        </c:manualLayout>
      </c:layout>
      <c:overlay val="0"/>
      <c:txPr>
        <a:bodyPr/>
        <a:lstStyle/>
        <a:p>
          <a:pPr>
            <a:defRPr sz="1200"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7460636651187831"/>
          <c:y val="8.5807377526085207E-2"/>
          <c:w val="0.59770554321735359"/>
          <c:h val="0.86122596744373026"/>
        </c:manualLayout>
      </c:layout>
      <c:radarChart>
        <c:radarStyle val="filled"/>
        <c:varyColors val="0"/>
        <c:ser>
          <c:idx val="0"/>
          <c:order val="0"/>
          <c:cat>
            <c:strRef>
              <c:f>'[a_newкопия.xls]план-1а'!$B$113:$J$113</c:f>
              <c:strCache>
                <c:ptCount val="9"/>
                <c:pt idx="0">
                  <c:v>X1</c:v>
                </c:pt>
                <c:pt idx="1">
                  <c:v>X2</c:v>
                </c:pt>
                <c:pt idx="2">
                  <c:v>X3</c:v>
                </c:pt>
                <c:pt idx="3">
                  <c:v>X4</c:v>
                </c:pt>
                <c:pt idx="4">
                  <c:v>X5</c:v>
                </c:pt>
                <c:pt idx="5">
                  <c:v>X6</c:v>
                </c:pt>
                <c:pt idx="6">
                  <c:v>X7</c:v>
                </c:pt>
                <c:pt idx="7">
                  <c:v>X8</c:v>
                </c:pt>
                <c:pt idx="8">
                  <c:v>X9</c:v>
                </c:pt>
              </c:strCache>
            </c:strRef>
          </c:cat>
          <c:val>
            <c:numRef>
              <c:f>'[a_newкопия.xls]план-2а'!$B$111:$J$111</c:f>
              <c:numCache>
                <c:formatCode>0.000</c:formatCode>
                <c:ptCount val="9"/>
                <c:pt idx="0">
                  <c:v>0.88025314513971853</c:v>
                </c:pt>
                <c:pt idx="1">
                  <c:v>0.57230882878630951</c:v>
                </c:pt>
                <c:pt idx="2">
                  <c:v>0.85146628558159954</c:v>
                </c:pt>
                <c:pt idx="3">
                  <c:v>0.59994125722832814</c:v>
                </c:pt>
                <c:pt idx="4">
                  <c:v>0.46518171020945592</c:v>
                </c:pt>
                <c:pt idx="5">
                  <c:v>0.64883870619827855</c:v>
                </c:pt>
                <c:pt idx="6">
                  <c:v>0.33468044311944961</c:v>
                </c:pt>
                <c:pt idx="7">
                  <c:v>0.28398065656877308</c:v>
                </c:pt>
                <c:pt idx="8">
                  <c:v>0.3407747682861013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0255872"/>
        <c:axId val="360259792"/>
      </c:radarChart>
      <c:catAx>
        <c:axId val="360255872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360259792"/>
        <c:crosses val="autoZero"/>
        <c:auto val="0"/>
        <c:lblAlgn val="ctr"/>
        <c:lblOffset val="100"/>
        <c:noMultiLvlLbl val="0"/>
      </c:catAx>
      <c:valAx>
        <c:axId val="360259792"/>
        <c:scaling>
          <c:orientation val="minMax"/>
        </c:scaling>
        <c:delete val="0"/>
        <c:axPos val="l"/>
        <c:majorGridlines/>
        <c:numFmt formatCode="0.0" sourceLinked="0"/>
        <c:majorTickMark val="cross"/>
        <c:minorTickMark val="none"/>
        <c:tickLblPos val="nextTo"/>
        <c:crossAx val="36025587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3668999139909541"/>
          <c:y val="9.6964136072179546E-2"/>
          <c:w val="0.67761720788530089"/>
          <c:h val="0.59979869224116034"/>
        </c:manualLayout>
      </c:layout>
      <c:areaChart>
        <c:grouping val="standard"/>
        <c:varyColors val="0"/>
        <c:ser>
          <c:idx val="0"/>
          <c:order val="0"/>
          <c:tx>
            <c:v>Z(p0)</c:v>
          </c:tx>
          <c:cat>
            <c:numRef>
              <c:f>'[a_newкопия.xls]план-0б'!$A$2:$A$112</c:f>
              <c:numCache>
                <c:formatCode>General</c:formatCode>
                <c:ptCount val="11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6</c:v>
                </c:pt>
                <c:pt idx="17">
                  <c:v>2.7</c:v>
                </c:pt>
                <c:pt idx="18">
                  <c:v>2.8</c:v>
                </c:pt>
                <c:pt idx="19">
                  <c:v>2.9000000000000004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000000000000003</c:v>
                </c:pt>
                <c:pt idx="24">
                  <c:v>3.400000000000000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000000000000003</c:v>
                </c:pt>
                <c:pt idx="29">
                  <c:v>3.9000000000000004</c:v>
                </c:pt>
                <c:pt idx="30">
                  <c:v>4</c:v>
                </c:pt>
                <c:pt idx="31">
                  <c:v>4.0999999999999996</c:v>
                </c:pt>
                <c:pt idx="32">
                  <c:v>4.2</c:v>
                </c:pt>
                <c:pt idx="33">
                  <c:v>4.3000000000000007</c:v>
                </c:pt>
                <c:pt idx="34">
                  <c:v>4.4000000000000004</c:v>
                </c:pt>
                <c:pt idx="35">
                  <c:v>4.5</c:v>
                </c:pt>
                <c:pt idx="36">
                  <c:v>4.5999999999999996</c:v>
                </c:pt>
                <c:pt idx="37">
                  <c:v>4.7</c:v>
                </c:pt>
                <c:pt idx="38">
                  <c:v>4.8000000000000007</c:v>
                </c:pt>
                <c:pt idx="39">
                  <c:v>4.9000000000000004</c:v>
                </c:pt>
                <c:pt idx="40">
                  <c:v>5</c:v>
                </c:pt>
                <c:pt idx="41">
                  <c:v>5.1000000000000005</c:v>
                </c:pt>
                <c:pt idx="42">
                  <c:v>5.2</c:v>
                </c:pt>
                <c:pt idx="43">
                  <c:v>5.3</c:v>
                </c:pt>
                <c:pt idx="44">
                  <c:v>5.4</c:v>
                </c:pt>
                <c:pt idx="45">
                  <c:v>5.5</c:v>
                </c:pt>
                <c:pt idx="46">
                  <c:v>5.6000000000000005</c:v>
                </c:pt>
                <c:pt idx="47">
                  <c:v>5.7</c:v>
                </c:pt>
                <c:pt idx="48">
                  <c:v>5.8000000000000007</c:v>
                </c:pt>
                <c:pt idx="49">
                  <c:v>5.9</c:v>
                </c:pt>
                <c:pt idx="50">
                  <c:v>6</c:v>
                </c:pt>
                <c:pt idx="51">
                  <c:v>6.1000000000000005</c:v>
                </c:pt>
                <c:pt idx="52">
                  <c:v>6.2</c:v>
                </c:pt>
                <c:pt idx="53">
                  <c:v>6.3000000000000007</c:v>
                </c:pt>
                <c:pt idx="54">
                  <c:v>6.4</c:v>
                </c:pt>
                <c:pt idx="55">
                  <c:v>6.5</c:v>
                </c:pt>
                <c:pt idx="56">
                  <c:v>6.6</c:v>
                </c:pt>
                <c:pt idx="57">
                  <c:v>6.6999999999999975</c:v>
                </c:pt>
                <c:pt idx="58">
                  <c:v>6.8</c:v>
                </c:pt>
                <c:pt idx="59">
                  <c:v>6.8999999999999995</c:v>
                </c:pt>
                <c:pt idx="60">
                  <c:v>7</c:v>
                </c:pt>
                <c:pt idx="61">
                  <c:v>7.1</c:v>
                </c:pt>
                <c:pt idx="62">
                  <c:v>7.1999999999999975</c:v>
                </c:pt>
                <c:pt idx="63">
                  <c:v>7.3</c:v>
                </c:pt>
                <c:pt idx="64">
                  <c:v>7.3999999999999995</c:v>
                </c:pt>
                <c:pt idx="65">
                  <c:v>7.5</c:v>
                </c:pt>
                <c:pt idx="66">
                  <c:v>7.6</c:v>
                </c:pt>
                <c:pt idx="67">
                  <c:v>7.7</c:v>
                </c:pt>
                <c:pt idx="68">
                  <c:v>7.8</c:v>
                </c:pt>
                <c:pt idx="69">
                  <c:v>7.8999999999999995</c:v>
                </c:pt>
                <c:pt idx="70">
                  <c:v>8</c:v>
                </c:pt>
                <c:pt idx="71">
                  <c:v>8.1</c:v>
                </c:pt>
                <c:pt idx="72">
                  <c:v>8.2000000000000011</c:v>
                </c:pt>
                <c:pt idx="73">
                  <c:v>8.3000000000000007</c:v>
                </c:pt>
                <c:pt idx="74">
                  <c:v>8.4</c:v>
                </c:pt>
                <c:pt idx="75">
                  <c:v>8.5</c:v>
                </c:pt>
                <c:pt idx="76">
                  <c:v>8.6</c:v>
                </c:pt>
                <c:pt idx="77">
                  <c:v>8.7000000000000011</c:v>
                </c:pt>
                <c:pt idx="78">
                  <c:v>8.8000000000000007</c:v>
                </c:pt>
                <c:pt idx="79">
                  <c:v>8.9</c:v>
                </c:pt>
                <c:pt idx="80">
                  <c:v>9</c:v>
                </c:pt>
                <c:pt idx="81">
                  <c:v>9.1</c:v>
                </c:pt>
                <c:pt idx="82">
                  <c:v>9.2000000000000011</c:v>
                </c:pt>
                <c:pt idx="83">
                  <c:v>9.3000000000000007</c:v>
                </c:pt>
                <c:pt idx="84">
                  <c:v>9.4</c:v>
                </c:pt>
                <c:pt idx="85">
                  <c:v>9.5</c:v>
                </c:pt>
                <c:pt idx="86">
                  <c:v>9.6</c:v>
                </c:pt>
                <c:pt idx="87">
                  <c:v>9.7000000000000011</c:v>
                </c:pt>
                <c:pt idx="88">
                  <c:v>9.8000000000000007</c:v>
                </c:pt>
                <c:pt idx="89">
                  <c:v>9.9</c:v>
                </c:pt>
                <c:pt idx="90">
                  <c:v>10</c:v>
                </c:pt>
                <c:pt idx="91">
                  <c:v>10.1</c:v>
                </c:pt>
                <c:pt idx="92">
                  <c:v>10.200000000000001</c:v>
                </c:pt>
                <c:pt idx="93">
                  <c:v>10.3</c:v>
                </c:pt>
                <c:pt idx="94">
                  <c:v>10.4</c:v>
                </c:pt>
                <c:pt idx="95">
                  <c:v>10.5</c:v>
                </c:pt>
                <c:pt idx="96">
                  <c:v>10.6</c:v>
                </c:pt>
                <c:pt idx="97">
                  <c:v>10.7</c:v>
                </c:pt>
                <c:pt idx="98">
                  <c:v>10.8</c:v>
                </c:pt>
                <c:pt idx="99">
                  <c:v>10.9</c:v>
                </c:pt>
                <c:pt idx="100">
                  <c:v>11</c:v>
                </c:pt>
                <c:pt idx="101">
                  <c:v>11.1</c:v>
                </c:pt>
                <c:pt idx="102">
                  <c:v>11.2</c:v>
                </c:pt>
                <c:pt idx="103">
                  <c:v>11.3</c:v>
                </c:pt>
                <c:pt idx="104">
                  <c:v>11.4</c:v>
                </c:pt>
                <c:pt idx="105">
                  <c:v>11.5</c:v>
                </c:pt>
                <c:pt idx="106">
                  <c:v>11.6</c:v>
                </c:pt>
                <c:pt idx="107">
                  <c:v>11.7</c:v>
                </c:pt>
                <c:pt idx="108">
                  <c:v>11.8</c:v>
                </c:pt>
                <c:pt idx="109">
                  <c:v>11.9</c:v>
                </c:pt>
                <c:pt idx="110">
                  <c:v>12</c:v>
                </c:pt>
              </c:numCache>
            </c:numRef>
          </c:cat>
          <c:val>
            <c:numRef>
              <c:f>'[a_newкопия.xls]план-0б'!$B$2:$B$112</c:f>
              <c:numCache>
                <c:formatCode>General</c:formatCode>
                <c:ptCount val="111"/>
                <c:pt idx="0">
                  <c:v>2.0113555996684029E-2</c:v>
                </c:pt>
                <c:pt idx="1">
                  <c:v>1.9800993747800311E-2</c:v>
                </c:pt>
                <c:pt idx="2">
                  <c:v>1.9499331479270177E-2</c:v>
                </c:pt>
                <c:pt idx="3">
                  <c:v>1.9206888952323281E-2</c:v>
                </c:pt>
                <c:pt idx="4">
                  <c:v>1.8922247189251576E-2</c:v>
                </c:pt>
                <c:pt idx="5">
                  <c:v>1.8644236348295141E-2</c:v>
                </c:pt>
                <c:pt idx="6">
                  <c:v>1.8371924288738423E-2</c:v>
                </c:pt>
                <c:pt idx="7">
                  <c:v>1.8104605776776622E-2</c:v>
                </c:pt>
                <c:pt idx="8">
                  <c:v>1.7841792284214765E-2</c:v>
                </c:pt>
                <c:pt idx="9">
                  <c:v>1.7583202333557143E-2</c:v>
                </c:pt>
                <c:pt idx="10">
                  <c:v>1.7328752344553441E-2</c:v>
                </c:pt>
                <c:pt idx="11">
                  <c:v>1.7078547938763022E-2</c:v>
                </c:pt>
                <c:pt idx="12">
                  <c:v>1.6832875660203032E-2</c:v>
                </c:pt>
                <c:pt idx="13">
                  <c:v>1.6592195071644361E-2</c:v>
                </c:pt>
                <c:pt idx="14">
                  <c:v>1.6357131187626609E-2</c:v>
                </c:pt>
                <c:pt idx="15">
                  <c:v>1.6128467206753021E-2</c:v>
                </c:pt>
                <c:pt idx="16">
                  <c:v>1.5907137507340997E-2</c:v>
                </c:pt>
                <c:pt idx="17">
                  <c:v>1.5694220871994454E-2</c:v>
                </c:pt>
                <c:pt idx="18">
                  <c:v>1.5490933908169777E-2</c:v>
                </c:pt>
                <c:pt idx="19">
                  <c:v>1.5298624633308021E-2</c:v>
                </c:pt>
                <c:pt idx="20">
                  <c:v>1.5118766194605872E-2</c:v>
                </c:pt>
                <c:pt idx="21">
                  <c:v>1.4952950695000161E-2</c:v>
                </c:pt>
                <c:pt idx="22">
                  <c:v>1.4802883098440581E-2</c:v>
                </c:pt>
                <c:pt idx="23">
                  <c:v>1.4670375189027423E-2</c:v>
                </c:pt>
                <c:pt idx="24">
                  <c:v>1.4557339560091738E-2</c:v>
                </c:pt>
                <c:pt idx="25">
                  <c:v>1.4465783610795849E-2</c:v>
                </c:pt>
                <c:pt idx="26">
                  <c:v>1.4397803529334232E-2</c:v>
                </c:pt>
                <c:pt idx="27">
                  <c:v>1.4355578243315424E-2</c:v>
                </c:pt>
                <c:pt idx="28">
                  <c:v>1.4341363319405201E-2</c:v>
                </c:pt>
                <c:pt idx="29">
                  <c:v>1.4357484795817471E-2</c:v>
                </c:pt>
                <c:pt idx="30">
                  <c:v>1.4406332932730094E-2</c:v>
                </c:pt>
                <c:pt idx="31">
                  <c:v>1.4490355867218295E-2</c:v>
                </c:pt>
                <c:pt idx="32">
                  <c:v>1.4612053160784214E-2</c:v>
                </c:pt>
                <c:pt idx="33">
                  <c:v>1.4773969229075631E-2</c:v>
                </c:pt>
                <c:pt idx="34">
                  <c:v>1.4978686644876888E-2</c:v>
                </c:pt>
                <c:pt idx="35">
                  <c:v>1.5228819306964613E-2</c:v>
                </c:pt>
                <c:pt idx="36">
                  <c:v>1.5527005468916074E-2</c:v>
                </c:pt>
                <c:pt idx="37">
                  <c:v>1.5875900623462755E-2</c:v>
                </c:pt>
                <c:pt idx="38">
                  <c:v>1.6278170239481186E-2</c:v>
                </c:pt>
                <c:pt idx="39">
                  <c:v>1.6736482350211815E-2</c:v>
                </c:pt>
                <c:pt idx="40">
                  <c:v>1.725349999280576E-2</c:v>
                </c:pt>
                <c:pt idx="41">
                  <c:v>1.7831873500788003E-2</c:v>
                </c:pt>
                <c:pt idx="42">
                  <c:v>1.8474232652539033E-2</c:v>
                </c:pt>
                <c:pt idx="43">
                  <c:v>1.9183178680389833E-2</c:v>
                </c:pt>
                <c:pt idx="44">
                  <c:v>1.9961276146428036E-2</c:v>
                </c:pt>
                <c:pt idx="45">
                  <c:v>2.0811044692618342E-2</c:v>
                </c:pt>
                <c:pt idx="46">
                  <c:v>2.1734950674333852E-2</c:v>
                </c:pt>
                <c:pt idx="47">
                  <c:v>2.2735398687902014E-2</c:v>
                </c:pt>
                <c:pt idx="48">
                  <c:v>2.38147230042671E-2</c:v>
                </c:pt>
                <c:pt idx="49">
                  <c:v>2.4975178922377782E-2</c:v>
                </c:pt>
                <c:pt idx="50">
                  <c:v>2.6218934057393256E-2</c:v>
                </c:pt>
                <c:pt idx="51">
                  <c:v>2.7548059580329711E-2</c:v>
                </c:pt>
                <c:pt idx="52">
                  <c:v>2.8964521427237933E-2</c:v>
                </c:pt>
                <c:pt idx="53">
                  <c:v>3.0470171497535052E-2</c:v>
                </c:pt>
                <c:pt idx="54">
                  <c:v>3.2066738862586659E-2</c:v>
                </c:pt>
                <c:pt idx="55">
                  <c:v>3.3755821007158959E-2</c:v>
                </c:pt>
                <c:pt idx="56">
                  <c:v>3.5538875127847286E-2</c:v>
                </c:pt>
                <c:pt idx="57">
                  <c:v>3.7417209514095023E-2</c:v>
                </c:pt>
                <c:pt idx="58">
                  <c:v>3.9391975038914256E-2</c:v>
                </c:pt>
                <c:pt idx="59">
                  <c:v>4.1464156787928606E-2</c:v>
                </c:pt>
                <c:pt idx="60">
                  <c:v>4.3634565856843832E-2</c:v>
                </c:pt>
                <c:pt idx="61">
                  <c:v>4.5903831348971934E-2</c:v>
                </c:pt>
                <c:pt idx="62">
                  <c:v>4.8272392605921761E-2</c:v>
                </c:pt>
                <c:pt idx="63">
                  <c:v>5.0740491706076862E-2</c:v>
                </c:pt>
                <c:pt idx="64">
                  <c:v>5.3308166266975369E-2</c:v>
                </c:pt>
                <c:pt idx="65">
                  <c:v>5.5975242589223866E-2</c:v>
                </c:pt>
                <c:pt idx="66">
                  <c:v>5.8741329181051495E-2</c:v>
                </c:pt>
                <c:pt idx="67">
                  <c:v>6.1605810704141672E-2</c:v>
                </c:pt>
                <c:pt idx="68">
                  <c:v>6.4567842382856108E-2</c:v>
                </c:pt>
                <c:pt idx="69">
                  <c:v>6.7626344920481113E-2</c:v>
                </c:pt>
                <c:pt idx="70">
                  <c:v>7.0779999967618884E-2</c:v>
                </c:pt>
                <c:pt idx="71">
                  <c:v>7.4027246189353371E-2</c:v>
                </c:pt>
                <c:pt idx="72">
                  <c:v>7.7366275979319415E-2</c:v>
                </c:pt>
                <c:pt idx="73">
                  <c:v>8.0795032870298267E-2</c:v>
                </c:pt>
                <c:pt idx="74">
                  <c:v>8.431120969248046E-2</c:v>
                </c:pt>
                <c:pt idx="75">
                  <c:v>8.791224753202069E-2</c:v>
                </c:pt>
                <c:pt idx="76">
                  <c:v>9.1595335544013445E-2</c:v>
                </c:pt>
                <c:pt idx="77">
                  <c:v>9.5357411675526055E-2</c:v>
                </c:pt>
                <c:pt idx="78">
                  <c:v>9.919516435584412E-2</c:v>
                </c:pt>
                <c:pt idx="79">
                  <c:v>0.10310503521251203</c:v>
                </c:pt>
                <c:pt idx="80">
                  <c:v>0.1070832228733741</c:v>
                </c:pt>
                <c:pt idx="81">
                  <c:v>0.11112568791619488</c:v>
                </c:pt>
                <c:pt idx="82">
                  <c:v>0.11522815902903152</c:v>
                </c:pt>
                <c:pt idx="83">
                  <c:v>0.11938614044599068</c:v>
                </c:pt>
                <c:pt idx="84">
                  <c:v>0.12359492072449622</c:v>
                </c:pt>
                <c:pt idx="85">
                  <c:v>0.12784958293174001</c:v>
                </c:pt>
                <c:pt idx="86">
                  <c:v>0.13214501630942321</c:v>
                </c:pt>
                <c:pt idx="87">
                  <c:v>0.13647592948745971</c:v>
                </c:pt>
                <c:pt idx="88">
                  <c:v>0.14083686531877387</c:v>
                </c:pt>
                <c:pt idx="89">
                  <c:v>0.14522221740884261</c:v>
                </c:pt>
                <c:pt idx="90">
                  <c:v>0.14962624841512603</c:v>
                </c:pt>
                <c:pt idx="91">
                  <c:v>0.15404311019303657</c:v>
                </c:pt>
                <c:pt idx="92">
                  <c:v>0.15846686586660294</c:v>
                </c:pt>
                <c:pt idx="93">
                  <c:v>0.16289151390346168</c:v>
                </c:pt>
                <c:pt idx="94">
                  <c:v>0.16731101427535458</c:v>
                </c:pt>
                <c:pt idx="95">
                  <c:v>0.17171931678674954</c:v>
                </c:pt>
                <c:pt idx="96">
                  <c:v>0.17611039165576944</c:v>
                </c:pt>
                <c:pt idx="97">
                  <c:v>0.18047826243307871</c:v>
                </c:pt>
                <c:pt idx="98">
                  <c:v>0.18481704134585974</c:v>
                </c:pt>
                <c:pt idx="99">
                  <c:v>0.1891209671555649</c:v>
                </c:pt>
                <c:pt idx="100">
                  <c:v>0.19338444561958637</c:v>
                </c:pt>
                <c:pt idx="101">
                  <c:v>0.19760209264850767</c:v>
                </c:pt>
                <c:pt idx="102">
                  <c:v>0.20176878025209424</c:v>
                </c:pt>
                <c:pt idx="103">
                  <c:v>0.20587968536867837</c:v>
                </c:pt>
                <c:pt idx="104">
                  <c:v>0.20993034167413296</c:v>
                </c:pt>
                <c:pt idx="105">
                  <c:v>0.21391669446803063</c:v>
                </c:pt>
                <c:pt idx="106">
                  <c:v>0.21783515873623338</c:v>
                </c:pt>
                <c:pt idx="107">
                  <c:v>0.22168268049051368</c:v>
                </c:pt>
                <c:pt idx="108">
                  <c:v>0.22545680148741246</c:v>
                </c:pt>
                <c:pt idx="109">
                  <c:v>0.22915572742996587</c:v>
                </c:pt>
                <c:pt idx="110">
                  <c:v>0.2327783997575239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0255088"/>
        <c:axId val="360256264"/>
      </c:areaChart>
      <c:catAx>
        <c:axId val="3602550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b="0" i="1" dirty="0"/>
                  <a:t>t, </a:t>
                </a:r>
                <a:r>
                  <a:rPr lang="ru-RU" b="0" i="1" dirty="0"/>
                  <a:t>сутки</a:t>
                </a:r>
              </a:p>
            </c:rich>
          </c:tx>
          <c:layout>
            <c:manualLayout>
              <c:xMode val="edge"/>
              <c:yMode val="edge"/>
              <c:x val="0.43237117372907391"/>
              <c:y val="0.903012337361573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none"/>
        <c:minorTickMark val="none"/>
        <c:tickLblPos val="nextTo"/>
        <c:crossAx val="360256264"/>
        <c:crosses val="autoZero"/>
        <c:auto val="0"/>
        <c:lblAlgn val="ctr"/>
        <c:lblOffset val="100"/>
        <c:tickLblSkip val="10"/>
        <c:tickMarkSkip val="10"/>
        <c:noMultiLvlLbl val="0"/>
      </c:catAx>
      <c:valAx>
        <c:axId val="3602562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crossAx val="360255088"/>
        <c:crosses val="autoZero"/>
        <c:crossBetween val="between"/>
      </c:valAx>
      <c:spPr>
        <a:noFill/>
        <a:ln>
          <a:solidFill>
            <a:schemeClr val="tx1"/>
          </a:solidFill>
        </a:ln>
      </c:spPr>
    </c:plotArea>
    <c:plotVisOnly val="1"/>
    <c:dispBlanksAs val="zero"/>
    <c:showDLblsOverMax val="0"/>
  </c:chart>
  <c:txPr>
    <a:bodyPr/>
    <a:lstStyle/>
    <a:p>
      <a:pPr>
        <a:defRPr sz="1200"/>
      </a:pPr>
      <a:endParaRPr lang="ru-RU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041544960435648"/>
          <c:y val="0.10652095208540976"/>
          <c:w val="0.69941412557532157"/>
          <c:h val="0.62195395822104615"/>
        </c:manualLayout>
      </c:layout>
      <c:areaChart>
        <c:grouping val="standard"/>
        <c:varyColors val="0"/>
        <c:ser>
          <c:idx val="0"/>
          <c:order val="0"/>
          <c:tx>
            <c:v>Z(p1)</c:v>
          </c:tx>
          <c:cat>
            <c:numRef>
              <c:f>'[a_newкопия.xls]план-0б'!$A$2:$A$112</c:f>
              <c:numCache>
                <c:formatCode>General</c:formatCode>
                <c:ptCount val="11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6</c:v>
                </c:pt>
                <c:pt idx="17">
                  <c:v>2.7</c:v>
                </c:pt>
                <c:pt idx="18">
                  <c:v>2.8</c:v>
                </c:pt>
                <c:pt idx="19">
                  <c:v>2.9000000000000004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000000000000003</c:v>
                </c:pt>
                <c:pt idx="24">
                  <c:v>3.400000000000000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000000000000003</c:v>
                </c:pt>
                <c:pt idx="29">
                  <c:v>3.9000000000000004</c:v>
                </c:pt>
                <c:pt idx="30">
                  <c:v>4</c:v>
                </c:pt>
                <c:pt idx="31">
                  <c:v>4.0999999999999996</c:v>
                </c:pt>
                <c:pt idx="32">
                  <c:v>4.2</c:v>
                </c:pt>
                <c:pt idx="33">
                  <c:v>4.3000000000000007</c:v>
                </c:pt>
                <c:pt idx="34">
                  <c:v>4.4000000000000004</c:v>
                </c:pt>
                <c:pt idx="35">
                  <c:v>4.5</c:v>
                </c:pt>
                <c:pt idx="36">
                  <c:v>4.5999999999999996</c:v>
                </c:pt>
                <c:pt idx="37">
                  <c:v>4.7</c:v>
                </c:pt>
                <c:pt idx="38">
                  <c:v>4.8000000000000007</c:v>
                </c:pt>
                <c:pt idx="39">
                  <c:v>4.9000000000000004</c:v>
                </c:pt>
                <c:pt idx="40">
                  <c:v>5</c:v>
                </c:pt>
                <c:pt idx="41">
                  <c:v>5.1000000000000005</c:v>
                </c:pt>
                <c:pt idx="42">
                  <c:v>5.2</c:v>
                </c:pt>
                <c:pt idx="43">
                  <c:v>5.3</c:v>
                </c:pt>
                <c:pt idx="44">
                  <c:v>5.4</c:v>
                </c:pt>
                <c:pt idx="45">
                  <c:v>5.5</c:v>
                </c:pt>
                <c:pt idx="46">
                  <c:v>5.6000000000000005</c:v>
                </c:pt>
                <c:pt idx="47">
                  <c:v>5.7</c:v>
                </c:pt>
                <c:pt idx="48">
                  <c:v>5.8000000000000007</c:v>
                </c:pt>
                <c:pt idx="49">
                  <c:v>5.9</c:v>
                </c:pt>
                <c:pt idx="50">
                  <c:v>6</c:v>
                </c:pt>
                <c:pt idx="51">
                  <c:v>6.1000000000000005</c:v>
                </c:pt>
                <c:pt idx="52">
                  <c:v>6.2</c:v>
                </c:pt>
                <c:pt idx="53">
                  <c:v>6.3000000000000007</c:v>
                </c:pt>
                <c:pt idx="54">
                  <c:v>6.4</c:v>
                </c:pt>
                <c:pt idx="55">
                  <c:v>6.5</c:v>
                </c:pt>
                <c:pt idx="56">
                  <c:v>6.6</c:v>
                </c:pt>
                <c:pt idx="57">
                  <c:v>6.6999999999999975</c:v>
                </c:pt>
                <c:pt idx="58">
                  <c:v>6.8</c:v>
                </c:pt>
                <c:pt idx="59">
                  <c:v>6.8999999999999995</c:v>
                </c:pt>
                <c:pt idx="60">
                  <c:v>7</c:v>
                </c:pt>
                <c:pt idx="61">
                  <c:v>7.1</c:v>
                </c:pt>
                <c:pt idx="62">
                  <c:v>7.1999999999999975</c:v>
                </c:pt>
                <c:pt idx="63">
                  <c:v>7.3</c:v>
                </c:pt>
                <c:pt idx="64">
                  <c:v>7.3999999999999995</c:v>
                </c:pt>
                <c:pt idx="65">
                  <c:v>7.5</c:v>
                </c:pt>
                <c:pt idx="66">
                  <c:v>7.6</c:v>
                </c:pt>
                <c:pt idx="67">
                  <c:v>7.7</c:v>
                </c:pt>
                <c:pt idx="68">
                  <c:v>7.8</c:v>
                </c:pt>
                <c:pt idx="69">
                  <c:v>7.8999999999999995</c:v>
                </c:pt>
                <c:pt idx="70">
                  <c:v>8</c:v>
                </c:pt>
                <c:pt idx="71">
                  <c:v>8.1</c:v>
                </c:pt>
                <c:pt idx="72">
                  <c:v>8.2000000000000011</c:v>
                </c:pt>
                <c:pt idx="73">
                  <c:v>8.3000000000000007</c:v>
                </c:pt>
                <c:pt idx="74">
                  <c:v>8.4</c:v>
                </c:pt>
                <c:pt idx="75">
                  <c:v>8.5</c:v>
                </c:pt>
                <c:pt idx="76">
                  <c:v>8.6</c:v>
                </c:pt>
                <c:pt idx="77">
                  <c:v>8.7000000000000011</c:v>
                </c:pt>
                <c:pt idx="78">
                  <c:v>8.8000000000000007</c:v>
                </c:pt>
                <c:pt idx="79">
                  <c:v>8.9</c:v>
                </c:pt>
                <c:pt idx="80">
                  <c:v>9</c:v>
                </c:pt>
                <c:pt idx="81">
                  <c:v>9.1</c:v>
                </c:pt>
                <c:pt idx="82">
                  <c:v>9.2000000000000011</c:v>
                </c:pt>
                <c:pt idx="83">
                  <c:v>9.3000000000000007</c:v>
                </c:pt>
                <c:pt idx="84">
                  <c:v>9.4</c:v>
                </c:pt>
                <c:pt idx="85">
                  <c:v>9.5</c:v>
                </c:pt>
                <c:pt idx="86">
                  <c:v>9.6</c:v>
                </c:pt>
                <c:pt idx="87">
                  <c:v>9.7000000000000011</c:v>
                </c:pt>
                <c:pt idx="88">
                  <c:v>9.8000000000000007</c:v>
                </c:pt>
                <c:pt idx="89">
                  <c:v>9.9</c:v>
                </c:pt>
                <c:pt idx="90">
                  <c:v>10</c:v>
                </c:pt>
                <c:pt idx="91">
                  <c:v>10.1</c:v>
                </c:pt>
                <c:pt idx="92">
                  <c:v>10.200000000000001</c:v>
                </c:pt>
                <c:pt idx="93">
                  <c:v>10.3</c:v>
                </c:pt>
                <c:pt idx="94">
                  <c:v>10.4</c:v>
                </c:pt>
                <c:pt idx="95">
                  <c:v>10.5</c:v>
                </c:pt>
                <c:pt idx="96">
                  <c:v>10.6</c:v>
                </c:pt>
                <c:pt idx="97">
                  <c:v>10.7</c:v>
                </c:pt>
                <c:pt idx="98">
                  <c:v>10.8</c:v>
                </c:pt>
                <c:pt idx="99">
                  <c:v>10.9</c:v>
                </c:pt>
                <c:pt idx="100">
                  <c:v>11</c:v>
                </c:pt>
                <c:pt idx="101">
                  <c:v>11.1</c:v>
                </c:pt>
                <c:pt idx="102">
                  <c:v>11.2</c:v>
                </c:pt>
                <c:pt idx="103">
                  <c:v>11.3</c:v>
                </c:pt>
                <c:pt idx="104">
                  <c:v>11.4</c:v>
                </c:pt>
                <c:pt idx="105">
                  <c:v>11.5</c:v>
                </c:pt>
                <c:pt idx="106">
                  <c:v>11.6</c:v>
                </c:pt>
                <c:pt idx="107">
                  <c:v>11.7</c:v>
                </c:pt>
                <c:pt idx="108">
                  <c:v>11.8</c:v>
                </c:pt>
                <c:pt idx="109">
                  <c:v>11.9</c:v>
                </c:pt>
                <c:pt idx="110">
                  <c:v>12</c:v>
                </c:pt>
              </c:numCache>
            </c:numRef>
          </c:cat>
          <c:val>
            <c:numRef>
              <c:f>'[a_newкопия.xls]план-1б'!$B$2:$B$112</c:f>
              <c:numCache>
                <c:formatCode>General</c:formatCode>
                <c:ptCount val="111"/>
                <c:pt idx="0">
                  <c:v>1.9822270494052843E-2</c:v>
                </c:pt>
                <c:pt idx="1">
                  <c:v>1.9544458456341385E-2</c:v>
                </c:pt>
                <c:pt idx="2">
                  <c:v>1.9278052574917617E-2</c:v>
                </c:pt>
                <c:pt idx="3">
                  <c:v>1.9021264245083533E-2</c:v>
                </c:pt>
                <c:pt idx="4">
                  <c:v>1.8772568092631389E-2</c:v>
                </c:pt>
                <c:pt idx="5">
                  <c:v>1.8530687705424848E-2</c:v>
                </c:pt>
                <c:pt idx="6">
                  <c:v>1.8294582484829663E-2</c:v>
                </c:pt>
                <c:pt idx="7">
                  <c:v>1.8063435530784443E-2</c:v>
                </c:pt>
                <c:pt idx="8">
                  <c:v>1.7836642476913377E-2</c:v>
                </c:pt>
                <c:pt idx="9">
                  <c:v>1.7613801194691657E-2</c:v>
                </c:pt>
                <c:pt idx="10">
                  <c:v>1.7394702288288023E-2</c:v>
                </c:pt>
                <c:pt idx="11">
                  <c:v>1.7179320304319661E-2</c:v>
                </c:pt>
                <c:pt idx="12">
                  <c:v>1.6967805583365997E-2</c:v>
                </c:pt>
                <c:pt idx="13">
                  <c:v>1.6760476682698783E-2</c:v>
                </c:pt>
                <c:pt idx="14">
                  <c:v>1.6557813302299954E-2</c:v>
                </c:pt>
                <c:pt idx="15">
                  <c:v>1.6360449648846077E-2</c:v>
                </c:pt>
                <c:pt idx="16">
                  <c:v>1.6169168174951339E-2</c:v>
                </c:pt>
                <c:pt idx="17">
                  <c:v>1.598489363357759E-2</c:v>
                </c:pt>
                <c:pt idx="18">
                  <c:v>1.5808687390118963E-2</c:v>
                </c:pt>
                <c:pt idx="19">
                  <c:v>1.5641741937296248E-2</c:v>
                </c:pt>
                <c:pt idx="20">
                  <c:v>1.548537556059198E-2</c:v>
                </c:pt>
                <c:pt idx="21">
                  <c:v>1.5341027104580783E-2</c:v>
                </c:pt>
                <c:pt idx="22">
                  <c:v>1.5210250793113203E-2</c:v>
                </c:pt>
                <c:pt idx="23">
                  <c:v>1.5094711058927571E-2</c:v>
                </c:pt>
                <c:pt idx="24">
                  <c:v>1.4996177340871601E-2</c:v>
                </c:pt>
                <c:pt idx="25">
                  <c:v>1.4916518809531145E-2</c:v>
                </c:pt>
                <c:pt idx="26">
                  <c:v>1.4857698984671729E-2</c:v>
                </c:pt>
                <c:pt idx="27">
                  <c:v>1.4821770210512338E-2</c:v>
                </c:pt>
                <c:pt idx="28">
                  <c:v>1.4810867957457599E-2</c:v>
                </c:pt>
                <c:pt idx="29">
                  <c:v>1.48272049215373E-2</c:v>
                </c:pt>
                <c:pt idx="30">
                  <c:v>1.4873064895395326E-2</c:v>
                </c:pt>
                <c:pt idx="31">
                  <c:v>1.4950796387301053E-2</c:v>
                </c:pt>
                <c:pt idx="32">
                  <c:v>1.5062805967254064E-2</c:v>
                </c:pt>
                <c:pt idx="33">
                  <c:v>1.5211551321869934E-2</c:v>
                </c:pt>
                <c:pt idx="34">
                  <c:v>1.5399534002346459E-2</c:v>
                </c:pt>
                <c:pt idx="35">
                  <c:v>1.5629291852419149E-2</c:v>
                </c:pt>
                <c:pt idx="36">
                  <c:v>1.5903391105826933E-2</c:v>
                </c:pt>
                <c:pt idx="37">
                  <c:v>1.6224418145422418E-2</c:v>
                </c:pt>
                <c:pt idx="38">
                  <c:v>1.6594970918668652E-2</c:v>
                </c:pt>
                <c:pt idx="39">
                  <c:v>1.701765000688036E-2</c:v>
                </c:pt>
                <c:pt idx="40">
                  <c:v>1.7495049348174779E-2</c:v>
                </c:pt>
                <c:pt idx="41">
                  <c:v>1.8029746616710789E-2</c:v>
                </c:pt>
                <c:pt idx="42">
                  <c:v>1.8624293263407601E-2</c:v>
                </c:pt>
                <c:pt idx="43">
                  <c:v>1.9281204225942861E-2</c:v>
                </c:pt>
                <c:pt idx="44">
                  <c:v>2.0002947318444396E-2</c:v>
                </c:pt>
                <c:pt idx="45">
                  <c:v>2.079193231389689E-2</c:v>
                </c:pt>
                <c:pt idx="46">
                  <c:v>2.1650499734905283E-2</c:v>
                </c:pt>
                <c:pt idx="47">
                  <c:v>2.2580909371053452E-2</c:v>
                </c:pt>
                <c:pt idx="48">
                  <c:v>2.3585328543724689E-2</c:v>
                </c:pt>
                <c:pt idx="49">
                  <c:v>2.4665820141848673E-2</c:v>
                </c:pt>
                <c:pt idx="50">
                  <c:v>2.5824330454660937E-2</c:v>
                </c:pt>
                <c:pt idx="51">
                  <c:v>2.7062676830161038E-2</c:v>
                </c:pt>
                <c:pt idx="52">
                  <c:v>2.8382535190582769E-2</c:v>
                </c:pt>
                <c:pt idx="53">
                  <c:v>2.9785427438784009E-2</c:v>
                </c:pt>
                <c:pt idx="54">
                  <c:v>3.1272708792086941E-2</c:v>
                </c:pt>
                <c:pt idx="55">
                  <c:v>3.2845555082709248E-2</c:v>
                </c:pt>
                <c:pt idx="56">
                  <c:v>3.4504950066532168E-2</c:v>
                </c:pt>
                <c:pt idx="57">
                  <c:v>3.6251672784572239E-2</c:v>
                </c:pt>
                <c:pt idx="58">
                  <c:v>3.8086285024119856E-2</c:v>
                </c:pt>
                <c:pt idx="59">
                  <c:v>4.0009118929146104E-2</c:v>
                </c:pt>
                <c:pt idx="60">
                  <c:v>4.2020264812153922E-2</c:v>
                </c:pt>
                <c:pt idx="61">
                  <c:v>4.4119559222295393E-2</c:v>
                </c:pt>
                <c:pt idx="62">
                  <c:v>4.6306573327169233E-2</c:v>
                </c:pt>
                <c:pt idx="63">
                  <c:v>4.8580601668326513E-2</c:v>
                </c:pt>
                <c:pt idx="64">
                  <c:v>5.0940651353129092E-2</c:v>
                </c:pt>
                <c:pt idx="65">
                  <c:v>5.3385431748214598E-2</c:v>
                </c:pt>
                <c:pt idx="66">
                  <c:v>5.5913344742427033E-2</c:v>
                </c:pt>
                <c:pt idx="67">
                  <c:v>5.8522475649699507E-2</c:v>
                </c:pt>
                <c:pt idx="68">
                  <c:v>6.1210584824962513E-2</c:v>
                </c:pt>
                <c:pt idx="69">
                  <c:v>6.3975100068789259E-2</c:v>
                </c:pt>
                <c:pt idx="70">
                  <c:v>6.6813109899081513E-2</c:v>
                </c:pt>
                <c:pt idx="71">
                  <c:v>6.9721357770719111E-2</c:v>
                </c:pt>
                <c:pt idx="72">
                  <c:v>7.2696237326708268E-2</c:v>
                </c:pt>
                <c:pt idx="73">
                  <c:v>7.573378876696657E-2</c:v>
                </c:pt>
                <c:pt idx="74">
                  <c:v>7.882969642351717E-2</c:v>
                </c:pt>
                <c:pt idx="75">
                  <c:v>8.1979287633433484E-2</c:v>
                </c:pt>
                <c:pt idx="76">
                  <c:v>8.5177533003540973E-2</c:v>
                </c:pt>
                <c:pt idx="77">
                  <c:v>8.8419048163446923E-2</c:v>
                </c:pt>
                <c:pt idx="78">
                  <c:v>9.1698097106105894E-2</c:v>
                </c:pt>
                <c:pt idx="79">
                  <c:v>9.5008597217746862E-2</c:v>
                </c:pt>
                <c:pt idx="80">
                  <c:v>9.8344126101556767E-2</c:v>
                </c:pt>
                <c:pt idx="81">
                  <c:v>0.10169793030219043</c:v>
                </c:pt>
                <c:pt idx="82">
                  <c:v>0.10506293604073116</c:v>
                </c:pt>
                <c:pt idx="83">
                  <c:v>0.10843176207237262</c:v>
                </c:pt>
                <c:pt idx="84">
                  <c:v>0.11179673478168763</c:v>
                </c:pt>
                <c:pt idx="85">
                  <c:v>0.11514990563296185</c:v>
                </c:pt>
                <c:pt idx="86">
                  <c:v>0.11848307109570999</c:v>
                </c:pt>
                <c:pt idx="87">
                  <c:v>0.12178779516803109</c:v>
                </c:pt>
                <c:pt idx="88">
                  <c:v>0.1250554346231737</c:v>
                </c:pt>
                <c:pt idx="89">
                  <c:v>0.12827716710720174</c:v>
                </c:pt>
                <c:pt idx="90">
                  <c:v>0.13144402221831539</c:v>
                </c:pt>
                <c:pt idx="91">
                  <c:v>0.13454691570097249</c:v>
                </c:pt>
                <c:pt idx="92">
                  <c:v>0.13757668689057573</c:v>
                </c:pt>
                <c:pt idx="93">
                  <c:v>0.14052413954709886</c:v>
                </c:pt>
                <c:pt idx="94">
                  <c:v>0.14338008621862636</c:v>
                </c:pt>
                <c:pt idx="95">
                  <c:v>0.14613539627843594</c:v>
                </c:pt>
                <c:pt idx="96">
                  <c:v>0.14878104778177811</c:v>
                </c:pt>
                <c:pt idx="97">
                  <c:v>0.15130818329121912</c:v>
                </c:pt>
                <c:pt idx="98">
                  <c:v>0.1537081698219642</c:v>
                </c:pt>
                <c:pt idx="99">
                  <c:v>0.15597266306118571</c:v>
                </c:pt>
                <c:pt idx="100">
                  <c:v>0.15809367601804403</c:v>
                </c:pt>
                <c:pt idx="101">
                  <c:v>0.16006365226362287</c:v>
                </c:pt>
                <c:pt idx="102">
                  <c:v>0.16187554392269768</c:v>
                </c:pt>
                <c:pt idx="103">
                  <c:v>0.16352289458179844</c:v>
                </c:pt>
                <c:pt idx="104">
                  <c:v>0.16499992728067506</c:v>
                </c:pt>
                <c:pt idx="105">
                  <c:v>0.1663016377568777</c:v>
                </c:pt>
                <c:pt idx="106">
                  <c:v>0.16742389311576841</c:v>
                </c:pt>
                <c:pt idx="107">
                  <c:v>0.1683635361009034</c:v>
                </c:pt>
                <c:pt idx="108">
                  <c:v>0.16911849514233135</c:v>
                </c:pt>
                <c:pt idx="109">
                  <c:v>0.169687900362948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0257832"/>
        <c:axId val="360260576"/>
      </c:areaChart>
      <c:catAx>
        <c:axId val="3602578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b="0" i="1" dirty="0"/>
                  <a:t>t, </a:t>
                </a:r>
                <a:r>
                  <a:rPr lang="ru-RU" b="0" i="1" dirty="0"/>
                  <a:t>сутки</a:t>
                </a:r>
              </a:p>
            </c:rich>
          </c:tx>
          <c:layout>
            <c:manualLayout>
              <c:xMode val="edge"/>
              <c:yMode val="edge"/>
              <c:x val="0.43237117372907391"/>
              <c:y val="0.903012337361573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none"/>
        <c:minorTickMark val="none"/>
        <c:tickLblPos val="nextTo"/>
        <c:crossAx val="360260576"/>
        <c:crosses val="autoZero"/>
        <c:auto val="0"/>
        <c:lblAlgn val="ctr"/>
        <c:lblOffset val="100"/>
        <c:tickLblSkip val="10"/>
        <c:tickMarkSkip val="10"/>
        <c:noMultiLvlLbl val="0"/>
      </c:catAx>
      <c:valAx>
        <c:axId val="36026057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crossAx val="360257832"/>
        <c:crosses val="autoZero"/>
        <c:crossBetween val="between"/>
      </c:valAx>
      <c:spPr>
        <a:noFill/>
        <a:ln>
          <a:solidFill>
            <a:schemeClr val="tx1"/>
          </a:solidFill>
        </a:ln>
      </c:spPr>
    </c:plotArea>
    <c:plotVisOnly val="1"/>
    <c:dispBlanksAs val="zero"/>
    <c:showDLblsOverMax val="0"/>
  </c:chart>
  <c:txPr>
    <a:bodyPr/>
    <a:lstStyle/>
    <a:p>
      <a:pPr>
        <a:defRPr sz="1200"/>
      </a:pPr>
      <a:endParaRPr lang="ru-RU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474583768491678"/>
          <c:y val="0.13749288829888109"/>
          <c:w val="0.71115290417567167"/>
          <c:h val="0.60211335978599356"/>
        </c:manualLayout>
      </c:layout>
      <c:areaChart>
        <c:grouping val="standard"/>
        <c:varyColors val="0"/>
        <c:ser>
          <c:idx val="0"/>
          <c:order val="0"/>
          <c:tx>
            <c:v>Z(p2)</c:v>
          </c:tx>
          <c:cat>
            <c:numRef>
              <c:f>'[a_newкопия.xls]план-0б'!$A$2:$A$112</c:f>
              <c:numCache>
                <c:formatCode>General</c:formatCode>
                <c:ptCount val="11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6</c:v>
                </c:pt>
                <c:pt idx="17">
                  <c:v>2.7</c:v>
                </c:pt>
                <c:pt idx="18">
                  <c:v>2.8</c:v>
                </c:pt>
                <c:pt idx="19">
                  <c:v>2.9000000000000004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000000000000003</c:v>
                </c:pt>
                <c:pt idx="24">
                  <c:v>3.400000000000000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000000000000003</c:v>
                </c:pt>
                <c:pt idx="29">
                  <c:v>3.9000000000000004</c:v>
                </c:pt>
                <c:pt idx="30">
                  <c:v>4</c:v>
                </c:pt>
                <c:pt idx="31">
                  <c:v>4.0999999999999996</c:v>
                </c:pt>
                <c:pt idx="32">
                  <c:v>4.2</c:v>
                </c:pt>
                <c:pt idx="33">
                  <c:v>4.3000000000000007</c:v>
                </c:pt>
                <c:pt idx="34">
                  <c:v>4.4000000000000004</c:v>
                </c:pt>
                <c:pt idx="35">
                  <c:v>4.5</c:v>
                </c:pt>
                <c:pt idx="36">
                  <c:v>4.5999999999999996</c:v>
                </c:pt>
                <c:pt idx="37">
                  <c:v>4.7</c:v>
                </c:pt>
                <c:pt idx="38">
                  <c:v>4.8000000000000007</c:v>
                </c:pt>
                <c:pt idx="39">
                  <c:v>4.9000000000000004</c:v>
                </c:pt>
                <c:pt idx="40">
                  <c:v>5</c:v>
                </c:pt>
                <c:pt idx="41">
                  <c:v>5.1000000000000005</c:v>
                </c:pt>
                <c:pt idx="42">
                  <c:v>5.2</c:v>
                </c:pt>
                <c:pt idx="43">
                  <c:v>5.3</c:v>
                </c:pt>
                <c:pt idx="44">
                  <c:v>5.4</c:v>
                </c:pt>
                <c:pt idx="45">
                  <c:v>5.5</c:v>
                </c:pt>
                <c:pt idx="46">
                  <c:v>5.6000000000000005</c:v>
                </c:pt>
                <c:pt idx="47">
                  <c:v>5.7</c:v>
                </c:pt>
                <c:pt idx="48">
                  <c:v>5.8000000000000007</c:v>
                </c:pt>
                <c:pt idx="49">
                  <c:v>5.9</c:v>
                </c:pt>
                <c:pt idx="50">
                  <c:v>6</c:v>
                </c:pt>
                <c:pt idx="51">
                  <c:v>6.1000000000000005</c:v>
                </c:pt>
                <c:pt idx="52">
                  <c:v>6.2</c:v>
                </c:pt>
                <c:pt idx="53">
                  <c:v>6.3000000000000007</c:v>
                </c:pt>
                <c:pt idx="54">
                  <c:v>6.4</c:v>
                </c:pt>
                <c:pt idx="55">
                  <c:v>6.5</c:v>
                </c:pt>
                <c:pt idx="56">
                  <c:v>6.6</c:v>
                </c:pt>
                <c:pt idx="57">
                  <c:v>6.6999999999999975</c:v>
                </c:pt>
                <c:pt idx="58">
                  <c:v>6.8</c:v>
                </c:pt>
                <c:pt idx="59">
                  <c:v>6.8999999999999995</c:v>
                </c:pt>
                <c:pt idx="60">
                  <c:v>7</c:v>
                </c:pt>
                <c:pt idx="61">
                  <c:v>7.1</c:v>
                </c:pt>
                <c:pt idx="62">
                  <c:v>7.1999999999999975</c:v>
                </c:pt>
                <c:pt idx="63">
                  <c:v>7.3</c:v>
                </c:pt>
                <c:pt idx="64">
                  <c:v>7.3999999999999995</c:v>
                </c:pt>
                <c:pt idx="65">
                  <c:v>7.5</c:v>
                </c:pt>
                <c:pt idx="66">
                  <c:v>7.6</c:v>
                </c:pt>
                <c:pt idx="67">
                  <c:v>7.7</c:v>
                </c:pt>
                <c:pt idx="68">
                  <c:v>7.8</c:v>
                </c:pt>
                <c:pt idx="69">
                  <c:v>7.8999999999999995</c:v>
                </c:pt>
                <c:pt idx="70">
                  <c:v>8</c:v>
                </c:pt>
                <c:pt idx="71">
                  <c:v>8.1</c:v>
                </c:pt>
                <c:pt idx="72">
                  <c:v>8.2000000000000011</c:v>
                </c:pt>
                <c:pt idx="73">
                  <c:v>8.3000000000000007</c:v>
                </c:pt>
                <c:pt idx="74">
                  <c:v>8.4</c:v>
                </c:pt>
                <c:pt idx="75">
                  <c:v>8.5</c:v>
                </c:pt>
                <c:pt idx="76">
                  <c:v>8.6</c:v>
                </c:pt>
                <c:pt idx="77">
                  <c:v>8.7000000000000011</c:v>
                </c:pt>
                <c:pt idx="78">
                  <c:v>8.8000000000000007</c:v>
                </c:pt>
                <c:pt idx="79">
                  <c:v>8.9</c:v>
                </c:pt>
                <c:pt idx="80">
                  <c:v>9</c:v>
                </c:pt>
                <c:pt idx="81">
                  <c:v>9.1</c:v>
                </c:pt>
                <c:pt idx="82">
                  <c:v>9.2000000000000011</c:v>
                </c:pt>
                <c:pt idx="83">
                  <c:v>9.3000000000000007</c:v>
                </c:pt>
                <c:pt idx="84">
                  <c:v>9.4</c:v>
                </c:pt>
                <c:pt idx="85">
                  <c:v>9.5</c:v>
                </c:pt>
                <c:pt idx="86">
                  <c:v>9.6</c:v>
                </c:pt>
                <c:pt idx="87">
                  <c:v>9.7000000000000011</c:v>
                </c:pt>
                <c:pt idx="88">
                  <c:v>9.8000000000000007</c:v>
                </c:pt>
                <c:pt idx="89">
                  <c:v>9.9</c:v>
                </c:pt>
                <c:pt idx="90">
                  <c:v>10</c:v>
                </c:pt>
                <c:pt idx="91">
                  <c:v>10.1</c:v>
                </c:pt>
                <c:pt idx="92">
                  <c:v>10.200000000000001</c:v>
                </c:pt>
                <c:pt idx="93">
                  <c:v>10.3</c:v>
                </c:pt>
                <c:pt idx="94">
                  <c:v>10.4</c:v>
                </c:pt>
                <c:pt idx="95">
                  <c:v>10.5</c:v>
                </c:pt>
                <c:pt idx="96">
                  <c:v>10.6</c:v>
                </c:pt>
                <c:pt idx="97">
                  <c:v>10.7</c:v>
                </c:pt>
                <c:pt idx="98">
                  <c:v>10.8</c:v>
                </c:pt>
                <c:pt idx="99">
                  <c:v>10.9</c:v>
                </c:pt>
                <c:pt idx="100">
                  <c:v>11</c:v>
                </c:pt>
                <c:pt idx="101">
                  <c:v>11.1</c:v>
                </c:pt>
                <c:pt idx="102">
                  <c:v>11.2</c:v>
                </c:pt>
                <c:pt idx="103">
                  <c:v>11.3</c:v>
                </c:pt>
                <c:pt idx="104">
                  <c:v>11.4</c:v>
                </c:pt>
                <c:pt idx="105">
                  <c:v>11.5</c:v>
                </c:pt>
                <c:pt idx="106">
                  <c:v>11.6</c:v>
                </c:pt>
                <c:pt idx="107">
                  <c:v>11.7</c:v>
                </c:pt>
                <c:pt idx="108">
                  <c:v>11.8</c:v>
                </c:pt>
                <c:pt idx="109">
                  <c:v>11.9</c:v>
                </c:pt>
                <c:pt idx="110">
                  <c:v>12</c:v>
                </c:pt>
              </c:numCache>
            </c:numRef>
          </c:cat>
          <c:val>
            <c:numRef>
              <c:f>'[a_newкопия.xls]план-2б'!$B$2:$B$112</c:f>
              <c:numCache>
                <c:formatCode>General</c:formatCode>
                <c:ptCount val="111"/>
                <c:pt idx="0">
                  <c:v>1.9009365577312681E-2</c:v>
                </c:pt>
                <c:pt idx="1">
                  <c:v>1.8075335908420351E-2</c:v>
                </c:pt>
                <c:pt idx="2">
                  <c:v>1.7288172360150445E-2</c:v>
                </c:pt>
                <c:pt idx="3">
                  <c:v>1.6627306663624903E-2</c:v>
                </c:pt>
                <c:pt idx="4">
                  <c:v>1.6074653143951213E-2</c:v>
                </c:pt>
                <c:pt idx="5">
                  <c:v>1.5614381460759713E-2</c:v>
                </c:pt>
                <c:pt idx="6">
                  <c:v>1.5232705130663987E-2</c:v>
                </c:pt>
                <c:pt idx="7">
                  <c:v>1.4917685121667065E-2</c:v>
                </c:pt>
                <c:pt idx="8">
                  <c:v>1.4659047824389721E-2</c:v>
                </c:pt>
                <c:pt idx="9">
                  <c:v>1.4448016719851282E-2</c:v>
                </c:pt>
                <c:pt idx="10">
                  <c:v>1.427715707838443E-2</c:v>
                </c:pt>
                <c:pt idx="11">
                  <c:v>1.4140233039123953E-2</c:v>
                </c:pt>
                <c:pt idx="12">
                  <c:v>1.403207643435669E-2</c:v>
                </c:pt>
                <c:pt idx="13">
                  <c:v>1.3948466737878263E-2</c:v>
                </c:pt>
                <c:pt idx="14">
                  <c:v>1.3886021531353609E-2</c:v>
                </c:pt>
                <c:pt idx="15">
                  <c:v>1.3842096897531441E-2</c:v>
                </c:pt>
                <c:pt idx="16">
                  <c:v>1.3814697164018801E-2</c:v>
                </c:pt>
                <c:pt idx="17">
                  <c:v>1.3802393436170771E-2</c:v>
                </c:pt>
                <c:pt idx="18">
                  <c:v>1.3804250372509435E-2</c:v>
                </c:pt>
                <c:pt idx="19">
                  <c:v>1.3819760670935181E-2</c:v>
                </c:pt>
                <c:pt idx="20">
                  <c:v>1.3848786748849503E-2</c:v>
                </c:pt>
                <c:pt idx="21">
                  <c:v>1.3891509115160924E-2</c:v>
                </c:pt>
                <c:pt idx="22">
                  <c:v>1.3948380946998649E-2</c:v>
                </c:pt>
                <c:pt idx="23">
                  <c:v>1.4020088398815772E-2</c:v>
                </c:pt>
                <c:pt idx="24">
                  <c:v>1.4107516186408544E-2</c:v>
                </c:pt>
                <c:pt idx="25">
                  <c:v>1.4211718003245338E-2</c:v>
                </c:pt>
                <c:pt idx="26">
                  <c:v>1.4333891341337116E-2</c:v>
                </c:pt>
                <c:pt idx="27">
                  <c:v>1.4475356303747224E-2</c:v>
                </c:pt>
                <c:pt idx="28">
                  <c:v>1.46375380106862E-2</c:v>
                </c:pt>
                <c:pt idx="29">
                  <c:v>1.4821952215988513E-2</c:v>
                </c:pt>
                <c:pt idx="30">
                  <c:v>1.5030193765628081E-2</c:v>
                </c:pt>
                <c:pt idx="31">
                  <c:v>1.5263927544778465E-2</c:v>
                </c:pt>
                <c:pt idx="32">
                  <c:v>1.5524881574776283E-2</c:v>
                </c:pt>
                <c:pt idx="33">
                  <c:v>1.5814841936204433E-2</c:v>
                </c:pt>
                <c:pt idx="34">
                  <c:v>1.6135649209160621E-2</c:v>
                </c:pt>
                <c:pt idx="35">
                  <c:v>1.6489196136632949E-2</c:v>
                </c:pt>
                <c:pt idx="36">
                  <c:v>1.6877426231756625E-2</c:v>
                </c:pt>
                <c:pt idx="37">
                  <c:v>1.7302333064579685E-2</c:v>
                </c:pt>
                <c:pt idx="38">
                  <c:v>1.7765959978819419E-2</c:v>
                </c:pt>
                <c:pt idx="39">
                  <c:v>1.8270400003943848E-2</c:v>
                </c:pt>
                <c:pt idx="40">
                  <c:v>1.8817795742767485E-2</c:v>
                </c:pt>
                <c:pt idx="41">
                  <c:v>1.9410339029601483E-2</c:v>
                </c:pt>
                <c:pt idx="42">
                  <c:v>2.0050270168857451E-2</c:v>
                </c:pt>
                <c:pt idx="43">
                  <c:v>2.0739876578848012E-2</c:v>
                </c:pt>
                <c:pt idx="44">
                  <c:v>2.1481490680391842E-2</c:v>
                </c:pt>
                <c:pt idx="45">
                  <c:v>2.2277486884676959E-2</c:v>
                </c:pt>
                <c:pt idx="46">
                  <c:v>2.3130277549689812E-2</c:v>
                </c:pt>
                <c:pt idx="47">
                  <c:v>2.4042307789378329E-2</c:v>
                </c:pt>
                <c:pt idx="48">
                  <c:v>2.5016049034557331E-2</c:v>
                </c:pt>
                <c:pt idx="49">
                  <c:v>2.6053991259436551E-2</c:v>
                </c:pt>
                <c:pt idx="50">
                  <c:v>2.7158633802483269E-2</c:v>
                </c:pt>
                <c:pt idx="51">
                  <c:v>2.83324747252062E-2</c:v>
                </c:pt>
                <c:pt idx="52">
                  <c:v>2.9577998667285412E-2</c:v>
                </c:pt>
                <c:pt idx="53">
                  <c:v>3.0897663171334012E-2</c:v>
                </c:pt>
                <c:pt idx="54">
                  <c:v>3.2293883465429503E-2</c:v>
                </c:pt>
                <c:pt idx="55">
                  <c:v>3.3769015706402401E-2</c:v>
                </c:pt>
                <c:pt idx="56">
                  <c:v>3.5325338701735806E-2</c:v>
                </c:pt>
                <c:pt idx="57">
                  <c:v>3.6965034142758278E-2</c:v>
                </c:pt>
                <c:pt idx="58">
                  <c:v>3.8690165396696924E-2</c:v>
                </c:pt>
                <c:pt idx="59">
                  <c:v>4.0502654919987988E-2</c:v>
                </c:pt>
                <c:pt idx="60">
                  <c:v>4.2404260370100713E-2</c:v>
                </c:pt>
                <c:pt idx="61">
                  <c:v>4.4396549507999324E-2</c:v>
                </c:pt>
                <c:pt idx="62">
                  <c:v>4.6480873998186102E-2</c:v>
                </c:pt>
                <c:pt idx="63">
                  <c:v>4.8658342228170656E-2</c:v>
                </c:pt>
                <c:pt idx="64">
                  <c:v>5.0929791284018422E-2</c:v>
                </c:pt>
                <c:pt idx="65">
                  <c:v>5.3295758233510147E-2</c:v>
                </c:pt>
                <c:pt idx="66">
                  <c:v>5.5756450883297524E-2</c:v>
                </c:pt>
                <c:pt idx="67">
                  <c:v>5.8311718191279005E-2</c:v>
                </c:pt>
                <c:pt idx="68">
                  <c:v>6.0961020530287714E-2</c:v>
                </c:pt>
                <c:pt idx="69">
                  <c:v>6.3703400014029923E-2</c:v>
                </c:pt>
                <c:pt idx="70">
                  <c:v>6.6537451111066598E-2</c:v>
                </c:pt>
                <c:pt idx="71">
                  <c:v>6.9461291787489304E-2</c:v>
                </c:pt>
                <c:pt idx="72">
                  <c:v>7.2472535433783333E-2</c:v>
                </c:pt>
                <c:pt idx="73">
                  <c:v>7.556826384623784E-2</c:v>
                </c:pt>
                <c:pt idx="74">
                  <c:v>7.8745001548109789E-2</c:v>
                </c:pt>
                <c:pt idx="75">
                  <c:v>8.1998691750604105E-2</c:v>
                </c:pt>
                <c:pt idx="76">
                  <c:v>8.5324674268574666E-2</c:v>
                </c:pt>
                <c:pt idx="77">
                  <c:v>8.8717665720730254E-2</c:v>
                </c:pt>
                <c:pt idx="78">
                  <c:v>9.2171742358949788E-2</c:v>
                </c:pt>
                <c:pt idx="79">
                  <c:v>9.5680325886203732E-2</c:v>
                </c:pt>
                <c:pt idx="80">
                  <c:v>9.9236172637376566E-2</c:v>
                </c:pt>
                <c:pt idx="81">
                  <c:v>0.10283136651221543</c:v>
                </c:pt>
                <c:pt idx="82">
                  <c:v>0.10645731606439603</c:v>
                </c:pt>
                <c:pt idx="83">
                  <c:v>0.11010475616563722</c:v>
                </c:pt>
                <c:pt idx="84">
                  <c:v>0.11376375467856169</c:v>
                </c:pt>
                <c:pt idx="85">
                  <c:v>0.11742372458694814</c:v>
                </c:pt>
                <c:pt idx="86">
                  <c:v>0.12107344204678083</c:v>
                </c:pt>
                <c:pt idx="87">
                  <c:v>0.12470107083642636</c:v>
                </c:pt>
                <c:pt idx="88">
                  <c:v>0.12829419369908171</c:v>
                </c:pt>
                <c:pt idx="89">
                  <c:v>0.13183985108551161</c:v>
                </c:pt>
                <c:pt idx="90">
                  <c:v>0.13532458781993073</c:v>
                </c:pt>
                <c:pt idx="91">
                  <c:v>0.13873450822675118</c:v>
                </c:pt>
                <c:pt idx="92">
                  <c:v>0.14205534027077141</c:v>
                </c:pt>
                <c:pt idx="93">
                  <c:v>0.14527250927821869</c:v>
                </c:pt>
                <c:pt idx="94">
                  <c:v>0.14837122182093743</c:v>
                </c:pt>
                <c:pt idx="95">
                  <c:v>0.15133656036083334</c:v>
                </c:pt>
                <c:pt idx="96">
                  <c:v>0.15415358926658732</c:v>
                </c:pt>
                <c:pt idx="97">
                  <c:v>0.15680747282944624</c:v>
                </c:pt>
                <c:pt idx="98">
                  <c:v>0.15928360591980148</c:v>
                </c:pt>
                <c:pt idx="99">
                  <c:v>0.1615677579411042</c:v>
                </c:pt>
                <c:pt idx="100">
                  <c:v>0.16364623075249027</c:v>
                </c:pt>
                <c:pt idx="101">
                  <c:v>0.16550603124639207</c:v>
                </c:pt>
                <c:pt idx="102">
                  <c:v>0.16713505928223926</c:v>
                </c:pt>
                <c:pt idx="103">
                  <c:v>0.16852231169219747</c:v>
                </c:pt>
                <c:pt idx="104">
                  <c:v>0.16965810308975318</c:v>
                </c:pt>
                <c:pt idx="105">
                  <c:v>0.17053430422683971</c:v>
                </c:pt>
                <c:pt idx="106">
                  <c:v>0.1711445986599866</c:v>
                </c:pt>
                <c:pt idx="107">
                  <c:v>0.17148475850089326</c:v>
                </c:pt>
                <c:pt idx="108">
                  <c:v>0.17155294004163429</c:v>
                </c:pt>
                <c:pt idx="109">
                  <c:v>0.1713500000596002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0260184"/>
        <c:axId val="360258224"/>
      </c:areaChart>
      <c:catAx>
        <c:axId val="3602601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b="0" i="1" dirty="0"/>
                  <a:t>t, </a:t>
                </a:r>
                <a:r>
                  <a:rPr lang="ru-RU" b="0" i="1" dirty="0"/>
                  <a:t>сутки</a:t>
                </a:r>
              </a:p>
            </c:rich>
          </c:tx>
          <c:layout>
            <c:manualLayout>
              <c:xMode val="edge"/>
              <c:yMode val="edge"/>
              <c:x val="0.43237117372907391"/>
              <c:y val="0.903012337361573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none"/>
        <c:minorTickMark val="none"/>
        <c:tickLblPos val="nextTo"/>
        <c:crossAx val="360258224"/>
        <c:crosses val="autoZero"/>
        <c:auto val="0"/>
        <c:lblAlgn val="ctr"/>
        <c:lblOffset val="100"/>
        <c:tickLblSkip val="10"/>
        <c:tickMarkSkip val="10"/>
        <c:noMultiLvlLbl val="0"/>
      </c:catAx>
      <c:valAx>
        <c:axId val="36025822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crossAx val="360260184"/>
        <c:crosses val="autoZero"/>
        <c:crossBetween val="between"/>
      </c:valAx>
      <c:spPr>
        <a:noFill/>
        <a:ln>
          <a:solidFill>
            <a:schemeClr val="tx1"/>
          </a:solidFill>
        </a:ln>
      </c:spPr>
    </c:plotArea>
    <c:plotVisOnly val="1"/>
    <c:dispBlanksAs val="zero"/>
    <c:showDLblsOverMax val="0"/>
  </c:chart>
  <c:txPr>
    <a:bodyPr/>
    <a:lstStyle/>
    <a:p>
      <a:pPr>
        <a:defRPr sz="1200"/>
      </a:pPr>
      <a:endParaRPr lang="ru-RU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044508296456988"/>
          <c:y val="3.308820233233787E-2"/>
          <c:w val="0.78164699272235649"/>
          <c:h val="0.68899514790044769"/>
        </c:manualLayout>
      </c:layout>
      <c:areaChart>
        <c:grouping val="standard"/>
        <c:varyColors val="0"/>
        <c:ser>
          <c:idx val="1"/>
          <c:order val="0"/>
          <c:tx>
            <c:v>Z(p0)</c:v>
          </c:tx>
          <c:spPr>
            <a:pattFill prst="ltDnDiag">
              <a:fgClr>
                <a:srgbClr val="000000"/>
              </a:fgClr>
              <a:bgClr>
                <a:srgbClr val="FFFFFF"/>
              </a:bgClr>
            </a:pattFill>
            <a:ln w="3175">
              <a:solidFill>
                <a:srgbClr val="000000"/>
              </a:solidFill>
              <a:prstDash val="solid"/>
            </a:ln>
          </c:spPr>
          <c:val>
            <c:numRef>
              <c:f>'[a_newкопия.xls]план-0б'!$B$2:$B$112</c:f>
              <c:numCache>
                <c:formatCode>General</c:formatCode>
                <c:ptCount val="111"/>
                <c:pt idx="0">
                  <c:v>2.0113555996684029E-2</c:v>
                </c:pt>
                <c:pt idx="1">
                  <c:v>1.9800993747800311E-2</c:v>
                </c:pt>
                <c:pt idx="2">
                  <c:v>1.9499331479270177E-2</c:v>
                </c:pt>
                <c:pt idx="3">
                  <c:v>1.9206888952323281E-2</c:v>
                </c:pt>
                <c:pt idx="4">
                  <c:v>1.8922247189251576E-2</c:v>
                </c:pt>
                <c:pt idx="5">
                  <c:v>1.8644236348295141E-2</c:v>
                </c:pt>
                <c:pt idx="6">
                  <c:v>1.8371924288738423E-2</c:v>
                </c:pt>
                <c:pt idx="7">
                  <c:v>1.8104605776776622E-2</c:v>
                </c:pt>
                <c:pt idx="8">
                  <c:v>1.7841792284214765E-2</c:v>
                </c:pt>
                <c:pt idx="9">
                  <c:v>1.7583202333557143E-2</c:v>
                </c:pt>
                <c:pt idx="10">
                  <c:v>1.7328752344553441E-2</c:v>
                </c:pt>
                <c:pt idx="11">
                  <c:v>1.7078547938763022E-2</c:v>
                </c:pt>
                <c:pt idx="12">
                  <c:v>1.6832875660203032E-2</c:v>
                </c:pt>
                <c:pt idx="13">
                  <c:v>1.6592195071644361E-2</c:v>
                </c:pt>
                <c:pt idx="14">
                  <c:v>1.6357131187626609E-2</c:v>
                </c:pt>
                <c:pt idx="15">
                  <c:v>1.6128467206753021E-2</c:v>
                </c:pt>
                <c:pt idx="16">
                  <c:v>1.5907137507340997E-2</c:v>
                </c:pt>
                <c:pt idx="17">
                  <c:v>1.5694220871994454E-2</c:v>
                </c:pt>
                <c:pt idx="18">
                  <c:v>1.5490933908169777E-2</c:v>
                </c:pt>
                <c:pt idx="19">
                  <c:v>1.5298624633308021E-2</c:v>
                </c:pt>
                <c:pt idx="20">
                  <c:v>1.5118766194605872E-2</c:v>
                </c:pt>
                <c:pt idx="21">
                  <c:v>1.4952950695000161E-2</c:v>
                </c:pt>
                <c:pt idx="22">
                  <c:v>1.4802883098440581E-2</c:v>
                </c:pt>
                <c:pt idx="23">
                  <c:v>1.4670375189027423E-2</c:v>
                </c:pt>
                <c:pt idx="24">
                  <c:v>1.4557339560091738E-2</c:v>
                </c:pt>
                <c:pt idx="25">
                  <c:v>1.4465783610795849E-2</c:v>
                </c:pt>
                <c:pt idx="26">
                  <c:v>1.4397803529334232E-2</c:v>
                </c:pt>
                <c:pt idx="27">
                  <c:v>1.4355578243315424E-2</c:v>
                </c:pt>
                <c:pt idx="28">
                  <c:v>1.4341363319405201E-2</c:v>
                </c:pt>
                <c:pt idx="29">
                  <c:v>1.4357484795817471E-2</c:v>
                </c:pt>
                <c:pt idx="30">
                  <c:v>1.4406332932730094E-2</c:v>
                </c:pt>
                <c:pt idx="31">
                  <c:v>1.4490355867218295E-2</c:v>
                </c:pt>
                <c:pt idx="32">
                  <c:v>1.4612053160784214E-2</c:v>
                </c:pt>
                <c:pt idx="33">
                  <c:v>1.4773969229075631E-2</c:v>
                </c:pt>
                <c:pt idx="34">
                  <c:v>1.4978686644876888E-2</c:v>
                </c:pt>
                <c:pt idx="35">
                  <c:v>1.5228819306964613E-2</c:v>
                </c:pt>
                <c:pt idx="36">
                  <c:v>1.5527005468916074E-2</c:v>
                </c:pt>
                <c:pt idx="37">
                  <c:v>1.5875900623462755E-2</c:v>
                </c:pt>
                <c:pt idx="38">
                  <c:v>1.6278170239481186E-2</c:v>
                </c:pt>
                <c:pt idx="39">
                  <c:v>1.6736482350211815E-2</c:v>
                </c:pt>
                <c:pt idx="40">
                  <c:v>1.725349999280576E-2</c:v>
                </c:pt>
                <c:pt idx="41">
                  <c:v>1.7831873500788003E-2</c:v>
                </c:pt>
                <c:pt idx="42">
                  <c:v>1.8474232652539033E-2</c:v>
                </c:pt>
                <c:pt idx="43">
                  <c:v>1.9183178680389833E-2</c:v>
                </c:pt>
                <c:pt idx="44">
                  <c:v>1.9961276146428036E-2</c:v>
                </c:pt>
                <c:pt idx="45">
                  <c:v>2.0811044692618342E-2</c:v>
                </c:pt>
                <c:pt idx="46">
                  <c:v>2.1734950674333852E-2</c:v>
                </c:pt>
                <c:pt idx="47">
                  <c:v>2.2735398687902014E-2</c:v>
                </c:pt>
                <c:pt idx="48">
                  <c:v>2.38147230042671E-2</c:v>
                </c:pt>
                <c:pt idx="49">
                  <c:v>2.4975178922377782E-2</c:v>
                </c:pt>
                <c:pt idx="50">
                  <c:v>2.6218934057393256E-2</c:v>
                </c:pt>
                <c:pt idx="51">
                  <c:v>2.7548059580329711E-2</c:v>
                </c:pt>
                <c:pt idx="52">
                  <c:v>2.8964521427237933E-2</c:v>
                </c:pt>
                <c:pt idx="53">
                  <c:v>3.0470171497535052E-2</c:v>
                </c:pt>
                <c:pt idx="54">
                  <c:v>3.2066738862586659E-2</c:v>
                </c:pt>
                <c:pt idx="55">
                  <c:v>3.3755821007158959E-2</c:v>
                </c:pt>
                <c:pt idx="56">
                  <c:v>3.5538875127847286E-2</c:v>
                </c:pt>
                <c:pt idx="57">
                  <c:v>3.7417209514095023E-2</c:v>
                </c:pt>
                <c:pt idx="58">
                  <c:v>3.9391975038914256E-2</c:v>
                </c:pt>
                <c:pt idx="59">
                  <c:v>4.1464156787928606E-2</c:v>
                </c:pt>
                <c:pt idx="60">
                  <c:v>4.3634565856843832E-2</c:v>
                </c:pt>
                <c:pt idx="61">
                  <c:v>4.5903831348971934E-2</c:v>
                </c:pt>
                <c:pt idx="62">
                  <c:v>4.8272392605921761E-2</c:v>
                </c:pt>
                <c:pt idx="63">
                  <c:v>5.0740491706076862E-2</c:v>
                </c:pt>
                <c:pt idx="64">
                  <c:v>5.3308166266975369E-2</c:v>
                </c:pt>
                <c:pt idx="65">
                  <c:v>5.5975242589223866E-2</c:v>
                </c:pt>
                <c:pt idx="66">
                  <c:v>5.8741329181051495E-2</c:v>
                </c:pt>
                <c:pt idx="67">
                  <c:v>6.1605810704141672E-2</c:v>
                </c:pt>
                <c:pt idx="68">
                  <c:v>6.4567842382856108E-2</c:v>
                </c:pt>
                <c:pt idx="69">
                  <c:v>6.7626344920481113E-2</c:v>
                </c:pt>
                <c:pt idx="70">
                  <c:v>7.0779999967618884E-2</c:v>
                </c:pt>
                <c:pt idx="71">
                  <c:v>7.4027246189353371E-2</c:v>
                </c:pt>
                <c:pt idx="72">
                  <c:v>7.7366275979319415E-2</c:v>
                </c:pt>
                <c:pt idx="73">
                  <c:v>8.0795032870298267E-2</c:v>
                </c:pt>
                <c:pt idx="74">
                  <c:v>8.431120969248046E-2</c:v>
                </c:pt>
                <c:pt idx="75">
                  <c:v>8.791224753202069E-2</c:v>
                </c:pt>
                <c:pt idx="76">
                  <c:v>9.1595335544013445E-2</c:v>
                </c:pt>
                <c:pt idx="77">
                  <c:v>9.5357411675526055E-2</c:v>
                </c:pt>
                <c:pt idx="78">
                  <c:v>9.919516435584412E-2</c:v>
                </c:pt>
                <c:pt idx="79">
                  <c:v>0.10310503521251203</c:v>
                </c:pt>
                <c:pt idx="80">
                  <c:v>0.1070832228733741</c:v>
                </c:pt>
                <c:pt idx="81">
                  <c:v>0.11112568791619488</c:v>
                </c:pt>
                <c:pt idx="82">
                  <c:v>0.11522815902903152</c:v>
                </c:pt>
                <c:pt idx="83">
                  <c:v>0.11938614044599068</c:v>
                </c:pt>
                <c:pt idx="84">
                  <c:v>0.12359492072449622</c:v>
                </c:pt>
                <c:pt idx="85">
                  <c:v>0.12784958293174001</c:v>
                </c:pt>
                <c:pt idx="86">
                  <c:v>0.13214501630942321</c:v>
                </c:pt>
                <c:pt idx="87">
                  <c:v>0.13647592948745971</c:v>
                </c:pt>
                <c:pt idx="88">
                  <c:v>0.14083686531877387</c:v>
                </c:pt>
                <c:pt idx="89">
                  <c:v>0.14522221740884261</c:v>
                </c:pt>
                <c:pt idx="90">
                  <c:v>0.14962624841512603</c:v>
                </c:pt>
                <c:pt idx="91">
                  <c:v>0.15404311019303657</c:v>
                </c:pt>
                <c:pt idx="92">
                  <c:v>0.15846686586660294</c:v>
                </c:pt>
                <c:pt idx="93">
                  <c:v>0.16289151390346168</c:v>
                </c:pt>
                <c:pt idx="94">
                  <c:v>0.16731101427535458</c:v>
                </c:pt>
                <c:pt idx="95">
                  <c:v>0.17171931678674954</c:v>
                </c:pt>
                <c:pt idx="96">
                  <c:v>0.17611039165576944</c:v>
                </c:pt>
                <c:pt idx="97">
                  <c:v>0.18047826243307871</c:v>
                </c:pt>
                <c:pt idx="98">
                  <c:v>0.18481704134585974</c:v>
                </c:pt>
                <c:pt idx="99">
                  <c:v>0.1891209671555649</c:v>
                </c:pt>
                <c:pt idx="100">
                  <c:v>0.19338444561958637</c:v>
                </c:pt>
                <c:pt idx="101">
                  <c:v>0.19760209264850767</c:v>
                </c:pt>
                <c:pt idx="102">
                  <c:v>0.20176878025209424</c:v>
                </c:pt>
                <c:pt idx="103">
                  <c:v>0.20587968536867837</c:v>
                </c:pt>
                <c:pt idx="104">
                  <c:v>0.20993034167413296</c:v>
                </c:pt>
                <c:pt idx="105">
                  <c:v>0.21391669446803063</c:v>
                </c:pt>
                <c:pt idx="106">
                  <c:v>0.21783515873623338</c:v>
                </c:pt>
                <c:pt idx="107">
                  <c:v>0.22168268049051368</c:v>
                </c:pt>
                <c:pt idx="108">
                  <c:v>0.22545680148741246</c:v>
                </c:pt>
                <c:pt idx="109">
                  <c:v>0.22915572742996587</c:v>
                </c:pt>
                <c:pt idx="110">
                  <c:v>0.23277839975752393</c:v>
                </c:pt>
              </c:numCache>
            </c:numRef>
          </c:val>
        </c:ser>
        <c:ser>
          <c:idx val="0"/>
          <c:order val="1"/>
          <c:tx>
            <c:v>Z(p2)</c:v>
          </c:tx>
          <c:spPr>
            <a:pattFill prst="ltUpDiag">
              <a:fgClr>
                <a:srgbClr val="000000"/>
              </a:fgClr>
              <a:bgClr>
                <a:srgbClr val="FFFFFF"/>
              </a:bgClr>
            </a:pattFill>
            <a:ln w="3175">
              <a:solidFill>
                <a:srgbClr val="000000"/>
              </a:solidFill>
              <a:prstDash val="solid"/>
            </a:ln>
          </c:spPr>
          <c:cat>
            <c:numRef>
              <c:f>'[a_newкопия.xls]план-0б'!$A$2:$A$112</c:f>
              <c:numCache>
                <c:formatCode>General</c:formatCode>
                <c:ptCount val="11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6</c:v>
                </c:pt>
                <c:pt idx="17">
                  <c:v>2.7</c:v>
                </c:pt>
                <c:pt idx="18">
                  <c:v>2.8</c:v>
                </c:pt>
                <c:pt idx="19">
                  <c:v>2.9000000000000004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000000000000003</c:v>
                </c:pt>
                <c:pt idx="24">
                  <c:v>3.400000000000000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000000000000003</c:v>
                </c:pt>
                <c:pt idx="29">
                  <c:v>3.9000000000000004</c:v>
                </c:pt>
                <c:pt idx="30">
                  <c:v>4</c:v>
                </c:pt>
                <c:pt idx="31">
                  <c:v>4.0999999999999996</c:v>
                </c:pt>
                <c:pt idx="32">
                  <c:v>4.2</c:v>
                </c:pt>
                <c:pt idx="33">
                  <c:v>4.3000000000000007</c:v>
                </c:pt>
                <c:pt idx="34">
                  <c:v>4.4000000000000004</c:v>
                </c:pt>
                <c:pt idx="35">
                  <c:v>4.5</c:v>
                </c:pt>
                <c:pt idx="36">
                  <c:v>4.5999999999999996</c:v>
                </c:pt>
                <c:pt idx="37">
                  <c:v>4.7</c:v>
                </c:pt>
                <c:pt idx="38">
                  <c:v>4.8000000000000007</c:v>
                </c:pt>
                <c:pt idx="39">
                  <c:v>4.9000000000000004</c:v>
                </c:pt>
                <c:pt idx="40">
                  <c:v>5</c:v>
                </c:pt>
                <c:pt idx="41">
                  <c:v>5.1000000000000005</c:v>
                </c:pt>
                <c:pt idx="42">
                  <c:v>5.2</c:v>
                </c:pt>
                <c:pt idx="43">
                  <c:v>5.3</c:v>
                </c:pt>
                <c:pt idx="44">
                  <c:v>5.4</c:v>
                </c:pt>
                <c:pt idx="45">
                  <c:v>5.5</c:v>
                </c:pt>
                <c:pt idx="46">
                  <c:v>5.6000000000000005</c:v>
                </c:pt>
                <c:pt idx="47">
                  <c:v>5.7</c:v>
                </c:pt>
                <c:pt idx="48">
                  <c:v>5.8000000000000007</c:v>
                </c:pt>
                <c:pt idx="49">
                  <c:v>5.9</c:v>
                </c:pt>
                <c:pt idx="50">
                  <c:v>6</c:v>
                </c:pt>
                <c:pt idx="51">
                  <c:v>6.1000000000000005</c:v>
                </c:pt>
                <c:pt idx="52">
                  <c:v>6.2</c:v>
                </c:pt>
                <c:pt idx="53">
                  <c:v>6.3000000000000007</c:v>
                </c:pt>
                <c:pt idx="54">
                  <c:v>6.4</c:v>
                </c:pt>
                <c:pt idx="55">
                  <c:v>6.5</c:v>
                </c:pt>
                <c:pt idx="56">
                  <c:v>6.6</c:v>
                </c:pt>
                <c:pt idx="57">
                  <c:v>6.6999999999999975</c:v>
                </c:pt>
                <c:pt idx="58">
                  <c:v>6.8</c:v>
                </c:pt>
                <c:pt idx="59">
                  <c:v>6.8999999999999995</c:v>
                </c:pt>
                <c:pt idx="60">
                  <c:v>7</c:v>
                </c:pt>
                <c:pt idx="61">
                  <c:v>7.1</c:v>
                </c:pt>
                <c:pt idx="62">
                  <c:v>7.1999999999999975</c:v>
                </c:pt>
                <c:pt idx="63">
                  <c:v>7.3</c:v>
                </c:pt>
                <c:pt idx="64">
                  <c:v>7.3999999999999995</c:v>
                </c:pt>
                <c:pt idx="65">
                  <c:v>7.5</c:v>
                </c:pt>
                <c:pt idx="66">
                  <c:v>7.6</c:v>
                </c:pt>
                <c:pt idx="67">
                  <c:v>7.7</c:v>
                </c:pt>
                <c:pt idx="68">
                  <c:v>7.8</c:v>
                </c:pt>
                <c:pt idx="69">
                  <c:v>7.8999999999999995</c:v>
                </c:pt>
                <c:pt idx="70">
                  <c:v>8</c:v>
                </c:pt>
                <c:pt idx="71">
                  <c:v>8.1</c:v>
                </c:pt>
                <c:pt idx="72">
                  <c:v>8.2000000000000011</c:v>
                </c:pt>
                <c:pt idx="73">
                  <c:v>8.3000000000000007</c:v>
                </c:pt>
                <c:pt idx="74">
                  <c:v>8.4</c:v>
                </c:pt>
                <c:pt idx="75">
                  <c:v>8.5</c:v>
                </c:pt>
                <c:pt idx="76">
                  <c:v>8.6</c:v>
                </c:pt>
                <c:pt idx="77">
                  <c:v>8.7000000000000011</c:v>
                </c:pt>
                <c:pt idx="78">
                  <c:v>8.8000000000000007</c:v>
                </c:pt>
                <c:pt idx="79">
                  <c:v>8.9</c:v>
                </c:pt>
                <c:pt idx="80">
                  <c:v>9</c:v>
                </c:pt>
                <c:pt idx="81">
                  <c:v>9.1</c:v>
                </c:pt>
                <c:pt idx="82">
                  <c:v>9.2000000000000011</c:v>
                </c:pt>
                <c:pt idx="83">
                  <c:v>9.3000000000000007</c:v>
                </c:pt>
                <c:pt idx="84">
                  <c:v>9.4</c:v>
                </c:pt>
                <c:pt idx="85">
                  <c:v>9.5</c:v>
                </c:pt>
                <c:pt idx="86">
                  <c:v>9.6</c:v>
                </c:pt>
                <c:pt idx="87">
                  <c:v>9.7000000000000011</c:v>
                </c:pt>
                <c:pt idx="88">
                  <c:v>9.8000000000000007</c:v>
                </c:pt>
                <c:pt idx="89">
                  <c:v>9.9</c:v>
                </c:pt>
                <c:pt idx="90">
                  <c:v>10</c:v>
                </c:pt>
                <c:pt idx="91">
                  <c:v>10.1</c:v>
                </c:pt>
                <c:pt idx="92">
                  <c:v>10.200000000000001</c:v>
                </c:pt>
                <c:pt idx="93">
                  <c:v>10.3</c:v>
                </c:pt>
                <c:pt idx="94">
                  <c:v>10.4</c:v>
                </c:pt>
                <c:pt idx="95">
                  <c:v>10.5</c:v>
                </c:pt>
                <c:pt idx="96">
                  <c:v>10.6</c:v>
                </c:pt>
                <c:pt idx="97">
                  <c:v>10.7</c:v>
                </c:pt>
                <c:pt idx="98">
                  <c:v>10.8</c:v>
                </c:pt>
                <c:pt idx="99">
                  <c:v>10.9</c:v>
                </c:pt>
                <c:pt idx="100">
                  <c:v>11</c:v>
                </c:pt>
                <c:pt idx="101">
                  <c:v>11.1</c:v>
                </c:pt>
                <c:pt idx="102">
                  <c:v>11.2</c:v>
                </c:pt>
                <c:pt idx="103">
                  <c:v>11.3</c:v>
                </c:pt>
                <c:pt idx="104">
                  <c:v>11.4</c:v>
                </c:pt>
                <c:pt idx="105">
                  <c:v>11.5</c:v>
                </c:pt>
                <c:pt idx="106">
                  <c:v>11.6</c:v>
                </c:pt>
                <c:pt idx="107">
                  <c:v>11.7</c:v>
                </c:pt>
                <c:pt idx="108">
                  <c:v>11.8</c:v>
                </c:pt>
                <c:pt idx="109">
                  <c:v>11.9</c:v>
                </c:pt>
                <c:pt idx="110">
                  <c:v>12</c:v>
                </c:pt>
              </c:numCache>
            </c:numRef>
          </c:cat>
          <c:val>
            <c:numRef>
              <c:f>'[a_newкопия.xls]план-2б'!$B$2:$B$112</c:f>
              <c:numCache>
                <c:formatCode>General</c:formatCode>
                <c:ptCount val="111"/>
                <c:pt idx="0">
                  <c:v>1.9009365577312681E-2</c:v>
                </c:pt>
                <c:pt idx="1">
                  <c:v>1.8075335908420351E-2</c:v>
                </c:pt>
                <c:pt idx="2">
                  <c:v>1.7288172360150445E-2</c:v>
                </c:pt>
                <c:pt idx="3">
                  <c:v>1.6627306663624903E-2</c:v>
                </c:pt>
                <c:pt idx="4">
                  <c:v>1.6074653143951213E-2</c:v>
                </c:pt>
                <c:pt idx="5">
                  <c:v>1.5614381460759713E-2</c:v>
                </c:pt>
                <c:pt idx="6">
                  <c:v>1.5232705130663987E-2</c:v>
                </c:pt>
                <c:pt idx="7">
                  <c:v>1.4917685121667065E-2</c:v>
                </c:pt>
                <c:pt idx="8">
                  <c:v>1.4659047824389721E-2</c:v>
                </c:pt>
                <c:pt idx="9">
                  <c:v>1.4448016719851282E-2</c:v>
                </c:pt>
                <c:pt idx="10">
                  <c:v>1.427715707838443E-2</c:v>
                </c:pt>
                <c:pt idx="11">
                  <c:v>1.4140233039123953E-2</c:v>
                </c:pt>
                <c:pt idx="12">
                  <c:v>1.403207643435669E-2</c:v>
                </c:pt>
                <c:pt idx="13">
                  <c:v>1.3948466737878263E-2</c:v>
                </c:pt>
                <c:pt idx="14">
                  <c:v>1.3886021531353609E-2</c:v>
                </c:pt>
                <c:pt idx="15">
                  <c:v>1.3842096897531441E-2</c:v>
                </c:pt>
                <c:pt idx="16">
                  <c:v>1.3814697164018801E-2</c:v>
                </c:pt>
                <c:pt idx="17">
                  <c:v>1.3802393436170771E-2</c:v>
                </c:pt>
                <c:pt idx="18">
                  <c:v>1.3804250372509435E-2</c:v>
                </c:pt>
                <c:pt idx="19">
                  <c:v>1.3819760670935181E-2</c:v>
                </c:pt>
                <c:pt idx="20">
                  <c:v>1.3848786748849503E-2</c:v>
                </c:pt>
                <c:pt idx="21">
                  <c:v>1.3891509115160924E-2</c:v>
                </c:pt>
                <c:pt idx="22">
                  <c:v>1.3948380946998649E-2</c:v>
                </c:pt>
                <c:pt idx="23">
                  <c:v>1.4020088398815772E-2</c:v>
                </c:pt>
                <c:pt idx="24">
                  <c:v>1.4107516186408544E-2</c:v>
                </c:pt>
                <c:pt idx="25">
                  <c:v>1.4211718003245338E-2</c:v>
                </c:pt>
                <c:pt idx="26">
                  <c:v>1.4333891341337116E-2</c:v>
                </c:pt>
                <c:pt idx="27">
                  <c:v>1.4475356303747224E-2</c:v>
                </c:pt>
                <c:pt idx="28">
                  <c:v>1.46375380106862E-2</c:v>
                </c:pt>
                <c:pt idx="29">
                  <c:v>1.4821952215988513E-2</c:v>
                </c:pt>
                <c:pt idx="30">
                  <c:v>1.5030193765628081E-2</c:v>
                </c:pt>
                <c:pt idx="31">
                  <c:v>1.5263927544778465E-2</c:v>
                </c:pt>
                <c:pt idx="32">
                  <c:v>1.5524881574776283E-2</c:v>
                </c:pt>
                <c:pt idx="33">
                  <c:v>1.5814841936204433E-2</c:v>
                </c:pt>
                <c:pt idx="34">
                  <c:v>1.6135649209160621E-2</c:v>
                </c:pt>
                <c:pt idx="35">
                  <c:v>1.6489196136632949E-2</c:v>
                </c:pt>
                <c:pt idx="36">
                  <c:v>1.6877426231756625E-2</c:v>
                </c:pt>
                <c:pt idx="37">
                  <c:v>1.7302333064579685E-2</c:v>
                </c:pt>
                <c:pt idx="38">
                  <c:v>1.7765959978819419E-2</c:v>
                </c:pt>
                <c:pt idx="39">
                  <c:v>1.8270400003943848E-2</c:v>
                </c:pt>
                <c:pt idx="40">
                  <c:v>1.8817795742767485E-2</c:v>
                </c:pt>
                <c:pt idx="41">
                  <c:v>1.9410339029601483E-2</c:v>
                </c:pt>
                <c:pt idx="42">
                  <c:v>2.0050270168857451E-2</c:v>
                </c:pt>
                <c:pt idx="43">
                  <c:v>2.0739876578848012E-2</c:v>
                </c:pt>
                <c:pt idx="44">
                  <c:v>2.1481490680391842E-2</c:v>
                </c:pt>
                <c:pt idx="45">
                  <c:v>2.2277486884676959E-2</c:v>
                </c:pt>
                <c:pt idx="46">
                  <c:v>2.3130277549689812E-2</c:v>
                </c:pt>
                <c:pt idx="47">
                  <c:v>2.4042307789378329E-2</c:v>
                </c:pt>
                <c:pt idx="48">
                  <c:v>2.5016049034557331E-2</c:v>
                </c:pt>
                <c:pt idx="49">
                  <c:v>2.6053991259436551E-2</c:v>
                </c:pt>
                <c:pt idx="50">
                  <c:v>2.7158633802483269E-2</c:v>
                </c:pt>
                <c:pt idx="51">
                  <c:v>2.83324747252062E-2</c:v>
                </c:pt>
                <c:pt idx="52">
                  <c:v>2.9577998667285412E-2</c:v>
                </c:pt>
                <c:pt idx="53">
                  <c:v>3.0897663171334012E-2</c:v>
                </c:pt>
                <c:pt idx="54">
                  <c:v>3.2293883465429503E-2</c:v>
                </c:pt>
                <c:pt idx="55">
                  <c:v>3.3769015706402401E-2</c:v>
                </c:pt>
                <c:pt idx="56">
                  <c:v>3.5325338701735806E-2</c:v>
                </c:pt>
                <c:pt idx="57">
                  <c:v>3.6965034142758278E-2</c:v>
                </c:pt>
                <c:pt idx="58">
                  <c:v>3.8690165396696924E-2</c:v>
                </c:pt>
                <c:pt idx="59">
                  <c:v>4.0502654919987988E-2</c:v>
                </c:pt>
                <c:pt idx="60">
                  <c:v>4.2404260370100713E-2</c:v>
                </c:pt>
                <c:pt idx="61">
                  <c:v>4.4396549507999324E-2</c:v>
                </c:pt>
                <c:pt idx="62">
                  <c:v>4.6480873998186102E-2</c:v>
                </c:pt>
                <c:pt idx="63">
                  <c:v>4.8658342228170656E-2</c:v>
                </c:pt>
                <c:pt idx="64">
                  <c:v>5.0929791284018422E-2</c:v>
                </c:pt>
                <c:pt idx="65">
                  <c:v>5.3295758233510147E-2</c:v>
                </c:pt>
                <c:pt idx="66">
                  <c:v>5.5756450883297524E-2</c:v>
                </c:pt>
                <c:pt idx="67">
                  <c:v>5.8311718191279005E-2</c:v>
                </c:pt>
                <c:pt idx="68">
                  <c:v>6.0961020530287714E-2</c:v>
                </c:pt>
                <c:pt idx="69">
                  <c:v>6.3703400014029923E-2</c:v>
                </c:pt>
                <c:pt idx="70">
                  <c:v>6.6537451111066598E-2</c:v>
                </c:pt>
                <c:pt idx="71">
                  <c:v>6.9461291787489304E-2</c:v>
                </c:pt>
                <c:pt idx="72">
                  <c:v>7.2472535433783333E-2</c:v>
                </c:pt>
                <c:pt idx="73">
                  <c:v>7.556826384623784E-2</c:v>
                </c:pt>
                <c:pt idx="74">
                  <c:v>7.8745001548109789E-2</c:v>
                </c:pt>
                <c:pt idx="75">
                  <c:v>8.1998691750604105E-2</c:v>
                </c:pt>
                <c:pt idx="76">
                  <c:v>8.5324674268574666E-2</c:v>
                </c:pt>
                <c:pt idx="77">
                  <c:v>8.8717665720730254E-2</c:v>
                </c:pt>
                <c:pt idx="78">
                  <c:v>9.2171742358949788E-2</c:v>
                </c:pt>
                <c:pt idx="79">
                  <c:v>9.5680325886203732E-2</c:v>
                </c:pt>
                <c:pt idx="80">
                  <c:v>9.9236172637376566E-2</c:v>
                </c:pt>
                <c:pt idx="81">
                  <c:v>0.10283136651221543</c:v>
                </c:pt>
                <c:pt idx="82">
                  <c:v>0.10645731606439603</c:v>
                </c:pt>
                <c:pt idx="83">
                  <c:v>0.11010475616563722</c:v>
                </c:pt>
                <c:pt idx="84">
                  <c:v>0.11376375467856169</c:v>
                </c:pt>
                <c:pt idx="85">
                  <c:v>0.11742372458694814</c:v>
                </c:pt>
                <c:pt idx="86">
                  <c:v>0.12107344204678083</c:v>
                </c:pt>
                <c:pt idx="87">
                  <c:v>0.12470107083642636</c:v>
                </c:pt>
                <c:pt idx="88">
                  <c:v>0.12829419369908171</c:v>
                </c:pt>
                <c:pt idx="89">
                  <c:v>0.13183985108551161</c:v>
                </c:pt>
                <c:pt idx="90">
                  <c:v>0.13532458781993073</c:v>
                </c:pt>
                <c:pt idx="91">
                  <c:v>0.13873450822675118</c:v>
                </c:pt>
                <c:pt idx="92">
                  <c:v>0.14205534027077141</c:v>
                </c:pt>
                <c:pt idx="93">
                  <c:v>0.14527250927821869</c:v>
                </c:pt>
                <c:pt idx="94">
                  <c:v>0.14837122182093743</c:v>
                </c:pt>
                <c:pt idx="95">
                  <c:v>0.15133656036083334</c:v>
                </c:pt>
                <c:pt idx="96">
                  <c:v>0.15415358926658732</c:v>
                </c:pt>
                <c:pt idx="97">
                  <c:v>0.15680747282944624</c:v>
                </c:pt>
                <c:pt idx="98">
                  <c:v>0.15928360591980148</c:v>
                </c:pt>
                <c:pt idx="99">
                  <c:v>0.1615677579411042</c:v>
                </c:pt>
                <c:pt idx="100">
                  <c:v>0.16364623075249027</c:v>
                </c:pt>
                <c:pt idx="101">
                  <c:v>0.16550603124639207</c:v>
                </c:pt>
                <c:pt idx="102">
                  <c:v>0.16713505928223926</c:v>
                </c:pt>
                <c:pt idx="103">
                  <c:v>0.16852231169219747</c:v>
                </c:pt>
                <c:pt idx="104">
                  <c:v>0.16965810308975318</c:v>
                </c:pt>
                <c:pt idx="105">
                  <c:v>0.17053430422683971</c:v>
                </c:pt>
                <c:pt idx="106">
                  <c:v>0.1711445986599866</c:v>
                </c:pt>
                <c:pt idx="107">
                  <c:v>0.17148475850089326</c:v>
                </c:pt>
                <c:pt idx="108">
                  <c:v>0.17155294004163429</c:v>
                </c:pt>
                <c:pt idx="109">
                  <c:v>0.17135000005960027</c:v>
                </c:pt>
              </c:numCache>
            </c:numRef>
          </c:val>
        </c:ser>
        <c:ser>
          <c:idx val="2"/>
          <c:order val="2"/>
          <c:tx>
            <c:v>Z(p1)</c:v>
          </c:tx>
          <c:spPr>
            <a:pattFill prst="ltVert">
              <a:fgClr>
                <a:srgbClr val="000000"/>
              </a:fgClr>
              <a:bgClr>
                <a:srgbClr val="FFFFFF"/>
              </a:bgClr>
            </a:pattFill>
            <a:ln w="3175">
              <a:solidFill>
                <a:sysClr val="windowText" lastClr="000000"/>
              </a:solidFill>
            </a:ln>
          </c:spPr>
          <c:val>
            <c:numRef>
              <c:f>'[a_newкопия.xls]план-1б'!$B$1:$B$111</c:f>
              <c:numCache>
                <c:formatCode>General</c:formatCode>
                <c:ptCount val="111"/>
                <c:pt idx="0">
                  <c:v>2.0113556000332527E-2</c:v>
                </c:pt>
                <c:pt idx="1">
                  <c:v>1.9822270494052843E-2</c:v>
                </c:pt>
                <c:pt idx="2">
                  <c:v>1.9544458456341385E-2</c:v>
                </c:pt>
                <c:pt idx="3">
                  <c:v>1.9278052574917617E-2</c:v>
                </c:pt>
                <c:pt idx="4">
                  <c:v>1.9021264245083533E-2</c:v>
                </c:pt>
                <c:pt idx="5">
                  <c:v>1.8772568092631389E-2</c:v>
                </c:pt>
                <c:pt idx="6">
                  <c:v>1.8530687705424848E-2</c:v>
                </c:pt>
                <c:pt idx="7">
                  <c:v>1.8294582484829663E-2</c:v>
                </c:pt>
                <c:pt idx="8">
                  <c:v>1.8063435530784443E-2</c:v>
                </c:pt>
                <c:pt idx="9">
                  <c:v>1.7836642476913377E-2</c:v>
                </c:pt>
                <c:pt idx="10">
                  <c:v>1.7613801194691657E-2</c:v>
                </c:pt>
                <c:pt idx="11">
                  <c:v>1.7394702288288023E-2</c:v>
                </c:pt>
                <c:pt idx="12">
                  <c:v>1.7179320304319661E-2</c:v>
                </c:pt>
                <c:pt idx="13">
                  <c:v>1.6967805583365997E-2</c:v>
                </c:pt>
                <c:pt idx="14">
                  <c:v>1.6760476682698783E-2</c:v>
                </c:pt>
                <c:pt idx="15">
                  <c:v>1.6557813302299954E-2</c:v>
                </c:pt>
                <c:pt idx="16">
                  <c:v>1.6360449648846077E-2</c:v>
                </c:pt>
                <c:pt idx="17">
                  <c:v>1.6169168174951339E-2</c:v>
                </c:pt>
                <c:pt idx="18">
                  <c:v>1.598489363357759E-2</c:v>
                </c:pt>
                <c:pt idx="19">
                  <c:v>1.5808687390118963E-2</c:v>
                </c:pt>
                <c:pt idx="20">
                  <c:v>1.5641741937296248E-2</c:v>
                </c:pt>
                <c:pt idx="21">
                  <c:v>1.548537556059198E-2</c:v>
                </c:pt>
                <c:pt idx="22">
                  <c:v>1.5341027104580783E-2</c:v>
                </c:pt>
                <c:pt idx="23">
                  <c:v>1.5210250793113203E-2</c:v>
                </c:pt>
                <c:pt idx="24">
                  <c:v>1.5094711058927571E-2</c:v>
                </c:pt>
                <c:pt idx="25">
                  <c:v>1.4996177340871601E-2</c:v>
                </c:pt>
                <c:pt idx="26">
                  <c:v>1.4916518809531145E-2</c:v>
                </c:pt>
                <c:pt idx="27">
                  <c:v>1.4857698984671729E-2</c:v>
                </c:pt>
                <c:pt idx="28">
                  <c:v>1.4821770210512338E-2</c:v>
                </c:pt>
                <c:pt idx="29">
                  <c:v>1.4810867957457599E-2</c:v>
                </c:pt>
                <c:pt idx="30">
                  <c:v>1.48272049215373E-2</c:v>
                </c:pt>
                <c:pt idx="31">
                  <c:v>1.4873064895395326E-2</c:v>
                </c:pt>
                <c:pt idx="32">
                  <c:v>1.4950796387301053E-2</c:v>
                </c:pt>
                <c:pt idx="33">
                  <c:v>1.5062805967254064E-2</c:v>
                </c:pt>
                <c:pt idx="34">
                  <c:v>1.5211551321869934E-2</c:v>
                </c:pt>
                <c:pt idx="35">
                  <c:v>1.5399534002346459E-2</c:v>
                </c:pt>
                <c:pt idx="36">
                  <c:v>1.5629291852419149E-2</c:v>
                </c:pt>
                <c:pt idx="37">
                  <c:v>1.5903391105826933E-2</c:v>
                </c:pt>
                <c:pt idx="38">
                  <c:v>1.6224418145422418E-2</c:v>
                </c:pt>
                <c:pt idx="39">
                  <c:v>1.6594970918668652E-2</c:v>
                </c:pt>
                <c:pt idx="40">
                  <c:v>1.701765000688036E-2</c:v>
                </c:pt>
                <c:pt idx="41">
                  <c:v>1.7495049348174779E-2</c:v>
                </c:pt>
                <c:pt idx="42">
                  <c:v>1.8029746616710789E-2</c:v>
                </c:pt>
                <c:pt idx="43">
                  <c:v>1.8624293263407601E-2</c:v>
                </c:pt>
                <c:pt idx="44">
                  <c:v>1.9281204225942861E-2</c:v>
                </c:pt>
                <c:pt idx="45">
                  <c:v>2.0002947318444396E-2</c:v>
                </c:pt>
                <c:pt idx="46">
                  <c:v>2.079193231389689E-2</c:v>
                </c:pt>
                <c:pt idx="47">
                  <c:v>2.1650499734905283E-2</c:v>
                </c:pt>
                <c:pt idx="48">
                  <c:v>2.2580909371053452E-2</c:v>
                </c:pt>
                <c:pt idx="49">
                  <c:v>2.3585328543724689E-2</c:v>
                </c:pt>
                <c:pt idx="50">
                  <c:v>2.4665820141848673E-2</c:v>
                </c:pt>
                <c:pt idx="51">
                  <c:v>2.5824330454660937E-2</c:v>
                </c:pt>
                <c:pt idx="52">
                  <c:v>2.7062676830161038E-2</c:v>
                </c:pt>
                <c:pt idx="53">
                  <c:v>2.8382535190582769E-2</c:v>
                </c:pt>
                <c:pt idx="54">
                  <c:v>2.9785427438784009E-2</c:v>
                </c:pt>
                <c:pt idx="55">
                  <c:v>3.1272708792086941E-2</c:v>
                </c:pt>
                <c:pt idx="56">
                  <c:v>3.2845555082709248E-2</c:v>
                </c:pt>
                <c:pt idx="57">
                  <c:v>3.4504950066532168E-2</c:v>
                </c:pt>
                <c:pt idx="58">
                  <c:v>3.6251672784572239E-2</c:v>
                </c:pt>
                <c:pt idx="59">
                  <c:v>3.8086285024119856E-2</c:v>
                </c:pt>
                <c:pt idx="60">
                  <c:v>4.0009118929146104E-2</c:v>
                </c:pt>
                <c:pt idx="61">
                  <c:v>4.2020264812153922E-2</c:v>
                </c:pt>
                <c:pt idx="62">
                  <c:v>4.4119559222295393E-2</c:v>
                </c:pt>
                <c:pt idx="63">
                  <c:v>4.6306573327169233E-2</c:v>
                </c:pt>
                <c:pt idx="64">
                  <c:v>4.8580601668326513E-2</c:v>
                </c:pt>
                <c:pt idx="65">
                  <c:v>5.0940651353129092E-2</c:v>
                </c:pt>
                <c:pt idx="66">
                  <c:v>5.3385431748214598E-2</c:v>
                </c:pt>
                <c:pt idx="67">
                  <c:v>5.5913344742427033E-2</c:v>
                </c:pt>
                <c:pt idx="68">
                  <c:v>5.8522475649699507E-2</c:v>
                </c:pt>
                <c:pt idx="69">
                  <c:v>6.1210584824962513E-2</c:v>
                </c:pt>
                <c:pt idx="70">
                  <c:v>6.3975100068789259E-2</c:v>
                </c:pt>
                <c:pt idx="71">
                  <c:v>6.6813109899081513E-2</c:v>
                </c:pt>
                <c:pt idx="72">
                  <c:v>6.9721357770719111E-2</c:v>
                </c:pt>
                <c:pt idx="73">
                  <c:v>7.2696237326708268E-2</c:v>
                </c:pt>
                <c:pt idx="74">
                  <c:v>7.573378876696657E-2</c:v>
                </c:pt>
                <c:pt idx="75">
                  <c:v>7.882969642351717E-2</c:v>
                </c:pt>
                <c:pt idx="76">
                  <c:v>8.1979287633433484E-2</c:v>
                </c:pt>
                <c:pt idx="77">
                  <c:v>8.5177533003540973E-2</c:v>
                </c:pt>
                <c:pt idx="78">
                  <c:v>8.8419048163446923E-2</c:v>
                </c:pt>
                <c:pt idx="79">
                  <c:v>9.1698097106105894E-2</c:v>
                </c:pt>
                <c:pt idx="80">
                  <c:v>9.5008597217746862E-2</c:v>
                </c:pt>
                <c:pt idx="81">
                  <c:v>9.8344126101556767E-2</c:v>
                </c:pt>
                <c:pt idx="82">
                  <c:v>0.10169793030219043</c:v>
                </c:pt>
                <c:pt idx="83">
                  <c:v>0.10506293604073116</c:v>
                </c:pt>
                <c:pt idx="84">
                  <c:v>0.10843176207237262</c:v>
                </c:pt>
                <c:pt idx="85">
                  <c:v>0.11179673478168763</c:v>
                </c:pt>
                <c:pt idx="86">
                  <c:v>0.11514990563296185</c:v>
                </c:pt>
                <c:pt idx="87">
                  <c:v>0.11848307109570999</c:v>
                </c:pt>
                <c:pt idx="88">
                  <c:v>0.12178779516803109</c:v>
                </c:pt>
                <c:pt idx="89">
                  <c:v>0.1250554346231737</c:v>
                </c:pt>
                <c:pt idx="90">
                  <c:v>0.12827716710720174</c:v>
                </c:pt>
                <c:pt idx="91">
                  <c:v>0.13144402221831539</c:v>
                </c:pt>
                <c:pt idx="92">
                  <c:v>0.13454691570097249</c:v>
                </c:pt>
                <c:pt idx="93">
                  <c:v>0.13757668689057573</c:v>
                </c:pt>
                <c:pt idx="94">
                  <c:v>0.14052413954709886</c:v>
                </c:pt>
                <c:pt idx="95">
                  <c:v>0.14338008621862636</c:v>
                </c:pt>
                <c:pt idx="96">
                  <c:v>0.14613539627843594</c:v>
                </c:pt>
                <c:pt idx="97">
                  <c:v>0.14878104778177811</c:v>
                </c:pt>
                <c:pt idx="98">
                  <c:v>0.15130818329121912</c:v>
                </c:pt>
                <c:pt idx="99">
                  <c:v>0.1537081698219642</c:v>
                </c:pt>
                <c:pt idx="100">
                  <c:v>0.15597266306118571</c:v>
                </c:pt>
                <c:pt idx="101">
                  <c:v>0.15809367601804403</c:v>
                </c:pt>
                <c:pt idx="102">
                  <c:v>0.16006365226362287</c:v>
                </c:pt>
                <c:pt idx="103">
                  <c:v>0.16187554392269768</c:v>
                </c:pt>
                <c:pt idx="104">
                  <c:v>0.16352289458179844</c:v>
                </c:pt>
                <c:pt idx="105">
                  <c:v>0.16499992728067506</c:v>
                </c:pt>
                <c:pt idx="106">
                  <c:v>0.1663016377568777</c:v>
                </c:pt>
                <c:pt idx="107">
                  <c:v>0.16742389311576841</c:v>
                </c:pt>
                <c:pt idx="108">
                  <c:v>0.1683635361009034</c:v>
                </c:pt>
                <c:pt idx="109">
                  <c:v>0.16911849514233135</c:v>
                </c:pt>
                <c:pt idx="110">
                  <c:v>0.169687900362948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0259008"/>
        <c:axId val="360253128"/>
      </c:areaChart>
      <c:catAx>
        <c:axId val="3602590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t, </a:t>
                </a:r>
                <a:r>
                  <a:rPr lang="ru-RU" dirty="0"/>
                  <a:t>сутки</a:t>
                </a:r>
              </a:p>
            </c:rich>
          </c:tx>
          <c:layout>
            <c:manualLayout>
              <c:xMode val="edge"/>
              <c:yMode val="edge"/>
              <c:x val="0.43237117372907391"/>
              <c:y val="0.903012337361573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none"/>
        <c:minorTickMark val="none"/>
        <c:tickLblPos val="nextTo"/>
        <c:crossAx val="360253128"/>
        <c:crosses val="autoZero"/>
        <c:auto val="0"/>
        <c:lblAlgn val="ctr"/>
        <c:lblOffset val="100"/>
        <c:tickLblSkip val="10"/>
        <c:tickMarkSkip val="10"/>
        <c:noMultiLvlLbl val="0"/>
      </c:catAx>
      <c:valAx>
        <c:axId val="36025312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crossAx val="360259008"/>
        <c:crosses val="autoZero"/>
        <c:crossBetween val="between"/>
      </c:valAx>
    </c:plotArea>
    <c:plotVisOnly val="1"/>
    <c:dispBlanksAs val="zero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0"/>
          <c:tx>
            <c:v>X1</c:v>
          </c:tx>
          <c:spPr>
            <a:ln w="28575" cap="rnd" cmpd="sng" algn="ctr">
              <a:solidFill>
                <a:schemeClr val="dk1">
                  <a:tint val="55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1.5'!$A$1:$A$31</c:f>
              <c:numCache>
                <c:formatCode>0.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B$1:$B$31</c:f>
              <c:numCache>
                <c:formatCode>0.0</c:formatCode>
                <c:ptCount val="31"/>
                <c:pt idx="0">
                  <c:v>2.5000000000000001E-2</c:v>
                </c:pt>
                <c:pt idx="1">
                  <c:v>3.8343434515963712E-2</c:v>
                </c:pt>
                <c:pt idx="2">
                  <c:v>5.2615091917728458E-2</c:v>
                </c:pt>
                <c:pt idx="3">
                  <c:v>6.7758066036476133E-2</c:v>
                </c:pt>
                <c:pt idx="4">
                  <c:v>8.3724941840015457E-2</c:v>
                </c:pt>
                <c:pt idx="5">
                  <c:v>0.10047505693925372</c:v>
                </c:pt>
                <c:pt idx="6">
                  <c:v>0.11797343824259361</c:v>
                </c:pt>
                <c:pt idx="7">
                  <c:v>0.13618938029301861</c:v>
                </c:pt>
                <c:pt idx="8">
                  <c:v>0.15508894142785762</c:v>
                </c:pt>
                <c:pt idx="9">
                  <c:v>0.17413360817790041</c:v>
                </c:pt>
                <c:pt idx="10">
                  <c:v>0.1970630534842569</c:v>
                </c:pt>
                <c:pt idx="11">
                  <c:v>0.22404788530791328</c:v>
                </c:pt>
                <c:pt idx="12">
                  <c:v>0.25203799898167012</c:v>
                </c:pt>
                <c:pt idx="13">
                  <c:v>0.2811764916649569</c:v>
                </c:pt>
                <c:pt idx="14">
                  <c:v>0.31141969569758277</c:v>
                </c:pt>
                <c:pt idx="15">
                  <c:v>0.34272868401414824</c:v>
                </c:pt>
                <c:pt idx="16">
                  <c:v>0.37506834938670863</c:v>
                </c:pt>
                <c:pt idx="17">
                  <c:v>0.40840679145017406</c:v>
                </c:pt>
                <c:pt idx="18">
                  <c:v>0.44271496623139972</c:v>
                </c:pt>
                <c:pt idx="19">
                  <c:v>0.47796620459678568</c:v>
                </c:pt>
                <c:pt idx="20">
                  <c:v>0.51436847725876933</c:v>
                </c:pt>
                <c:pt idx="21">
                  <c:v>0.55533467486530286</c:v>
                </c:pt>
                <c:pt idx="22">
                  <c:v>0.59843952953708057</c:v>
                </c:pt>
                <c:pt idx="23">
                  <c:v>0.64231883883425178</c:v>
                </c:pt>
                <c:pt idx="24">
                  <c:v>0.68742378589939157</c:v>
                </c:pt>
                <c:pt idx="25">
                  <c:v>0.73365098251678984</c:v>
                </c:pt>
                <c:pt idx="26">
                  <c:v>0.78097379712986192</c:v>
                </c:pt>
                <c:pt idx="27">
                  <c:v>0.82936744130619999</c:v>
                </c:pt>
                <c:pt idx="28">
                  <c:v>0.87880872683190003</c:v>
                </c:pt>
                <c:pt idx="29">
                  <c:v>0.92921923446606869</c:v>
                </c:pt>
                <c:pt idx="30">
                  <c:v>0.9824736944865196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9469-4B8A-8AF7-69202D3CAB09}"/>
            </c:ext>
          </c:extLst>
        </c:ser>
        <c:ser>
          <c:idx val="2"/>
          <c:order val="1"/>
          <c:tx>
            <c:v>X2</c:v>
          </c:tx>
          <c:spPr>
            <a:ln w="28575" cap="rnd" cmpd="sng" algn="ctr">
              <a:solidFill>
                <a:schemeClr val="dk1">
                  <a:tint val="75000"/>
                  <a:shade val="95000"/>
                  <a:satMod val="105000"/>
                </a:schemeClr>
              </a:solidFill>
              <a:prstDash val="sysDot"/>
              <a:round/>
            </a:ln>
            <a:effectLst/>
          </c:spPr>
          <c:marker>
            <c:symbol val="none"/>
          </c:marker>
          <c:cat>
            <c:numRef>
              <c:f>'1.5'!$A$1:$A$31</c:f>
              <c:numCache>
                <c:formatCode>0.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C$1:$C$31</c:f>
              <c:numCache>
                <c:formatCode>0.0</c:formatCode>
                <c:ptCount val="31"/>
                <c:pt idx="0">
                  <c:v>5.3333333333334426E-2</c:v>
                </c:pt>
                <c:pt idx="1">
                  <c:v>6.2969504992742523E-2</c:v>
                </c:pt>
                <c:pt idx="2">
                  <c:v>7.4203077881739132E-2</c:v>
                </c:pt>
                <c:pt idx="3">
                  <c:v>8.7085018102971951E-2</c:v>
                </c:pt>
                <c:pt idx="4">
                  <c:v>0.10165283875863466</c:v>
                </c:pt>
                <c:pt idx="5">
                  <c:v>0.11792909139495535</c:v>
                </c:pt>
                <c:pt idx="6">
                  <c:v>0.13592052525697237</c:v>
                </c:pt>
                <c:pt idx="7">
                  <c:v>0.15561664881556506</c:v>
                </c:pt>
                <c:pt idx="8">
                  <c:v>0.17697920530769368</c:v>
                </c:pt>
                <c:pt idx="9">
                  <c:v>0.19925983849931694</c:v>
                </c:pt>
                <c:pt idx="10">
                  <c:v>0.22758358878182244</c:v>
                </c:pt>
                <c:pt idx="11">
                  <c:v>0.26225543894201025</c:v>
                </c:pt>
                <c:pt idx="12">
                  <c:v>0.29914155417198313</c:v>
                </c:pt>
                <c:pt idx="13">
                  <c:v>0.33831321443495393</c:v>
                </c:pt>
                <c:pt idx="14">
                  <c:v>0.37953290503318887</c:v>
                </c:pt>
                <c:pt idx="15">
                  <c:v>0.42251364740278691</c:v>
                </c:pt>
                <c:pt idx="16">
                  <c:v>0.46691476420092692</c:v>
                </c:pt>
                <c:pt idx="17">
                  <c:v>0.51233802396594696</c:v>
                </c:pt>
                <c:pt idx="18">
                  <c:v>0.55832497995008379</c:v>
                </c:pt>
                <c:pt idx="19">
                  <c:v>0.60435268615779592</c:v>
                </c:pt>
                <c:pt idx="20">
                  <c:v>0.65031962219579986</c:v>
                </c:pt>
                <c:pt idx="21">
                  <c:v>0.70277185187221081</c:v>
                </c:pt>
                <c:pt idx="22">
                  <c:v>0.75584077983625431</c:v>
                </c:pt>
                <c:pt idx="23">
                  <c:v>0.80583686887567252</c:v>
                </c:pt>
                <c:pt idx="24">
                  <c:v>0.85274364346238563</c:v>
                </c:pt>
                <c:pt idx="25">
                  <c:v>0.89522949556026887</c:v>
                </c:pt>
                <c:pt idx="26">
                  <c:v>0.93201587106296147</c:v>
                </c:pt>
                <c:pt idx="27">
                  <c:v>0.96170150080299943</c:v>
                </c:pt>
                <c:pt idx="28">
                  <c:v>0.98275574002021659</c:v>
                </c:pt>
                <c:pt idx="29">
                  <c:v>0.99334452262721518</c:v>
                </c:pt>
                <c:pt idx="30">
                  <c:v>0.9969678582542665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9469-4B8A-8AF7-69202D3CAB09}"/>
            </c:ext>
          </c:extLst>
        </c:ser>
        <c:ser>
          <c:idx val="3"/>
          <c:order val="2"/>
          <c:tx>
            <c:v>X3</c:v>
          </c:tx>
          <c:spPr>
            <a:ln w="28575" cap="rnd" cmpd="sng" algn="ctr">
              <a:solidFill>
                <a:schemeClr val="dk1">
                  <a:tint val="985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1.5'!$A$1:$A$31</c:f>
              <c:numCache>
                <c:formatCode>0.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D$1:$D$31</c:f>
              <c:numCache>
                <c:formatCode>0.0</c:formatCode>
                <c:ptCount val="31"/>
                <c:pt idx="0">
                  <c:v>0.25</c:v>
                </c:pt>
                <c:pt idx="1">
                  <c:v>0.2599439641305199</c:v>
                </c:pt>
                <c:pt idx="2">
                  <c:v>0.27433691886140082</c:v>
                </c:pt>
                <c:pt idx="3">
                  <c:v>0.29278817752343678</c:v>
                </c:pt>
                <c:pt idx="4">
                  <c:v>0.31466481182003553</c:v>
                </c:pt>
                <c:pt idx="5">
                  <c:v>0.33931043672947908</c:v>
                </c:pt>
                <c:pt idx="6">
                  <c:v>0.36611396556978065</c:v>
                </c:pt>
                <c:pt idx="7">
                  <c:v>0.3945738464085346</c:v>
                </c:pt>
                <c:pt idx="8">
                  <c:v>0.42429038838787791</c:v>
                </c:pt>
                <c:pt idx="9">
                  <c:v>0.45483305625489545</c:v>
                </c:pt>
                <c:pt idx="10">
                  <c:v>0.48646174873603393</c:v>
                </c:pt>
                <c:pt idx="11">
                  <c:v>0.52006691752588563</c:v>
                </c:pt>
                <c:pt idx="12">
                  <c:v>0.55601889672462268</c:v>
                </c:pt>
                <c:pt idx="13">
                  <c:v>0.59382606072750621</c:v>
                </c:pt>
                <c:pt idx="14">
                  <c:v>0.63321811328283062</c:v>
                </c:pt>
                <c:pt idx="15">
                  <c:v>0.67396605324625369</c:v>
                </c:pt>
                <c:pt idx="16">
                  <c:v>0.71587657896301871</c:v>
                </c:pt>
                <c:pt idx="17">
                  <c:v>0.75878695900252913</c:v>
                </c:pt>
                <c:pt idx="18">
                  <c:v>0.80256111335829605</c:v>
                </c:pt>
                <c:pt idx="19">
                  <c:v>0.84708420912859506</c:v>
                </c:pt>
                <c:pt idx="20">
                  <c:v>0.89227311781520058</c:v>
                </c:pt>
                <c:pt idx="21">
                  <c:v>0.93843459123456152</c:v>
                </c:pt>
                <c:pt idx="22">
                  <c:v>0.98584346347799345</c:v>
                </c:pt>
                <c:pt idx="23">
                  <c:v>1.034560684311489</c:v>
                </c:pt>
                <c:pt idx="24">
                  <c:v>1.0844235775037241</c:v>
                </c:pt>
                <c:pt idx="25">
                  <c:v>1.1352824516033779</c:v>
                </c:pt>
                <c:pt idx="26">
                  <c:v>1.1870426197866641</c:v>
                </c:pt>
                <c:pt idx="27">
                  <c:v>1.2396202537569108</c:v>
                </c:pt>
                <c:pt idx="28">
                  <c:v>1.2929408086523939</c:v>
                </c:pt>
                <c:pt idx="29">
                  <c:v>1.3469477434307573</c:v>
                </c:pt>
                <c:pt idx="30">
                  <c:v>1.401552647590415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9469-4B8A-8AF7-69202D3CAB09}"/>
            </c:ext>
          </c:extLst>
        </c:ser>
        <c:ser>
          <c:idx val="4"/>
          <c:order val="3"/>
          <c:tx>
            <c:v>X4</c:v>
          </c:tx>
          <c:spPr>
            <a:ln w="28575" cap="rnd" cmpd="sng" algn="ctr">
              <a:solidFill>
                <a:schemeClr val="dk1">
                  <a:tint val="30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1.5'!$A$1:$A$31</c:f>
              <c:numCache>
                <c:formatCode>0.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E$1:$E$31</c:f>
              <c:numCache>
                <c:formatCode>0.0</c:formatCode>
                <c:ptCount val="31"/>
                <c:pt idx="0">
                  <c:v>0</c:v>
                </c:pt>
                <c:pt idx="1">
                  <c:v>0.18922765271712877</c:v>
                </c:pt>
                <c:pt idx="2">
                  <c:v>0.32130489794065625</c:v>
                </c:pt>
                <c:pt idx="3">
                  <c:v>0.41777324292836027</c:v>
                </c:pt>
                <c:pt idx="4">
                  <c:v>0.48979942654950603</c:v>
                </c:pt>
                <c:pt idx="5">
                  <c:v>0.54465574723519716</c:v>
                </c:pt>
                <c:pt idx="6">
                  <c:v>0.58702921072315972</c:v>
                </c:pt>
                <c:pt idx="7">
                  <c:v>0.62022197760269104</c:v>
                </c:pt>
                <c:pt idx="8">
                  <c:v>0.64660449017187427</c:v>
                </c:pt>
                <c:pt idx="9">
                  <c:v>0.66782648533911471</c:v>
                </c:pt>
                <c:pt idx="10">
                  <c:v>0.68514037171621756</c:v>
                </c:pt>
                <c:pt idx="11">
                  <c:v>0.69946207672191496</c:v>
                </c:pt>
                <c:pt idx="12">
                  <c:v>0.71139673713279494</c:v>
                </c:pt>
                <c:pt idx="13">
                  <c:v>0.72139805447784822</c:v>
                </c:pt>
                <c:pt idx="14">
                  <c:v>0.72983308823570503</c:v>
                </c:pt>
                <c:pt idx="15">
                  <c:v>0.7369918434952939</c:v>
                </c:pt>
                <c:pt idx="16">
                  <c:v>0.74310515321946502</c:v>
                </c:pt>
                <c:pt idx="17">
                  <c:v>0.74835834768684162</c:v>
                </c:pt>
                <c:pt idx="18">
                  <c:v>0.75289842524106965</c:v>
                </c:pt>
                <c:pt idx="19">
                  <c:v>0.7568439724093966</c:v>
                </c:pt>
                <c:pt idx="20">
                  <c:v>0.7602915074134049</c:v>
                </c:pt>
                <c:pt idx="21">
                  <c:v>0.76332267561212974</c:v>
                </c:pt>
                <c:pt idx="22">
                  <c:v>0.76600455841590065</c:v>
                </c:pt>
                <c:pt idx="23">
                  <c:v>0.76838457468708365</c:v>
                </c:pt>
                <c:pt idx="24">
                  <c:v>0.7705020885702708</c:v>
                </c:pt>
                <c:pt idx="25">
                  <c:v>0.7723930075490264</c:v>
                </c:pt>
                <c:pt idx="26">
                  <c:v>0.77408696885683437</c:v>
                </c:pt>
                <c:pt idx="27">
                  <c:v>0.77560909730729677</c:v>
                </c:pt>
                <c:pt idx="28">
                  <c:v>0.77698086858515036</c:v>
                </c:pt>
                <c:pt idx="29">
                  <c:v>0.77822075934877533</c:v>
                </c:pt>
                <c:pt idx="30">
                  <c:v>0.77934439468528194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9469-4B8A-8AF7-69202D3CAB09}"/>
            </c:ext>
          </c:extLst>
        </c:ser>
        <c:ser>
          <c:idx val="5"/>
          <c:order val="4"/>
          <c:tx>
            <c:v>X5</c:v>
          </c:tx>
          <c:spPr>
            <a:ln w="28575" cap="rnd" cmpd="sng" algn="ctr">
              <a:solidFill>
                <a:schemeClr val="dk1">
                  <a:tint val="60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1.5'!$A$1:$A$31</c:f>
              <c:numCache>
                <c:formatCode>0.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F$1:$F$31</c:f>
              <c:numCache>
                <c:formatCode>0.0</c:formatCode>
                <c:ptCount val="31"/>
                <c:pt idx="0">
                  <c:v>0.30000000000000032</c:v>
                </c:pt>
                <c:pt idx="1">
                  <c:v>0.34242138014108098</c:v>
                </c:pt>
                <c:pt idx="2">
                  <c:v>0.38426516059588206</c:v>
                </c:pt>
                <c:pt idx="3">
                  <c:v>0.42546892045887885</c:v>
                </c:pt>
                <c:pt idx="4">
                  <c:v>0.46595083420986</c:v>
                </c:pt>
                <c:pt idx="5">
                  <c:v>0.505620111174652</c:v>
                </c:pt>
                <c:pt idx="6">
                  <c:v>0.54438018873267968</c:v>
                </c:pt>
                <c:pt idx="7">
                  <c:v>0.58213232690765349</c:v>
                </c:pt>
                <c:pt idx="8">
                  <c:v>0.61874513369500961</c:v>
                </c:pt>
                <c:pt idx="9">
                  <c:v>0.65175642882096807</c:v>
                </c:pt>
                <c:pt idx="10">
                  <c:v>0.69886057007960001</c:v>
                </c:pt>
                <c:pt idx="11">
                  <c:v>0.75922848195154502</c:v>
                </c:pt>
                <c:pt idx="12">
                  <c:v>0.81676702257860145</c:v>
                </c:pt>
                <c:pt idx="13">
                  <c:v>0.87243329589050667</c:v>
                </c:pt>
                <c:pt idx="14">
                  <c:v>0.92607853521602723</c:v>
                </c:pt>
                <c:pt idx="15">
                  <c:v>0.97755337394102149</c:v>
                </c:pt>
                <c:pt idx="16">
                  <c:v>1.0267080926116126</c:v>
                </c:pt>
                <c:pt idx="17">
                  <c:v>1.0733927815211362</c:v>
                </c:pt>
                <c:pt idx="18">
                  <c:v>1.117457387320643</c:v>
                </c:pt>
                <c:pt idx="19">
                  <c:v>1.1587517876477949</c:v>
                </c:pt>
                <c:pt idx="20">
                  <c:v>1.1980695379600681</c:v>
                </c:pt>
                <c:pt idx="21">
                  <c:v>1.2487249422045612</c:v>
                </c:pt>
                <c:pt idx="22">
                  <c:v>1.2997069453073598</c:v>
                </c:pt>
                <c:pt idx="23">
                  <c:v>1.3453656412075672</c:v>
                </c:pt>
                <c:pt idx="24">
                  <c:v>1.3876560772149698</c:v>
                </c:pt>
                <c:pt idx="25">
                  <c:v>1.4259992408893873</c:v>
                </c:pt>
                <c:pt idx="26">
                  <c:v>1.4602109248792785</c:v>
                </c:pt>
                <c:pt idx="27">
                  <c:v>1.4901066523494082</c:v>
                </c:pt>
                <c:pt idx="28">
                  <c:v>1.5155017275689098</c:v>
                </c:pt>
                <c:pt idx="29">
                  <c:v>1.5359819703221296</c:v>
                </c:pt>
                <c:pt idx="30">
                  <c:v>1.558559976159195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9469-4B8A-8AF7-69202D3CAB09}"/>
            </c:ext>
          </c:extLst>
        </c:ser>
        <c:ser>
          <c:idx val="6"/>
          <c:order val="5"/>
          <c:tx>
            <c:v>X6</c:v>
          </c:tx>
          <c:spPr>
            <a:ln w="28575" cap="rnd" cmpd="sng" algn="ctr">
              <a:solidFill>
                <a:schemeClr val="dk1">
                  <a:tint val="80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1.5'!$A$1:$A$31</c:f>
              <c:numCache>
                <c:formatCode>0.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G$1:$G$31</c:f>
              <c:numCache>
                <c:formatCode>0.0</c:formatCode>
                <c:ptCount val="31"/>
                <c:pt idx="0">
                  <c:v>0.25</c:v>
                </c:pt>
                <c:pt idx="1">
                  <c:v>0.28536494142921237</c:v>
                </c:pt>
                <c:pt idx="2">
                  <c:v>0.32120905853097176</c:v>
                </c:pt>
                <c:pt idx="3">
                  <c:v>0.357480712026573</c:v>
                </c:pt>
                <c:pt idx="4">
                  <c:v>0.39413895081441885</c:v>
                </c:pt>
                <c:pt idx="5">
                  <c:v>0.43115003270578661</c:v>
                </c:pt>
                <c:pt idx="6">
                  <c:v>0.46848612470635648</c:v>
                </c:pt>
                <c:pt idx="7">
                  <c:v>0.50612361206113032</c:v>
                </c:pt>
                <c:pt idx="8">
                  <c:v>0.5440299054888128</c:v>
                </c:pt>
                <c:pt idx="9">
                  <c:v>0.58126742146143751</c:v>
                </c:pt>
                <c:pt idx="10">
                  <c:v>0.62469320541820739</c:v>
                </c:pt>
                <c:pt idx="11">
                  <c:v>0.67416825281605663</c:v>
                </c:pt>
                <c:pt idx="12">
                  <c:v>0.72366517952262333</c:v>
                </c:pt>
                <c:pt idx="13">
                  <c:v>0.77356186037846064</c:v>
                </c:pt>
                <c:pt idx="14">
                  <c:v>0.82383131965130263</c:v>
                </c:pt>
                <c:pt idx="15">
                  <c:v>0.874450252800543</c:v>
                </c:pt>
                <c:pt idx="16">
                  <c:v>0.92539820873687162</c:v>
                </c:pt>
                <c:pt idx="17">
                  <c:v>0.9766570687127234</c:v>
                </c:pt>
                <c:pt idx="18">
                  <c:v>1.0282107530109639</c:v>
                </c:pt>
                <c:pt idx="19">
                  <c:v>1.0800448257534141</c:v>
                </c:pt>
                <c:pt idx="20">
                  <c:v>1.1324740412185401</c:v>
                </c:pt>
                <c:pt idx="21">
                  <c:v>1.1902132116196689</c:v>
                </c:pt>
                <c:pt idx="22">
                  <c:v>1.2495938963295521</c:v>
                </c:pt>
                <c:pt idx="23">
                  <c:v>1.3086986799157141</c:v>
                </c:pt>
                <c:pt idx="24">
                  <c:v>1.3682360216298681</c:v>
                </c:pt>
                <c:pt idx="25">
                  <c:v>1.4280667536469358</c:v>
                </c:pt>
                <c:pt idx="26">
                  <c:v>1.4881784566580445</c:v>
                </c:pt>
                <c:pt idx="27">
                  <c:v>1.5485597934202804</c:v>
                </c:pt>
                <c:pt idx="28">
                  <c:v>1.6092003444946248</c:v>
                </c:pt>
                <c:pt idx="29">
                  <c:v>1.6700204977340698</c:v>
                </c:pt>
                <c:pt idx="30">
                  <c:v>1.733254606567859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9469-4B8A-8AF7-69202D3CAB09}"/>
            </c:ext>
          </c:extLst>
        </c:ser>
        <c:ser>
          <c:idx val="7"/>
          <c:order val="6"/>
          <c:tx>
            <c:v>X7</c:v>
          </c:tx>
          <c:spPr>
            <a:ln w="28575" cap="rnd" cmpd="sng" algn="ctr">
              <a:solidFill>
                <a:schemeClr val="dk1">
                  <a:tint val="885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1.5'!$A$1:$A$31</c:f>
              <c:numCache>
                <c:formatCode>0.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H$1:$H$31</c:f>
              <c:numCache>
                <c:formatCode>0.0</c:formatCode>
                <c:ptCount val="31"/>
                <c:pt idx="0">
                  <c:v>3.2500000000000001E-2</c:v>
                </c:pt>
                <c:pt idx="1">
                  <c:v>3.6291003578850858E-2</c:v>
                </c:pt>
                <c:pt idx="2">
                  <c:v>4.1739536951762732E-2</c:v>
                </c:pt>
                <c:pt idx="3">
                  <c:v>4.895347521970702E-2</c:v>
                </c:pt>
                <c:pt idx="4">
                  <c:v>5.8034406810747861E-2</c:v>
                </c:pt>
                <c:pt idx="5">
                  <c:v>6.9078771687158411E-2</c:v>
                </c:pt>
                <c:pt idx="6">
                  <c:v>8.2178364849798249E-2</c:v>
                </c:pt>
                <c:pt idx="7">
                  <c:v>9.7421088019682328E-2</c:v>
                </c:pt>
                <c:pt idx="8">
                  <c:v>0.11489116412025657</c:v>
                </c:pt>
                <c:pt idx="9">
                  <c:v>0.13462518078013674</c:v>
                </c:pt>
                <c:pt idx="10">
                  <c:v>0.15687218869227049</c:v>
                </c:pt>
                <c:pt idx="11">
                  <c:v>0.18209728433468544</c:v>
                </c:pt>
                <c:pt idx="12">
                  <c:v>0.21065072460279607</c:v>
                </c:pt>
                <c:pt idx="13">
                  <c:v>0.24263232381319891</c:v>
                </c:pt>
                <c:pt idx="14">
                  <c:v>0.27817726026107031</c:v>
                </c:pt>
                <c:pt idx="15">
                  <c:v>0.3174156886981378</c:v>
                </c:pt>
                <c:pt idx="16">
                  <c:v>0.3604733587725808</c:v>
                </c:pt>
                <c:pt idx="17">
                  <c:v>0.40747203723610287</c:v>
                </c:pt>
                <c:pt idx="18">
                  <c:v>0.45852978382605764</c:v>
                </c:pt>
                <c:pt idx="19">
                  <c:v>0.5137613434692756</c:v>
                </c:pt>
                <c:pt idx="20">
                  <c:v>0.57328235100955449</c:v>
                </c:pt>
                <c:pt idx="21">
                  <c:v>0.63741873567536911</c:v>
                </c:pt>
                <c:pt idx="22">
                  <c:v>0.70662742281614321</c:v>
                </c:pt>
                <c:pt idx="23">
                  <c:v>0.7810741465158626</c:v>
                </c:pt>
                <c:pt idx="24">
                  <c:v>0.8608473432647975</c:v>
                </c:pt>
                <c:pt idx="25">
                  <c:v>0.94610073707432762</c:v>
                </c:pt>
                <c:pt idx="26">
                  <c:v>1.0369673997741158</c:v>
                </c:pt>
                <c:pt idx="27">
                  <c:v>1.133577285263506</c:v>
                </c:pt>
                <c:pt idx="28">
                  <c:v>1.2360574856251885</c:v>
                </c:pt>
                <c:pt idx="29">
                  <c:v>1.3445405630859601</c:v>
                </c:pt>
                <c:pt idx="30">
                  <c:v>1.459123919855361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9469-4B8A-8AF7-69202D3CAB09}"/>
            </c:ext>
          </c:extLst>
        </c:ser>
        <c:ser>
          <c:idx val="8"/>
          <c:order val="7"/>
          <c:tx>
            <c:v>X8</c:v>
          </c:tx>
          <c:spPr>
            <a:ln w="28575" cap="rnd" cmpd="sng" algn="ctr">
              <a:solidFill>
                <a:schemeClr val="dk1">
                  <a:tint val="55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1.5'!$A$1:$A$31</c:f>
              <c:numCache>
                <c:formatCode>0.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I$1:$I$31</c:f>
              <c:numCache>
                <c:formatCode>0.0</c:formatCode>
                <c:ptCount val="31"/>
                <c:pt idx="0">
                  <c:v>0.16666666666666669</c:v>
                </c:pt>
                <c:pt idx="1">
                  <c:v>0.19249984880872764</c:v>
                </c:pt>
                <c:pt idx="2">
                  <c:v>0.21833279380453224</c:v>
                </c:pt>
                <c:pt idx="3">
                  <c:v>0.24416556926179728</c:v>
                </c:pt>
                <c:pt idx="4">
                  <c:v>0.26999821923449752</c:v>
                </c:pt>
                <c:pt idx="5">
                  <c:v>0.29583077500086447</c:v>
                </c:pt>
                <c:pt idx="6">
                  <c:v>0.32166325826032216</c:v>
                </c:pt>
                <c:pt idx="7">
                  <c:v>0.34749568513451856</c:v>
                </c:pt>
                <c:pt idx="8">
                  <c:v>0.37330959246289674</c:v>
                </c:pt>
                <c:pt idx="9">
                  <c:v>0.3977271256693829</c:v>
                </c:pt>
                <c:pt idx="10">
                  <c:v>0.43110219992288096</c:v>
                </c:pt>
                <c:pt idx="11">
                  <c:v>0.47307150089961864</c:v>
                </c:pt>
                <c:pt idx="12">
                  <c:v>0.51440377582220553</c:v>
                </c:pt>
                <c:pt idx="13">
                  <c:v>0.55573603433970364</c:v>
                </c:pt>
                <c:pt idx="14">
                  <c:v>0.59706827907544058</c:v>
                </c:pt>
                <c:pt idx="15">
                  <c:v>0.63840051214650051</c:v>
                </c:pt>
                <c:pt idx="16">
                  <c:v>0.67973273528712075</c:v>
                </c:pt>
                <c:pt idx="17">
                  <c:v>0.72106494992650838</c:v>
                </c:pt>
                <c:pt idx="18">
                  <c:v>0.76239715723627965</c:v>
                </c:pt>
                <c:pt idx="19">
                  <c:v>0.80372935819411884</c:v>
                </c:pt>
                <c:pt idx="20">
                  <c:v>0.84560964866194765</c:v>
                </c:pt>
                <c:pt idx="21">
                  <c:v>0.89588984286556961</c:v>
                </c:pt>
                <c:pt idx="22">
                  <c:v>0.94833988333779473</c:v>
                </c:pt>
                <c:pt idx="23">
                  <c:v>0.99978237527967606</c:v>
                </c:pt>
                <c:pt idx="24">
                  <c:v>1.051447887751028</c:v>
                </c:pt>
                <c:pt idx="25">
                  <c:v>1.103113397219782</c:v>
                </c:pt>
                <c:pt idx="26">
                  <c:v>1.1547789040036871</c:v>
                </c:pt>
                <c:pt idx="27">
                  <c:v>1.2064444083782542</c:v>
                </c:pt>
                <c:pt idx="28">
                  <c:v>1.258109910584744</c:v>
                </c:pt>
                <c:pt idx="29">
                  <c:v>1.3096438133941397</c:v>
                </c:pt>
                <c:pt idx="30">
                  <c:v>1.365219956805434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7-9469-4B8A-8AF7-69202D3CAB09}"/>
            </c:ext>
          </c:extLst>
        </c:ser>
        <c:ser>
          <c:idx val="9"/>
          <c:order val="8"/>
          <c:tx>
            <c:v>X9</c:v>
          </c:tx>
          <c:spPr>
            <a:ln w="28575" cap="rnd" cmpd="sng" algn="ctr">
              <a:solidFill>
                <a:schemeClr val="dk1">
                  <a:tint val="75000"/>
                  <a:shade val="95000"/>
                  <a:satMod val="105000"/>
                </a:schemeClr>
              </a:solidFill>
              <a:prstDash val="sysDash"/>
              <a:round/>
            </a:ln>
            <a:effectLst/>
          </c:spPr>
          <c:marker>
            <c:symbol val="none"/>
          </c:marker>
          <c:cat>
            <c:numRef>
              <c:f>'1.5'!$A$1:$A$31</c:f>
              <c:numCache>
                <c:formatCode>0.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J$1:$J$31</c:f>
              <c:numCache>
                <c:formatCode>0.0</c:formatCode>
                <c:ptCount val="31"/>
                <c:pt idx="0">
                  <c:v>4.0000000000000114E-3</c:v>
                </c:pt>
                <c:pt idx="1">
                  <c:v>2.4746522819561356E-2</c:v>
                </c:pt>
                <c:pt idx="2">
                  <c:v>4.5490854132859214E-2</c:v>
                </c:pt>
                <c:pt idx="3">
                  <c:v>6.6232130103907869E-2</c:v>
                </c:pt>
                <c:pt idx="4">
                  <c:v>8.6969177530837147E-2</c:v>
                </c:pt>
                <c:pt idx="5">
                  <c:v>0.10770045828151495</c:v>
                </c:pt>
                <c:pt idx="6">
                  <c:v>0.12842403886799092</c:v>
                </c:pt>
                <c:pt idx="7">
                  <c:v>0.14913753914091601</c:v>
                </c:pt>
                <c:pt idx="8">
                  <c:v>0.16982324382904473</c:v>
                </c:pt>
                <c:pt idx="9">
                  <c:v>0.18937119481426934</c:v>
                </c:pt>
                <c:pt idx="10">
                  <c:v>0.21609328212231177</c:v>
                </c:pt>
                <c:pt idx="11">
                  <c:v>0.24969089376127282</c:v>
                </c:pt>
                <c:pt idx="12">
                  <c:v>0.28274136865894822</c:v>
                </c:pt>
                <c:pt idx="13">
                  <c:v>0.31574808147651506</c:v>
                </c:pt>
                <c:pt idx="14">
                  <c:v>0.34870125104253169</c:v>
                </c:pt>
                <c:pt idx="15">
                  <c:v>0.38158964871293038</c:v>
                </c:pt>
                <c:pt idx="16">
                  <c:v>0.41440047397848456</c:v>
                </c:pt>
                <c:pt idx="17">
                  <c:v>0.44711923938726938</c:v>
                </c:pt>
                <c:pt idx="18">
                  <c:v>0.47972969076224864</c:v>
                </c:pt>
                <c:pt idx="19">
                  <c:v>0.51221367828216158</c:v>
                </c:pt>
                <c:pt idx="20">
                  <c:v>0.5449912673001539</c:v>
                </c:pt>
                <c:pt idx="21">
                  <c:v>0.58434339896723697</c:v>
                </c:pt>
                <c:pt idx="22">
                  <c:v>0.62523287124326288</c:v>
                </c:pt>
                <c:pt idx="23">
                  <c:v>0.66507676876853661</c:v>
                </c:pt>
                <c:pt idx="24">
                  <c:v>0.70483035014343765</c:v>
                </c:pt>
                <c:pt idx="25">
                  <c:v>0.74427637523716028</c:v>
                </c:pt>
                <c:pt idx="26">
                  <c:v>0.78337377454157564</c:v>
                </c:pt>
                <c:pt idx="27">
                  <c:v>0.82207782592378864</c:v>
                </c:pt>
                <c:pt idx="28">
                  <c:v>0.86033995518414685</c:v>
                </c:pt>
                <c:pt idx="29">
                  <c:v>0.89800154208995453</c:v>
                </c:pt>
                <c:pt idx="30">
                  <c:v>0.938359320790150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8-9469-4B8A-8AF7-69202D3CAB09}"/>
            </c:ext>
          </c:extLst>
        </c:ser>
        <c:ser>
          <c:idx val="10"/>
          <c:order val="9"/>
          <c:tx>
            <c:v>X10</c:v>
          </c:tx>
          <c:spPr>
            <a:ln w="28575" cap="rnd" cmpd="sng" algn="ctr">
              <a:solidFill>
                <a:schemeClr val="dk1">
                  <a:tint val="98500"/>
                  <a:shade val="95000"/>
                  <a:satMod val="105000"/>
                </a:schemeClr>
              </a:solidFill>
              <a:prstDash val="sysDash"/>
              <a:round/>
            </a:ln>
            <a:effectLst/>
          </c:spPr>
          <c:marker>
            <c:symbol val="none"/>
          </c:marker>
          <c:cat>
            <c:numRef>
              <c:f>'1.5'!$A$1:$A$31</c:f>
              <c:numCache>
                <c:formatCode>0.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K$1:$K$31</c:f>
              <c:numCache>
                <c:formatCode>0.0</c:formatCode>
                <c:ptCount val="31"/>
                <c:pt idx="0">
                  <c:v>0</c:v>
                </c:pt>
                <c:pt idx="1">
                  <c:v>0.33114839225497728</c:v>
                </c:pt>
                <c:pt idx="2">
                  <c:v>0.56228357139612151</c:v>
                </c:pt>
                <c:pt idx="3">
                  <c:v>0.73110317512463019</c:v>
                </c:pt>
                <c:pt idx="4">
                  <c:v>0.85714899646164433</c:v>
                </c:pt>
                <c:pt idx="5">
                  <c:v>0.95314755766158976</c:v>
                </c:pt>
                <c:pt idx="6">
                  <c:v>1.027301118765529</c:v>
                </c:pt>
                <c:pt idx="7">
                  <c:v>1.0853884608046902</c:v>
                </c:pt>
                <c:pt idx="8">
                  <c:v>1.1315578578007581</c:v>
                </c:pt>
                <c:pt idx="9">
                  <c:v>1.1686963493434315</c:v>
                </c:pt>
                <c:pt idx="10">
                  <c:v>1.198995650503393</c:v>
                </c:pt>
                <c:pt idx="11">
                  <c:v>1.2240586342633701</c:v>
                </c:pt>
                <c:pt idx="12">
                  <c:v>1.2449442899823739</c:v>
                </c:pt>
                <c:pt idx="13">
                  <c:v>1.2624465953362201</c:v>
                </c:pt>
                <c:pt idx="14">
                  <c:v>1.2772079044124833</c:v>
                </c:pt>
                <c:pt idx="15">
                  <c:v>1.2897357261167341</c:v>
                </c:pt>
                <c:pt idx="16">
                  <c:v>1.3004340181340266</c:v>
                </c:pt>
                <c:pt idx="17">
                  <c:v>1.3096271084519719</c:v>
                </c:pt>
                <c:pt idx="18">
                  <c:v>1.3175722441718702</c:v>
                </c:pt>
                <c:pt idx="19">
                  <c:v>1.3244769517164081</c:v>
                </c:pt>
                <c:pt idx="20">
                  <c:v>1.3305101379734261</c:v>
                </c:pt>
                <c:pt idx="21">
                  <c:v>1.3358146823212258</c:v>
                </c:pt>
                <c:pt idx="22">
                  <c:v>1.3405079772278041</c:v>
                </c:pt>
                <c:pt idx="23">
                  <c:v>1.3446730057023824</c:v>
                </c:pt>
                <c:pt idx="24">
                  <c:v>1.3483786549979733</c:v>
                </c:pt>
                <c:pt idx="25">
                  <c:v>1.3516877632107926</c:v>
                </c:pt>
                <c:pt idx="26">
                  <c:v>1.3546521954994595</c:v>
                </c:pt>
                <c:pt idx="27">
                  <c:v>1.35731592028776</c:v>
                </c:pt>
                <c:pt idx="28">
                  <c:v>1.359716520023994</c:v>
                </c:pt>
                <c:pt idx="29">
                  <c:v>1.3618863288603364</c:v>
                </c:pt>
                <c:pt idx="30">
                  <c:v>1.36385269069922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9-9469-4B8A-8AF7-69202D3CAB09}"/>
            </c:ext>
          </c:extLst>
        </c:ser>
        <c:ser>
          <c:idx val="11"/>
          <c:order val="10"/>
          <c:tx>
            <c:v>X11</c:v>
          </c:tx>
          <c:spPr>
            <a:ln w="28575" cap="rnd" cmpd="sng" algn="ctr">
              <a:solidFill>
                <a:schemeClr val="dk1">
                  <a:tint val="30000"/>
                  <a:shade val="95000"/>
                  <a:satMod val="105000"/>
                </a:schemeClr>
              </a:solidFill>
              <a:prstDash val="dash"/>
              <a:round/>
            </a:ln>
            <a:effectLst/>
          </c:spPr>
          <c:marker>
            <c:symbol val="none"/>
          </c:marker>
          <c:cat>
            <c:numRef>
              <c:f>'1.5'!$A$1:$A$31</c:f>
              <c:numCache>
                <c:formatCode>0.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L$1:$L$31</c:f>
              <c:numCache>
                <c:formatCode>0.0</c:formatCode>
                <c:ptCount val="31"/>
                <c:pt idx="0">
                  <c:v>5.0000000000000034E-4</c:v>
                </c:pt>
                <c:pt idx="1">
                  <c:v>1.7343211659398887E-2</c:v>
                </c:pt>
                <c:pt idx="2">
                  <c:v>3.6427403660401494E-2</c:v>
                </c:pt>
                <c:pt idx="3">
                  <c:v>5.7781047422106532E-2</c:v>
                </c:pt>
                <c:pt idx="4">
                  <c:v>8.1429689882542219E-2</c:v>
                </c:pt>
                <c:pt idx="5">
                  <c:v>0.10739660434302498</c:v>
                </c:pt>
                <c:pt idx="6">
                  <c:v>0.13570306826039291</c:v>
                </c:pt>
                <c:pt idx="7">
                  <c:v>0.16636876881698451</c:v>
                </c:pt>
                <c:pt idx="8">
                  <c:v>0.19942906382703049</c:v>
                </c:pt>
                <c:pt idx="9">
                  <c:v>0.23615460507771113</c:v>
                </c:pt>
                <c:pt idx="10">
                  <c:v>0.26691468008611496</c:v>
                </c:pt>
                <c:pt idx="11">
                  <c:v>0.29186533868766168</c:v>
                </c:pt>
                <c:pt idx="12">
                  <c:v>0.31935426769100089</c:v>
                </c:pt>
                <c:pt idx="13">
                  <c:v>0.34879799645004606</c:v>
                </c:pt>
                <c:pt idx="14">
                  <c:v>0.38021171599766679</c:v>
                </c:pt>
                <c:pt idx="15">
                  <c:v>0.41360961148456632</c:v>
                </c:pt>
                <c:pt idx="16">
                  <c:v>0.44900501751064381</c:v>
                </c:pt>
                <c:pt idx="17">
                  <c:v>0.48641051897179638</c:v>
                </c:pt>
                <c:pt idx="18">
                  <c:v>0.52583801648261563</c:v>
                </c:pt>
                <c:pt idx="19">
                  <c:v>0.56729881738683874</c:v>
                </c:pt>
                <c:pt idx="20">
                  <c:v>0.6103258387885071</c:v>
                </c:pt>
                <c:pt idx="21">
                  <c:v>0.64803718197394933</c:v>
                </c:pt>
                <c:pt idx="22">
                  <c:v>0.68575065630678489</c:v>
                </c:pt>
                <c:pt idx="23">
                  <c:v>0.72619356086230247</c:v>
                </c:pt>
                <c:pt idx="24">
                  <c:v>0.76830920952459214</c:v>
                </c:pt>
                <c:pt idx="25">
                  <c:v>0.81230291886231265</c:v>
                </c:pt>
                <c:pt idx="26">
                  <c:v>0.85818372530795739</c:v>
                </c:pt>
                <c:pt idx="27">
                  <c:v>0.9059602865111237</c:v>
                </c:pt>
                <c:pt idx="28">
                  <c:v>0.95564092051693061</c:v>
                </c:pt>
                <c:pt idx="29">
                  <c:v>1.0073311940876444</c:v>
                </c:pt>
                <c:pt idx="30">
                  <c:v>1.057994441630910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A-9469-4B8A-8AF7-69202D3CAB09}"/>
            </c:ext>
          </c:extLst>
        </c:ser>
        <c:ser>
          <c:idx val="12"/>
          <c:order val="11"/>
          <c:tx>
            <c:v>X12</c:v>
          </c:tx>
          <c:spPr>
            <a:ln w="28575" cap="rnd" cmpd="sng" algn="ctr">
              <a:solidFill>
                <a:schemeClr val="dk1">
                  <a:tint val="60000"/>
                  <a:shade val="95000"/>
                  <a:satMod val="105000"/>
                </a:schemeClr>
              </a:solidFill>
              <a:prstDash val="dashDot"/>
              <a:round/>
            </a:ln>
            <a:effectLst/>
          </c:spPr>
          <c:marker>
            <c:symbol val="none"/>
          </c:marker>
          <c:cat>
            <c:numRef>
              <c:f>'1.5'!$A$1:$A$31</c:f>
              <c:numCache>
                <c:formatCode>0.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M$1:$M$31</c:f>
              <c:numCache>
                <c:formatCode>0.0</c:formatCode>
                <c:ptCount val="31"/>
                <c:pt idx="0">
                  <c:v>1.4285714285714285E-2</c:v>
                </c:pt>
                <c:pt idx="1">
                  <c:v>1.4909723617728817E-2</c:v>
                </c:pt>
                <c:pt idx="2">
                  <c:v>1.6816675420607503E-2</c:v>
                </c:pt>
                <c:pt idx="3">
                  <c:v>2.0167671080506922E-2</c:v>
                </c:pt>
                <c:pt idx="4">
                  <c:v>2.5125756112875576E-2</c:v>
                </c:pt>
                <c:pt idx="5">
                  <c:v>3.1855687089230651E-2</c:v>
                </c:pt>
                <c:pt idx="6">
                  <c:v>4.0523829786245857E-2</c:v>
                </c:pt>
                <c:pt idx="7">
                  <c:v>5.1298013796542377E-2</c:v>
                </c:pt>
                <c:pt idx="8">
                  <c:v>6.4347825562983921E-2</c:v>
                </c:pt>
                <c:pt idx="9">
                  <c:v>7.9913360008798534E-2</c:v>
                </c:pt>
                <c:pt idx="10">
                  <c:v>9.7891266963770526E-2</c:v>
                </c:pt>
                <c:pt idx="11">
                  <c:v>0.11787977225044056</c:v>
                </c:pt>
                <c:pt idx="12">
                  <c:v>0.13969745410911194</c:v>
                </c:pt>
                <c:pt idx="13">
                  <c:v>0.16354835482740834</c:v>
                </c:pt>
                <c:pt idx="14">
                  <c:v>0.18957264575057661</c:v>
                </c:pt>
                <c:pt idx="15">
                  <c:v>0.21791155559898476</c:v>
                </c:pt>
                <c:pt idx="16">
                  <c:v>0.24870729439322498</c:v>
                </c:pt>
                <c:pt idx="17">
                  <c:v>0.28210299033992253</c:v>
                </c:pt>
                <c:pt idx="18">
                  <c:v>0.31824265332668578</c:v>
                </c:pt>
                <c:pt idx="19">
                  <c:v>0.35727112008008577</c:v>
                </c:pt>
                <c:pt idx="20">
                  <c:v>0.39932812063892742</c:v>
                </c:pt>
                <c:pt idx="21">
                  <c:v>0.44429169979543759</c:v>
                </c:pt>
                <c:pt idx="22">
                  <c:v>0.49192693765087053</c:v>
                </c:pt>
                <c:pt idx="23">
                  <c:v>0.54233213163541039</c:v>
                </c:pt>
                <c:pt idx="24">
                  <c:v>0.59569607895087962</c:v>
                </c:pt>
                <c:pt idx="25">
                  <c:v>0.65213530672741493</c:v>
                </c:pt>
                <c:pt idx="26">
                  <c:v>0.71178428464568555</c:v>
                </c:pt>
                <c:pt idx="27">
                  <c:v>0.77477811832021581</c:v>
                </c:pt>
                <c:pt idx="28">
                  <c:v>0.84125251845842464</c:v>
                </c:pt>
                <c:pt idx="29">
                  <c:v>0.9113360369526583</c:v>
                </c:pt>
                <c:pt idx="30">
                  <c:v>0.985188746542150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B-9469-4B8A-8AF7-69202D3CAB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55788576"/>
        <c:axId val="355791320"/>
      </c:lineChart>
      <c:catAx>
        <c:axId val="35578857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1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0" i="1" dirty="0"/>
                  <a:t>t,</a:t>
                </a:r>
                <a:r>
                  <a:rPr lang="ru-RU" b="0" i="1" dirty="0"/>
                  <a:t> сутки</a:t>
                </a:r>
              </a:p>
            </c:rich>
          </c:tx>
          <c:layout>
            <c:manualLayout>
              <c:xMode val="edge"/>
              <c:yMode val="edge"/>
              <c:x val="0.88587009854991461"/>
              <c:y val="0.8840700493157039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tint val="75000"/>
                <a:shade val="95000"/>
                <a:satMod val="10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1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55791320"/>
        <c:crossesAt val="0"/>
        <c:auto val="1"/>
        <c:lblAlgn val="ctr"/>
        <c:lblOffset val="100"/>
        <c:tickMarkSkip val="10"/>
        <c:noMultiLvlLbl val="0"/>
      </c:catAx>
      <c:valAx>
        <c:axId val="355791320"/>
        <c:scaling>
          <c:orientation val="minMax"/>
          <c:max val="2"/>
          <c:min val="0"/>
        </c:scaling>
        <c:delete val="0"/>
        <c:axPos val="l"/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1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0" i="1" dirty="0"/>
                  <a:t>X</a:t>
                </a:r>
                <a:endParaRPr lang="ru-RU" b="0" i="1" dirty="0"/>
              </a:p>
            </c:rich>
          </c:tx>
          <c:layout>
            <c:manualLayout>
              <c:xMode val="edge"/>
              <c:yMode val="edge"/>
              <c:x val="1.7953152831321414E-2"/>
              <c:y val="3.2774556475569656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0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tint val="75000"/>
                <a:shade val="95000"/>
                <a:satMod val="10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1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55788576"/>
        <c:crosses val="autoZero"/>
        <c:crossBetween val="between"/>
        <c:majorUnit val="0.2"/>
        <c:minorUnit val="4.0000000000000022E-2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5741666666666649"/>
          <c:y val="2.3539292882507442E-2"/>
          <c:w val="0.1259166666666667"/>
          <c:h val="0.8509606299212365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 w="6350" cap="flat" cmpd="sng" algn="ctr">
      <a:noFill/>
      <a:prstDash val="solid"/>
      <a:miter lim="800000"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9.4668976377955072E-2"/>
          <c:y val="4.2538376764601087E-2"/>
          <c:w val="0.73219212598424321"/>
          <c:h val="0.75943139366114865"/>
        </c:manualLayout>
      </c:layout>
      <c:lineChart>
        <c:grouping val="standard"/>
        <c:varyColors val="0"/>
        <c:ser>
          <c:idx val="1"/>
          <c:order val="0"/>
          <c:tx>
            <c:v>X1</c:v>
          </c:tx>
          <c:spPr>
            <a:ln w="28575" cap="rnd" cmpd="sng" algn="ctr">
              <a:solidFill>
                <a:schemeClr val="dk1">
                  <a:tint val="55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3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3'!$B$1:$B$31</c:f>
              <c:numCache>
                <c:formatCode>General</c:formatCode>
                <c:ptCount val="31"/>
                <c:pt idx="0">
                  <c:v>2.5000000000000001E-2</c:v>
                </c:pt>
                <c:pt idx="1">
                  <c:v>3.8343434959394067E-2</c:v>
                </c:pt>
                <c:pt idx="2">
                  <c:v>5.2615069121656331E-2</c:v>
                </c:pt>
                <c:pt idx="3">
                  <c:v>6.7758065531537154E-2</c:v>
                </c:pt>
                <c:pt idx="4">
                  <c:v>8.3724817710534263E-2</c:v>
                </c:pt>
                <c:pt idx="5">
                  <c:v>0.1004749115698424</c:v>
                </c:pt>
                <c:pt idx="6">
                  <c:v>0.11797322509152459</c:v>
                </c:pt>
                <c:pt idx="7">
                  <c:v>0.13618902652717171</c:v>
                </c:pt>
                <c:pt idx="8">
                  <c:v>0.15509513334718514</c:v>
                </c:pt>
                <c:pt idx="9">
                  <c:v>0.17466717120822792</c:v>
                </c:pt>
                <c:pt idx="10">
                  <c:v>0.19700933139407545</c:v>
                </c:pt>
                <c:pt idx="11">
                  <c:v>0.22439798770588373</c:v>
                </c:pt>
                <c:pt idx="12">
                  <c:v>0.25251685554918585</c:v>
                </c:pt>
                <c:pt idx="13">
                  <c:v>0.28166407894494455</c:v>
                </c:pt>
                <c:pt idx="14">
                  <c:v>0.31191569635635846</c:v>
                </c:pt>
                <c:pt idx="15">
                  <c:v>0.34323276808217562</c:v>
                </c:pt>
                <c:pt idx="16">
                  <c:v>0.37558023780686711</c:v>
                </c:pt>
                <c:pt idx="17">
                  <c:v>0.40892622459471561</c:v>
                </c:pt>
                <c:pt idx="18">
                  <c:v>0.44324170042260125</c:v>
                </c:pt>
                <c:pt idx="19">
                  <c:v>0.47850002226617505</c:v>
                </c:pt>
                <c:pt idx="20">
                  <c:v>0.51469531432128834</c:v>
                </c:pt>
                <c:pt idx="21">
                  <c:v>0.55500210254941285</c:v>
                </c:pt>
                <c:pt idx="22">
                  <c:v>0.5981213811053061</c:v>
                </c:pt>
                <c:pt idx="23">
                  <c:v>0.64198107100285362</c:v>
                </c:pt>
                <c:pt idx="24">
                  <c:v>0.68705211218803264</c:v>
                </c:pt>
                <c:pt idx="25">
                  <c:v>0.73324620493120252</c:v>
                </c:pt>
                <c:pt idx="26">
                  <c:v>0.78053665872423761</c:v>
                </c:pt>
                <c:pt idx="27">
                  <c:v>0.828898632533413</c:v>
                </c:pt>
                <c:pt idx="28">
                  <c:v>0.87830889779270482</c:v>
                </c:pt>
                <c:pt idx="29">
                  <c:v>0.92874195392560865</c:v>
                </c:pt>
                <c:pt idx="30">
                  <c:v>0.9816650338217002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17C-4DEB-9599-7B4E9690962D}"/>
            </c:ext>
          </c:extLst>
        </c:ser>
        <c:ser>
          <c:idx val="2"/>
          <c:order val="1"/>
          <c:tx>
            <c:v>X2</c:v>
          </c:tx>
          <c:spPr>
            <a:ln w="28575" cap="rnd" cmpd="sng" algn="ctr">
              <a:solidFill>
                <a:schemeClr val="dk1">
                  <a:tint val="75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3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3'!$C$1:$C$31</c:f>
              <c:numCache>
                <c:formatCode>General</c:formatCode>
                <c:ptCount val="31"/>
                <c:pt idx="0">
                  <c:v>5.3333333333334426E-2</c:v>
                </c:pt>
                <c:pt idx="1">
                  <c:v>7.2721580201432323E-2</c:v>
                </c:pt>
                <c:pt idx="2">
                  <c:v>9.5377662347865266E-2</c:v>
                </c:pt>
                <c:pt idx="3">
                  <c:v>0.12143231470040847</c:v>
                </c:pt>
                <c:pt idx="4">
                  <c:v>0.15099957469707356</c:v>
                </c:pt>
                <c:pt idx="5">
                  <c:v>0.18417597145849121</c:v>
                </c:pt>
                <c:pt idx="6">
                  <c:v>0.22103932039971252</c:v>
                </c:pt>
                <c:pt idx="7">
                  <c:v>0.26164792472599613</c:v>
                </c:pt>
                <c:pt idx="8">
                  <c:v>0.30603953287559899</c:v>
                </c:pt>
                <c:pt idx="9">
                  <c:v>0.35423000538001331</c:v>
                </c:pt>
                <c:pt idx="10">
                  <c:v>0.41207086682009036</c:v>
                </c:pt>
                <c:pt idx="11">
                  <c:v>0.48634917248627718</c:v>
                </c:pt>
                <c:pt idx="12">
                  <c:v>0.56549166446926125</c:v>
                </c:pt>
                <c:pt idx="13">
                  <c:v>0.65028922558475022</c:v>
                </c:pt>
                <c:pt idx="14">
                  <c:v>0.74096351326709375</c:v>
                </c:pt>
                <c:pt idx="15">
                  <c:v>0.8373139876158191</c:v>
                </c:pt>
                <c:pt idx="16">
                  <c:v>0.93908540999712387</c:v>
                </c:pt>
                <c:pt idx="17">
                  <c:v>1.0459634269746398</c:v>
                </c:pt>
                <c:pt idx="18">
                  <c:v>1.1575721054013031</c:v>
                </c:pt>
                <c:pt idx="19">
                  <c:v>1.2734698104043487</c:v>
                </c:pt>
                <c:pt idx="20">
                  <c:v>1.3932245128927092</c:v>
                </c:pt>
                <c:pt idx="21">
                  <c:v>1.5298396790209057</c:v>
                </c:pt>
                <c:pt idx="22">
                  <c:v>1.6773879636596847</c:v>
                </c:pt>
                <c:pt idx="23">
                  <c:v>1.8265020549168391</c:v>
                </c:pt>
                <c:pt idx="24">
                  <c:v>1.9783671652524581</c:v>
                </c:pt>
                <c:pt idx="25">
                  <c:v>2.1316488010640673</c:v>
                </c:pt>
                <c:pt idx="26">
                  <c:v>2.285160165946404</c:v>
                </c:pt>
                <c:pt idx="27">
                  <c:v>2.4375909161503642</c:v>
                </c:pt>
                <c:pt idx="28">
                  <c:v>2.5875007240950012</c:v>
                </c:pt>
                <c:pt idx="29">
                  <c:v>2.7332911417579395</c:v>
                </c:pt>
                <c:pt idx="30">
                  <c:v>2.881528573820838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17C-4DEB-9599-7B4E9690962D}"/>
            </c:ext>
          </c:extLst>
        </c:ser>
        <c:ser>
          <c:idx val="3"/>
          <c:order val="2"/>
          <c:tx>
            <c:v>X3</c:v>
          </c:tx>
          <c:spPr>
            <a:ln w="28575" cap="rnd" cmpd="sng" algn="ctr">
              <a:solidFill>
                <a:schemeClr val="dk1">
                  <a:tint val="985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3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3'!$D$1:$D$31</c:f>
              <c:numCache>
                <c:formatCode>General</c:formatCode>
                <c:ptCount val="31"/>
                <c:pt idx="0">
                  <c:v>0.25</c:v>
                </c:pt>
                <c:pt idx="1">
                  <c:v>0.25994385227096228</c:v>
                </c:pt>
                <c:pt idx="2">
                  <c:v>0.27433752885491147</c:v>
                </c:pt>
                <c:pt idx="3">
                  <c:v>0.29278480526612188</c:v>
                </c:pt>
                <c:pt idx="4">
                  <c:v>0.31466674951478107</c:v>
                </c:pt>
                <c:pt idx="5">
                  <c:v>0.33931083484567809</c:v>
                </c:pt>
                <c:pt idx="6">
                  <c:v>0.36611350280929339</c:v>
                </c:pt>
                <c:pt idx="7">
                  <c:v>0.39457245430473376</c:v>
                </c:pt>
                <c:pt idx="8">
                  <c:v>0.4242901986953776</c:v>
                </c:pt>
                <c:pt idx="9">
                  <c:v>0.454959126629012</c:v>
                </c:pt>
                <c:pt idx="10">
                  <c:v>0.48744697367572293</c:v>
                </c:pt>
                <c:pt idx="11">
                  <c:v>0.51877546738821556</c:v>
                </c:pt>
                <c:pt idx="12">
                  <c:v>0.55257905759002879</c:v>
                </c:pt>
                <c:pt idx="13">
                  <c:v>0.59045236886911556</c:v>
                </c:pt>
                <c:pt idx="14">
                  <c:v>0.62990014718082343</c:v>
                </c:pt>
                <c:pt idx="15">
                  <c:v>0.67069460674885695</c:v>
                </c:pt>
                <c:pt idx="16">
                  <c:v>0.71264398384780425</c:v>
                </c:pt>
                <c:pt idx="17">
                  <c:v>0.75558658202068218</c:v>
                </c:pt>
                <c:pt idx="18">
                  <c:v>0.79938732479167895</c:v>
                </c:pt>
                <c:pt idx="19">
                  <c:v>0.84393231184137818</c:v>
                </c:pt>
                <c:pt idx="20">
                  <c:v>0.88912621763895061</c:v>
                </c:pt>
                <c:pt idx="21">
                  <c:v>0.93518892659897956</c:v>
                </c:pt>
                <c:pt idx="22">
                  <c:v>0.98245704708134107</c:v>
                </c:pt>
                <c:pt idx="23">
                  <c:v>1.0310173862273315</c:v>
                </c:pt>
                <c:pt idx="24">
                  <c:v>1.0807484373173752</c:v>
                </c:pt>
                <c:pt idx="25">
                  <c:v>1.1314811413497825</c:v>
                </c:pt>
                <c:pt idx="26">
                  <c:v>1.1831205878209838</c:v>
                </c:pt>
                <c:pt idx="27">
                  <c:v>1.2355827183208128</c:v>
                </c:pt>
                <c:pt idx="28">
                  <c:v>1.2887927763776486</c:v>
                </c:pt>
                <c:pt idx="29">
                  <c:v>1.3426852907538001</c:v>
                </c:pt>
                <c:pt idx="30">
                  <c:v>1.39719760496481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17C-4DEB-9599-7B4E9690962D}"/>
            </c:ext>
          </c:extLst>
        </c:ser>
        <c:ser>
          <c:idx val="4"/>
          <c:order val="3"/>
          <c:tx>
            <c:v>X4</c:v>
          </c:tx>
          <c:spPr>
            <a:ln w="28575" cap="rnd" cmpd="sng" algn="ctr">
              <a:solidFill>
                <a:schemeClr val="dk1">
                  <a:tint val="30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3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3'!$E$1:$E$31</c:f>
              <c:numCache>
                <c:formatCode>General</c:formatCode>
                <c:ptCount val="31"/>
                <c:pt idx="0">
                  <c:v>0</c:v>
                </c:pt>
                <c:pt idx="1">
                  <c:v>0.37841555205882832</c:v>
                </c:pt>
                <c:pt idx="2">
                  <c:v>0.64268138822446763</c:v>
                </c:pt>
                <c:pt idx="3">
                  <c:v>0.83542700540060433</c:v>
                </c:pt>
                <c:pt idx="4">
                  <c:v>0.97965776976209051</c:v>
                </c:pt>
                <c:pt idx="5">
                  <c:v>1.0893138726131459</c:v>
                </c:pt>
                <c:pt idx="6">
                  <c:v>1.1740341595686201</c:v>
                </c:pt>
                <c:pt idx="7">
                  <c:v>1.2404544366116521</c:v>
                </c:pt>
                <c:pt idx="8">
                  <c:v>1.2932060200730702</c:v>
                </c:pt>
                <c:pt idx="9">
                  <c:v>1.3356633895493872</c:v>
                </c:pt>
                <c:pt idx="10">
                  <c:v>1.3701766114467901</c:v>
                </c:pt>
                <c:pt idx="11">
                  <c:v>1.3990414856098099</c:v>
                </c:pt>
                <c:pt idx="12">
                  <c:v>1.4231212157978854</c:v>
                </c:pt>
                <c:pt idx="13">
                  <c:v>1.4430871133870784</c:v>
                </c:pt>
                <c:pt idx="14">
                  <c:v>1.4599246548137306</c:v>
                </c:pt>
                <c:pt idx="15">
                  <c:v>1.4742149524457679</c:v>
                </c:pt>
                <c:pt idx="16">
                  <c:v>1.486418265839633</c:v>
                </c:pt>
                <c:pt idx="17">
                  <c:v>1.4969048003930956</c:v>
                </c:pt>
                <c:pt idx="18">
                  <c:v>1.5059682547145758</c:v>
                </c:pt>
                <c:pt idx="19">
                  <c:v>1.513845036753982</c:v>
                </c:pt>
                <c:pt idx="20">
                  <c:v>1.5207276845760707</c:v>
                </c:pt>
                <c:pt idx="21">
                  <c:v>1.5267770445683941</c:v>
                </c:pt>
                <c:pt idx="22">
                  <c:v>1.5321288957199566</c:v>
                </c:pt>
                <c:pt idx="23">
                  <c:v>1.5368809398780534</c:v>
                </c:pt>
                <c:pt idx="24">
                  <c:v>1.5411092880668438</c:v>
                </c:pt>
                <c:pt idx="25">
                  <c:v>1.5448858599718407</c:v>
                </c:pt>
                <c:pt idx="26">
                  <c:v>1.5482696280372108</c:v>
                </c:pt>
                <c:pt idx="27">
                  <c:v>1.5513106238781122</c:v>
                </c:pt>
                <c:pt idx="28">
                  <c:v>1.5540515835834581</c:v>
                </c:pt>
                <c:pt idx="29">
                  <c:v>1.5565292512217039</c:v>
                </c:pt>
                <c:pt idx="30">
                  <c:v>1.558774992585377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117C-4DEB-9599-7B4E9690962D}"/>
            </c:ext>
          </c:extLst>
        </c:ser>
        <c:ser>
          <c:idx val="5"/>
          <c:order val="4"/>
          <c:tx>
            <c:v>X5</c:v>
          </c:tx>
          <c:spPr>
            <a:ln w="28575" cap="rnd" cmpd="sng" algn="ctr">
              <a:solidFill>
                <a:schemeClr val="dk1">
                  <a:tint val="60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3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3'!$F$1:$F$31</c:f>
              <c:numCache>
                <c:formatCode>General</c:formatCode>
                <c:ptCount val="31"/>
                <c:pt idx="0">
                  <c:v>0.30000000000000032</c:v>
                </c:pt>
                <c:pt idx="1">
                  <c:v>0.3424213665121793</c:v>
                </c:pt>
                <c:pt idx="2">
                  <c:v>0.38426520037541756</c:v>
                </c:pt>
                <c:pt idx="3">
                  <c:v>0.42546878946288685</c:v>
                </c:pt>
                <c:pt idx="4">
                  <c:v>0.4659509480583508</c:v>
                </c:pt>
                <c:pt idx="5">
                  <c:v>0.50562013105059211</c:v>
                </c:pt>
                <c:pt idx="6">
                  <c:v>0.54438017572113206</c:v>
                </c:pt>
                <c:pt idx="7">
                  <c:v>0.5821323728466854</c:v>
                </c:pt>
                <c:pt idx="8">
                  <c:v>0.61877694898328162</c:v>
                </c:pt>
                <c:pt idx="9">
                  <c:v>0.65421399144651493</c:v>
                </c:pt>
                <c:pt idx="10">
                  <c:v>0.69896828351290008</c:v>
                </c:pt>
                <c:pt idx="11">
                  <c:v>0.76017486920871535</c:v>
                </c:pt>
                <c:pt idx="12">
                  <c:v>0.8172084889424821</c:v>
                </c:pt>
                <c:pt idx="13">
                  <c:v>0.87285551311088005</c:v>
                </c:pt>
                <c:pt idx="14">
                  <c:v>0.92647911106346692</c:v>
                </c:pt>
                <c:pt idx="15">
                  <c:v>0.97792995167056596</c:v>
                </c:pt>
                <c:pt idx="16">
                  <c:v>1.0270583414790191</c:v>
                </c:pt>
                <c:pt idx="17">
                  <c:v>1.0737144005499135</c:v>
                </c:pt>
                <c:pt idx="18">
                  <c:v>1.1177481133804139</c:v>
                </c:pt>
                <c:pt idx="19">
                  <c:v>1.1590093901504059</c:v>
                </c:pt>
                <c:pt idx="20">
                  <c:v>1.19742404648908</c:v>
                </c:pt>
                <c:pt idx="21">
                  <c:v>1.2454630013497279</c:v>
                </c:pt>
                <c:pt idx="22">
                  <c:v>1.2966800284786701</c:v>
                </c:pt>
                <c:pt idx="23">
                  <c:v>1.3423767278113465</c:v>
                </c:pt>
                <c:pt idx="24">
                  <c:v>1.3846654076594576</c:v>
                </c:pt>
                <c:pt idx="25">
                  <c:v>1.4230096509830232</c:v>
                </c:pt>
                <c:pt idx="26">
                  <c:v>1.4572253293651818</c:v>
                </c:pt>
                <c:pt idx="27">
                  <c:v>1.4871280408555059</c:v>
                </c:pt>
                <c:pt idx="28">
                  <c:v>1.5125331561803319</c:v>
                </c:pt>
                <c:pt idx="29">
                  <c:v>1.5332400732183622</c:v>
                </c:pt>
                <c:pt idx="30">
                  <c:v>1.554686099054237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117C-4DEB-9599-7B4E9690962D}"/>
            </c:ext>
          </c:extLst>
        </c:ser>
        <c:ser>
          <c:idx val="6"/>
          <c:order val="5"/>
          <c:tx>
            <c:v>X6</c:v>
          </c:tx>
          <c:spPr>
            <a:ln w="28575" cap="rnd" cmpd="sng" algn="ctr">
              <a:solidFill>
                <a:schemeClr val="dk1">
                  <a:tint val="80000"/>
                  <a:shade val="95000"/>
                  <a:satMod val="105000"/>
                </a:schemeClr>
              </a:solidFill>
              <a:prstDash val="sysDash"/>
              <a:round/>
            </a:ln>
            <a:effectLst/>
          </c:spPr>
          <c:marker>
            <c:symbol val="none"/>
          </c:marker>
          <c:cat>
            <c:numRef>
              <c:f>'3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3'!$G$1:$G$31</c:f>
              <c:numCache>
                <c:formatCode>General</c:formatCode>
                <c:ptCount val="31"/>
                <c:pt idx="0">
                  <c:v>0.25</c:v>
                </c:pt>
                <c:pt idx="1">
                  <c:v>0.28536494364528753</c:v>
                </c:pt>
                <c:pt idx="2">
                  <c:v>0.32120903931148531</c:v>
                </c:pt>
                <c:pt idx="3">
                  <c:v>0.35748074125130824</c:v>
                </c:pt>
                <c:pt idx="4">
                  <c:v>0.39413886362936656</c:v>
                </c:pt>
                <c:pt idx="5">
                  <c:v>0.43114996765904123</c:v>
                </c:pt>
                <c:pt idx="6">
                  <c:v>0.46848604231197982</c:v>
                </c:pt>
                <c:pt idx="7">
                  <c:v>0.5061234472188979</c:v>
                </c:pt>
                <c:pt idx="8">
                  <c:v>0.54404195355920393</c:v>
                </c:pt>
                <c:pt idx="9">
                  <c:v>0.58222393258797067</c:v>
                </c:pt>
                <c:pt idx="10">
                  <c:v>0.62468539132648415</c:v>
                </c:pt>
                <c:pt idx="11">
                  <c:v>0.67463087999733262</c:v>
                </c:pt>
                <c:pt idx="12">
                  <c:v>0.7240843781647246</c:v>
                </c:pt>
                <c:pt idx="13">
                  <c:v>0.77398403845713271</c:v>
                </c:pt>
                <c:pt idx="14">
                  <c:v>0.82425630136962347</c:v>
                </c:pt>
                <c:pt idx="15">
                  <c:v>0.87487784612624864</c:v>
                </c:pt>
                <c:pt idx="16">
                  <c:v>0.9258282618028385</c:v>
                </c:pt>
                <c:pt idx="17">
                  <c:v>0.97708944294315558</c:v>
                </c:pt>
                <c:pt idx="18">
                  <c:v>1.0286453203216301</c:v>
                </c:pt>
                <c:pt idx="19">
                  <c:v>1.0804814765941535</c:v>
                </c:pt>
                <c:pt idx="20">
                  <c:v>1.132611243295105</c:v>
                </c:pt>
                <c:pt idx="21">
                  <c:v>1.1894416566039459</c:v>
                </c:pt>
                <c:pt idx="22">
                  <c:v>1.2488916385229216</c:v>
                </c:pt>
                <c:pt idx="23">
                  <c:v>1.3080046496866797</c:v>
                </c:pt>
                <c:pt idx="24">
                  <c:v>1.3675330360453519</c:v>
                </c:pt>
                <c:pt idx="25">
                  <c:v>1.4273551961658739</c:v>
                </c:pt>
                <c:pt idx="26">
                  <c:v>1.4874586755326238</c:v>
                </c:pt>
                <c:pt idx="27">
                  <c:v>1.5478321060716975</c:v>
                </c:pt>
                <c:pt idx="28">
                  <c:v>1.6084650456157521</c:v>
                </c:pt>
                <c:pt idx="29">
                  <c:v>1.669343115776128</c:v>
                </c:pt>
                <c:pt idx="30">
                  <c:v>1.7322127043673621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117C-4DEB-9599-7B4E9690962D}"/>
            </c:ext>
          </c:extLst>
        </c:ser>
        <c:ser>
          <c:idx val="7"/>
          <c:order val="6"/>
          <c:tx>
            <c:v>X7</c:v>
          </c:tx>
          <c:spPr>
            <a:ln w="28575" cap="rnd" cmpd="sng" algn="ctr">
              <a:solidFill>
                <a:schemeClr val="dk1">
                  <a:tint val="885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3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3'!$H$1:$H$31</c:f>
              <c:numCache>
                <c:formatCode>General</c:formatCode>
                <c:ptCount val="31"/>
                <c:pt idx="0">
                  <c:v>3.2500000000000001E-2</c:v>
                </c:pt>
                <c:pt idx="1">
                  <c:v>3.6291003086676522E-2</c:v>
                </c:pt>
                <c:pt idx="2">
                  <c:v>4.1739536833109034E-2</c:v>
                </c:pt>
                <c:pt idx="3">
                  <c:v>4.8953458919156714E-2</c:v>
                </c:pt>
                <c:pt idx="4">
                  <c:v>5.8034420089201934E-2</c:v>
                </c:pt>
                <c:pt idx="5">
                  <c:v>6.9078741489920284E-2</c:v>
                </c:pt>
                <c:pt idx="6">
                  <c:v>8.2178308736400862E-2</c:v>
                </c:pt>
                <c:pt idx="7">
                  <c:v>9.7421019661354413E-2</c:v>
                </c:pt>
                <c:pt idx="8">
                  <c:v>0.11489128557743172</c:v>
                </c:pt>
                <c:pt idx="9">
                  <c:v>0.13467047842669788</c:v>
                </c:pt>
                <c:pt idx="10">
                  <c:v>0.15691034998846912</c:v>
                </c:pt>
                <c:pt idx="11">
                  <c:v>0.18216703983373195</c:v>
                </c:pt>
                <c:pt idx="12">
                  <c:v>0.21077284775049501</c:v>
                </c:pt>
                <c:pt idx="13">
                  <c:v>0.24281244743595298</c:v>
                </c:pt>
                <c:pt idx="14">
                  <c:v>0.27841639443012894</c:v>
                </c:pt>
                <c:pt idx="15">
                  <c:v>0.3177148345413543</c:v>
                </c:pt>
                <c:pt idx="16">
                  <c:v>0.36083346393983295</c:v>
                </c:pt>
                <c:pt idx="17">
                  <c:v>0.40789402301211558</c:v>
                </c:pt>
                <c:pt idx="18">
                  <c:v>0.45901454426040988</c:v>
                </c:pt>
                <c:pt idx="19">
                  <c:v>0.5143097380006888</c:v>
                </c:pt>
                <c:pt idx="20">
                  <c:v>0.57389149147770235</c:v>
                </c:pt>
                <c:pt idx="21">
                  <c:v>0.63802195068124656</c:v>
                </c:pt>
                <c:pt idx="22">
                  <c:v>0.70718372990578038</c:v>
                </c:pt>
                <c:pt idx="23">
                  <c:v>0.78159488948555023</c:v>
                </c:pt>
                <c:pt idx="24">
                  <c:v>0.86132551373854083</c:v>
                </c:pt>
                <c:pt idx="25">
                  <c:v>0.94653231161677298</c:v>
                </c:pt>
                <c:pt idx="26">
                  <c:v>1.0373484514001599</c:v>
                </c:pt>
                <c:pt idx="27">
                  <c:v>1.1339039749896969</c:v>
                </c:pt>
                <c:pt idx="28">
                  <c:v>1.2363260499829112</c:v>
                </c:pt>
                <c:pt idx="29">
                  <c:v>1.3447401219045363</c:v>
                </c:pt>
                <c:pt idx="30">
                  <c:v>1.459265249098118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117C-4DEB-9599-7B4E9690962D}"/>
            </c:ext>
          </c:extLst>
        </c:ser>
        <c:ser>
          <c:idx val="8"/>
          <c:order val="7"/>
          <c:tx>
            <c:v>X8</c:v>
          </c:tx>
          <c:spPr>
            <a:ln w="28575" cap="rnd" cmpd="sng" algn="ctr">
              <a:solidFill>
                <a:schemeClr val="dk1">
                  <a:tint val="55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'3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3'!$I$1:$I$31</c:f>
              <c:numCache>
                <c:formatCode>General</c:formatCode>
                <c:ptCount val="31"/>
                <c:pt idx="0">
                  <c:v>0.16666666666666669</c:v>
                </c:pt>
                <c:pt idx="1">
                  <c:v>0.19249969762130922</c:v>
                </c:pt>
                <c:pt idx="2">
                  <c:v>0.21833225422824604</c:v>
                </c:pt>
                <c:pt idx="3">
                  <c:v>0.24416447167144811</c:v>
                </c:pt>
                <c:pt idx="4">
                  <c:v>0.26999643877250634</c:v>
                </c:pt>
                <c:pt idx="5">
                  <c:v>0.29582821662051095</c:v>
                </c:pt>
                <c:pt idx="6">
                  <c:v>0.32165984980443052</c:v>
                </c:pt>
                <c:pt idx="7">
                  <c:v>0.34749137036751648</c:v>
                </c:pt>
                <c:pt idx="8">
                  <c:v>0.37332280194613066</c:v>
                </c:pt>
                <c:pt idx="9">
                  <c:v>0.39915416251212937</c:v>
                </c:pt>
                <c:pt idx="10">
                  <c:v>0.43115203772457433</c:v>
                </c:pt>
                <c:pt idx="11">
                  <c:v>0.47364692493410732</c:v>
                </c:pt>
                <c:pt idx="12">
                  <c:v>0.5147256219071692</c:v>
                </c:pt>
                <c:pt idx="13">
                  <c:v>0.55605680514983979</c:v>
                </c:pt>
                <c:pt idx="14">
                  <c:v>0.59738796087332291</c:v>
                </c:pt>
                <c:pt idx="15">
                  <c:v>0.63871909331661825</c:v>
                </c:pt>
                <c:pt idx="16">
                  <c:v>0.68005020593507171</c:v>
                </c:pt>
                <c:pt idx="17">
                  <c:v>0.72138130158350577</c:v>
                </c:pt>
                <c:pt idx="18">
                  <c:v>0.7627123826010207</c:v>
                </c:pt>
                <c:pt idx="19">
                  <c:v>0.80404345093700491</c:v>
                </c:pt>
                <c:pt idx="20">
                  <c:v>0.8454185830840717</c:v>
                </c:pt>
                <c:pt idx="21">
                  <c:v>0.89418792816782156</c:v>
                </c:pt>
                <c:pt idx="22">
                  <c:v>0.9467741635756306</c:v>
                </c:pt>
                <c:pt idx="23">
                  <c:v>0.99824186175884722</c:v>
                </c:pt>
                <c:pt idx="24">
                  <c:v>1.0499062198725333</c:v>
                </c:pt>
                <c:pt idx="25">
                  <c:v>1.1015705719898141</c:v>
                </c:pt>
                <c:pt idx="26">
                  <c:v>1.1532349187443018</c:v>
                </c:pt>
                <c:pt idx="27">
                  <c:v>1.2048992606858804</c:v>
                </c:pt>
                <c:pt idx="28">
                  <c:v>1.2565635982955479</c:v>
                </c:pt>
                <c:pt idx="29">
                  <c:v>1.3082189435668299</c:v>
                </c:pt>
                <c:pt idx="30">
                  <c:v>1.363128635079580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7-117C-4DEB-9599-7B4E9690962D}"/>
            </c:ext>
          </c:extLst>
        </c:ser>
        <c:ser>
          <c:idx val="9"/>
          <c:order val="8"/>
          <c:tx>
            <c:v>X9</c:v>
          </c:tx>
          <c:spPr>
            <a:ln w="28575" cap="rnd" cmpd="sng" algn="ctr">
              <a:solidFill>
                <a:schemeClr val="dk1">
                  <a:tint val="75000"/>
                  <a:shade val="95000"/>
                  <a:satMod val="105000"/>
                </a:schemeClr>
              </a:solidFill>
              <a:prstDash val="dashDot"/>
              <a:round/>
            </a:ln>
            <a:effectLst/>
          </c:spPr>
          <c:marker>
            <c:symbol val="none"/>
          </c:marker>
          <c:cat>
            <c:numRef>
              <c:f>'3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3'!$J$1:$J$31</c:f>
              <c:numCache>
                <c:formatCode>General</c:formatCode>
                <c:ptCount val="31"/>
                <c:pt idx="0">
                  <c:v>4.0000000000000114E-3</c:v>
                </c:pt>
                <c:pt idx="1">
                  <c:v>2.4746522839432763E-2</c:v>
                </c:pt>
                <c:pt idx="2">
                  <c:v>4.5490854044370532E-2</c:v>
                </c:pt>
                <c:pt idx="3">
                  <c:v>6.6232130923774224E-2</c:v>
                </c:pt>
                <c:pt idx="4">
                  <c:v>8.6969176024820294E-2</c:v>
                </c:pt>
                <c:pt idx="5">
                  <c:v>0.10770045866074336</c:v>
                </c:pt>
                <c:pt idx="6">
                  <c:v>0.12842403999121071</c:v>
                </c:pt>
                <c:pt idx="7">
                  <c:v>0.14913753786628312</c:v>
                </c:pt>
                <c:pt idx="8">
                  <c:v>0.16983808349538093</c:v>
                </c:pt>
                <c:pt idx="9">
                  <c:v>0.19052226846683945</c:v>
                </c:pt>
                <c:pt idx="10">
                  <c:v>0.21613891379620412</c:v>
                </c:pt>
                <c:pt idx="11">
                  <c:v>0.25015915268176409</c:v>
                </c:pt>
                <c:pt idx="12">
                  <c:v>0.28300636656239941</c:v>
                </c:pt>
                <c:pt idx="13">
                  <c:v>0.31601259798116293</c:v>
                </c:pt>
                <c:pt idx="14">
                  <c:v>0.34896516025086566</c:v>
                </c:pt>
                <c:pt idx="15">
                  <c:v>0.38185279830522006</c:v>
                </c:pt>
                <c:pt idx="16">
                  <c:v>0.41466269408959588</c:v>
                </c:pt>
                <c:pt idx="17">
                  <c:v>0.44738033563484558</c:v>
                </c:pt>
                <c:pt idx="18">
                  <c:v>0.47998944312349084</c:v>
                </c:pt>
                <c:pt idx="19">
                  <c:v>0.51247184449173622</c:v>
                </c:pt>
                <c:pt idx="20">
                  <c:v>0.5448427558668032</c:v>
                </c:pt>
                <c:pt idx="21">
                  <c:v>0.58298135892772607</c:v>
                </c:pt>
                <c:pt idx="22">
                  <c:v>0.62398100302012716</c:v>
                </c:pt>
                <c:pt idx="23">
                  <c:v>0.66384560954526095</c:v>
                </c:pt>
                <c:pt idx="24">
                  <c:v>0.70359905946785561</c:v>
                </c:pt>
                <c:pt idx="25">
                  <c:v>0.74304517440260065</c:v>
                </c:pt>
                <c:pt idx="26">
                  <c:v>0.78214292635653671</c:v>
                </c:pt>
                <c:pt idx="27">
                  <c:v>0.82084763830655194</c:v>
                </c:pt>
                <c:pt idx="28">
                  <c:v>0.85911079191990658</c:v>
                </c:pt>
                <c:pt idx="29">
                  <c:v>0.89687258128674618</c:v>
                </c:pt>
                <c:pt idx="30">
                  <c:v>0.9366976212416627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8-117C-4DEB-9599-7B4E9690962D}"/>
            </c:ext>
          </c:extLst>
        </c:ser>
        <c:ser>
          <c:idx val="10"/>
          <c:order val="9"/>
          <c:tx>
            <c:v>X10</c:v>
          </c:tx>
          <c:spPr>
            <a:ln w="28575" cap="rnd" cmpd="sng" algn="ctr">
              <a:solidFill>
                <a:schemeClr val="dk1">
                  <a:tint val="98500"/>
                  <a:shade val="95000"/>
                  <a:satMod val="105000"/>
                </a:schemeClr>
              </a:solidFill>
              <a:prstDash val="sysDot"/>
              <a:round/>
            </a:ln>
            <a:effectLst/>
          </c:spPr>
          <c:marker>
            <c:symbol val="none"/>
          </c:marker>
          <c:cat>
            <c:numRef>
              <c:f>'3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3'!$K$1:$K$31</c:f>
              <c:numCache>
                <c:formatCode>General</c:formatCode>
                <c:ptCount val="31"/>
                <c:pt idx="0">
                  <c:v>0</c:v>
                </c:pt>
                <c:pt idx="1">
                  <c:v>0.66222721610295165</c:v>
                </c:pt>
                <c:pt idx="2">
                  <c:v>1.1246924293928353</c:v>
                </c:pt>
                <c:pt idx="3">
                  <c:v>1.4619972594510438</c:v>
                </c:pt>
                <c:pt idx="4">
                  <c:v>1.7144010970836367</c:v>
                </c:pt>
                <c:pt idx="5">
                  <c:v>1.9062992770730038</c:v>
                </c:pt>
                <c:pt idx="6">
                  <c:v>2.0545597792450838</c:v>
                </c:pt>
                <c:pt idx="7">
                  <c:v>2.1707952640703891</c:v>
                </c:pt>
                <c:pt idx="8">
                  <c:v>2.2631105351279208</c:v>
                </c:pt>
                <c:pt idx="9">
                  <c:v>2.3374109317114589</c:v>
                </c:pt>
                <c:pt idx="10">
                  <c:v>2.3978090700318537</c:v>
                </c:pt>
                <c:pt idx="11">
                  <c:v>2.4483225998171672</c:v>
                </c:pt>
                <c:pt idx="12">
                  <c:v>2.4904621276463637</c:v>
                </c:pt>
                <c:pt idx="13">
                  <c:v>2.5254024484273891</c:v>
                </c:pt>
                <c:pt idx="14">
                  <c:v>2.5548681459240568</c:v>
                </c:pt>
                <c:pt idx="15">
                  <c:v>2.5798761667800929</c:v>
                </c:pt>
                <c:pt idx="16">
                  <c:v>2.6012319652193612</c:v>
                </c:pt>
                <c:pt idx="17">
                  <c:v>2.6195834006879202</c:v>
                </c:pt>
                <c:pt idx="18">
                  <c:v>2.6354444457505477</c:v>
                </c:pt>
                <c:pt idx="19">
                  <c:v>2.6492288143194673</c:v>
                </c:pt>
                <c:pt idx="20">
                  <c:v>2.6612734480081226</c:v>
                </c:pt>
                <c:pt idx="21">
                  <c:v>2.6718598279946777</c:v>
                </c:pt>
                <c:pt idx="22">
                  <c:v>2.6812255675099612</c:v>
                </c:pt>
                <c:pt idx="23">
                  <c:v>2.6895416447865492</c:v>
                </c:pt>
                <c:pt idx="24">
                  <c:v>2.6969412541169802</c:v>
                </c:pt>
                <c:pt idx="25">
                  <c:v>2.7035502549507258</c:v>
                </c:pt>
                <c:pt idx="26">
                  <c:v>2.7094718490651202</c:v>
                </c:pt>
                <c:pt idx="27">
                  <c:v>2.7147935917867012</c:v>
                </c:pt>
                <c:pt idx="28">
                  <c:v>2.7195902712710915</c:v>
                </c:pt>
                <c:pt idx="29">
                  <c:v>2.723926189638</c:v>
                </c:pt>
                <c:pt idx="30">
                  <c:v>2.727856237024409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9-117C-4DEB-9599-7B4E9690962D}"/>
            </c:ext>
          </c:extLst>
        </c:ser>
        <c:ser>
          <c:idx val="11"/>
          <c:order val="10"/>
          <c:tx>
            <c:v>X11</c:v>
          </c:tx>
          <c:spPr>
            <a:ln w="28575" cap="rnd" cmpd="sng" algn="ctr">
              <a:solidFill>
                <a:schemeClr val="dk1">
                  <a:tint val="30000"/>
                  <a:shade val="95000"/>
                  <a:satMod val="105000"/>
                </a:schemeClr>
              </a:solidFill>
              <a:prstDash val="sysDot"/>
              <a:round/>
            </a:ln>
            <a:effectLst/>
          </c:spPr>
          <c:marker>
            <c:symbol val="none"/>
          </c:marker>
          <c:cat>
            <c:numRef>
              <c:f>'3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3'!$L$1:$L$31</c:f>
              <c:numCache>
                <c:formatCode>General</c:formatCode>
                <c:ptCount val="31"/>
                <c:pt idx="0">
                  <c:v>5.0000000000000034E-4</c:v>
                </c:pt>
                <c:pt idx="1">
                  <c:v>3.4186422791738183E-2</c:v>
                </c:pt>
                <c:pt idx="2">
                  <c:v>7.2354807413818514E-2</c:v>
                </c:pt>
                <c:pt idx="3">
                  <c:v>0.11506207927930742</c:v>
                </c:pt>
                <c:pt idx="4">
                  <c:v>0.16235940095532367</c:v>
                </c:pt>
                <c:pt idx="5">
                  <c:v>0.21429319051757276</c:v>
                </c:pt>
                <c:pt idx="6">
                  <c:v>0.27090610490418382</c:v>
                </c:pt>
                <c:pt idx="7">
                  <c:v>0.33223751189258582</c:v>
                </c:pt>
                <c:pt idx="8">
                  <c:v>0.39832401000093792</c:v>
                </c:pt>
                <c:pt idx="9">
                  <c:v>0.46919986872312025</c:v>
                </c:pt>
                <c:pt idx="10">
                  <c:v>0.53340592374805318</c:v>
                </c:pt>
                <c:pt idx="11">
                  <c:v>0.58238331686842759</c:v>
                </c:pt>
                <c:pt idx="12">
                  <c:v>0.63786142342674601</c:v>
                </c:pt>
                <c:pt idx="13">
                  <c:v>0.69678198121546719</c:v>
                </c:pt>
                <c:pt idx="14">
                  <c:v>0.75964273856866549</c:v>
                </c:pt>
                <c:pt idx="15">
                  <c:v>0.82647206643107163</c:v>
                </c:pt>
                <c:pt idx="16">
                  <c:v>0.89729661218539425</c:v>
                </c:pt>
                <c:pt idx="17">
                  <c:v>0.97214153704259743</c:v>
                </c:pt>
                <c:pt idx="18">
                  <c:v>1.0510306330225878</c:v>
                </c:pt>
                <c:pt idx="19">
                  <c:v>1.1339865023982805</c:v>
                </c:pt>
                <c:pt idx="20">
                  <c:v>1.2209532281724278</c:v>
                </c:pt>
                <c:pt idx="21">
                  <c:v>1.2989675783136287</c:v>
                </c:pt>
                <c:pt idx="22">
                  <c:v>1.3740953710639241</c:v>
                </c:pt>
                <c:pt idx="23">
                  <c:v>1.4548975811574718</c:v>
                </c:pt>
                <c:pt idx="24">
                  <c:v>1.5390849183693238</c:v>
                </c:pt>
                <c:pt idx="25">
                  <c:v>1.6270278245318024</c:v>
                </c:pt>
                <c:pt idx="26">
                  <c:v>1.718744396707041</c:v>
                </c:pt>
                <c:pt idx="27">
                  <c:v>1.8142519717081351</c:v>
                </c:pt>
                <c:pt idx="28">
                  <c:v>1.913567203433268</c:v>
                </c:pt>
                <c:pt idx="29">
                  <c:v>2.0167196132431533</c:v>
                </c:pt>
                <c:pt idx="30">
                  <c:v>2.118973110558646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A-117C-4DEB-9599-7B4E9690962D}"/>
            </c:ext>
          </c:extLst>
        </c:ser>
        <c:ser>
          <c:idx val="12"/>
          <c:order val="11"/>
          <c:tx>
            <c:v>X12</c:v>
          </c:tx>
          <c:spPr>
            <a:ln w="28575" cap="rnd" cmpd="sng" algn="ctr">
              <a:solidFill>
                <a:schemeClr val="dk1">
                  <a:tint val="60000"/>
                  <a:shade val="95000"/>
                  <a:satMod val="105000"/>
                </a:schemeClr>
              </a:solidFill>
              <a:prstDash val="dash"/>
              <a:round/>
            </a:ln>
            <a:effectLst/>
          </c:spPr>
          <c:marker>
            <c:symbol val="none"/>
          </c:marker>
          <c:cat>
            <c:numRef>
              <c:f>'3'!$A$1:$A$31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3'!$M$1:$M$31</c:f>
              <c:numCache>
                <c:formatCode>General</c:formatCode>
                <c:ptCount val="31"/>
                <c:pt idx="0">
                  <c:v>1.4285714285714285E-2</c:v>
                </c:pt>
                <c:pt idx="1">
                  <c:v>1.54980190344547E-2</c:v>
                </c:pt>
                <c:pt idx="2">
                  <c:v>1.9276205633312424E-2</c:v>
                </c:pt>
                <c:pt idx="3">
                  <c:v>2.5942494154282927E-2</c:v>
                </c:pt>
                <c:pt idx="4">
                  <c:v>3.5822933133983055E-2</c:v>
                </c:pt>
                <c:pt idx="5">
                  <c:v>4.9247086624460035E-2</c:v>
                </c:pt>
                <c:pt idx="6">
                  <c:v>6.6547663410558719E-2</c:v>
                </c:pt>
                <c:pt idx="7">
                  <c:v>8.8060304271044748E-2</c:v>
                </c:pt>
                <c:pt idx="8">
                  <c:v>0.11412338146184862</c:v>
                </c:pt>
                <c:pt idx="9">
                  <c:v>0.14507777262587707</c:v>
                </c:pt>
                <c:pt idx="10">
                  <c:v>0.18105966920721278</c:v>
                </c:pt>
                <c:pt idx="11">
                  <c:v>0.22092560715891169</c:v>
                </c:pt>
                <c:pt idx="12">
                  <c:v>0.26445342420256418</c:v>
                </c:pt>
                <c:pt idx="13">
                  <c:v>0.31209589524743342</c:v>
                </c:pt>
                <c:pt idx="14">
                  <c:v>0.3640875236390505</c:v>
                </c:pt>
                <c:pt idx="15">
                  <c:v>0.42071077509250726</c:v>
                </c:pt>
                <c:pt idx="16">
                  <c:v>0.48225008816470138</c:v>
                </c:pt>
                <c:pt idx="17">
                  <c:v>0.54899173227111253</c:v>
                </c:pt>
                <c:pt idx="18">
                  <c:v>0.62122373864022773</c:v>
                </c:pt>
                <c:pt idx="19">
                  <c:v>0.69923579519008561</c:v>
                </c:pt>
                <c:pt idx="20">
                  <c:v>0.78331843193338369</c:v>
                </c:pt>
                <c:pt idx="21">
                  <c:v>0.87337451354660423</c:v>
                </c:pt>
                <c:pt idx="22">
                  <c:v>0.96885542774849098</c:v>
                </c:pt>
                <c:pt idx="23">
                  <c:v>1.0698415145706077</c:v>
                </c:pt>
                <c:pt idx="24">
                  <c:v>1.1767471605502853</c:v>
                </c:pt>
                <c:pt idx="25">
                  <c:v>1.2898002082570932</c:v>
                </c:pt>
                <c:pt idx="26">
                  <c:v>1.4092695579364671</c:v>
                </c:pt>
                <c:pt idx="27">
                  <c:v>1.5354253830043127</c:v>
                </c:pt>
                <c:pt idx="28">
                  <c:v>1.6685390705877241</c:v>
                </c:pt>
                <c:pt idx="29">
                  <c:v>1.8088813521163354</c:v>
                </c:pt>
                <c:pt idx="30">
                  <c:v>1.956731352568865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B-117C-4DEB-9599-7B4E969096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59404360"/>
        <c:axId val="359406320"/>
      </c:lineChart>
      <c:catAx>
        <c:axId val="35940436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1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0" i="1" dirty="0"/>
                  <a:t>t,</a:t>
                </a:r>
                <a:r>
                  <a:rPr lang="ru-RU" b="0" i="1" dirty="0"/>
                  <a:t> сутки</a:t>
                </a:r>
              </a:p>
            </c:rich>
          </c:tx>
          <c:layout>
            <c:manualLayout>
              <c:xMode val="edge"/>
              <c:yMode val="edge"/>
              <c:x val="0.86026868615833363"/>
              <c:y val="0.8302981756517886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tint val="75000"/>
                <a:shade val="95000"/>
                <a:satMod val="10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1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59406320"/>
        <c:crosses val="autoZero"/>
        <c:auto val="1"/>
        <c:lblAlgn val="ctr"/>
        <c:lblOffset val="100"/>
        <c:noMultiLvlLbl val="0"/>
      </c:catAx>
      <c:valAx>
        <c:axId val="359406320"/>
        <c:scaling>
          <c:orientation val="minMax"/>
          <c:max val="3"/>
        </c:scaling>
        <c:delete val="0"/>
        <c:axPos val="l"/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000" b="0" i="1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200" b="0" i="1" dirty="0"/>
                  <a:t>Х</a:t>
                </a:r>
              </a:p>
            </c:rich>
          </c:tx>
          <c:layout>
            <c:manualLayout>
              <c:xMode val="edge"/>
              <c:yMode val="edge"/>
              <c:x val="2.2222222222222251E-2"/>
              <c:y val="2.0625691427371612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tint val="75000"/>
                <a:shade val="95000"/>
                <a:satMod val="10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1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594043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2467434819806162"/>
          <c:y val="2.7577435734071051E-2"/>
          <c:w val="0.15258330708661424"/>
          <c:h val="0.8005617077235661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prstDash val="sysDot"/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789851268591427"/>
          <c:y val="5.7060002916302532E-2"/>
          <c:w val="0.66089304461942566"/>
          <c:h val="0.77426691455234753"/>
        </c:manualLayout>
      </c:layout>
      <c:lineChart>
        <c:grouping val="standard"/>
        <c:varyColors val="0"/>
        <c:ser>
          <c:idx val="0"/>
          <c:order val="0"/>
          <c:tx>
            <c:v>Реальные данные</c:v>
          </c:tx>
          <c:marker>
            <c:symbol val="none"/>
          </c:marker>
          <c:cat>
            <c:numRef>
              <c:f>'полиномы для М1'!$A$1:$A$31</c:f>
              <c:numCache>
                <c:formatCode>0.00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полиномы для М1'!$I$1:$I$31</c:f>
              <c:numCache>
                <c:formatCode>0.000</c:formatCode>
                <c:ptCount val="31"/>
                <c:pt idx="0">
                  <c:v>0.16700000000000001</c:v>
                </c:pt>
                <c:pt idx="1">
                  <c:v>0.18316399999999994</c:v>
                </c:pt>
                <c:pt idx="2">
                  <c:v>0.20403200000000021</c:v>
                </c:pt>
                <c:pt idx="3">
                  <c:v>0.22926800000000033</c:v>
                </c:pt>
                <c:pt idx="4">
                  <c:v>0.25853600000000004</c:v>
                </c:pt>
                <c:pt idx="5">
                  <c:v>0.29150000000000031</c:v>
                </c:pt>
                <c:pt idx="6">
                  <c:v>0.3278240000000015</c:v>
                </c:pt>
                <c:pt idx="7">
                  <c:v>0.36717200000000066</c:v>
                </c:pt>
                <c:pt idx="8">
                  <c:v>0.40920800000000002</c:v>
                </c:pt>
                <c:pt idx="9">
                  <c:v>0.45359600000000005</c:v>
                </c:pt>
                <c:pt idx="10">
                  <c:v>0.5</c:v>
                </c:pt>
                <c:pt idx="11">
                  <c:v>0.54808400000000002</c:v>
                </c:pt>
                <c:pt idx="12">
                  <c:v>0.59751199999999804</c:v>
                </c:pt>
                <c:pt idx="13">
                  <c:v>0.64794799999999975</c:v>
                </c:pt>
                <c:pt idx="14">
                  <c:v>0.69905600000000012</c:v>
                </c:pt>
                <c:pt idx="15">
                  <c:v>0.75049999999999994</c:v>
                </c:pt>
                <c:pt idx="16">
                  <c:v>0.80194399999999955</c:v>
                </c:pt>
                <c:pt idx="17">
                  <c:v>0.85305200000000014</c:v>
                </c:pt>
                <c:pt idx="18">
                  <c:v>0.90348799999999796</c:v>
                </c:pt>
                <c:pt idx="19">
                  <c:v>0.95291599999999987</c:v>
                </c:pt>
                <c:pt idx="20">
                  <c:v>1.000999999999997</c:v>
                </c:pt>
                <c:pt idx="21">
                  <c:v>1.0474039999999998</c:v>
                </c:pt>
                <c:pt idx="22">
                  <c:v>1.0917919999999972</c:v>
                </c:pt>
                <c:pt idx="23">
                  <c:v>1.1338279999999996</c:v>
                </c:pt>
                <c:pt idx="24">
                  <c:v>1.1731759999999993</c:v>
                </c:pt>
                <c:pt idx="25">
                  <c:v>1.2094999999999954</c:v>
                </c:pt>
                <c:pt idx="26">
                  <c:v>1.2424639999999996</c:v>
                </c:pt>
                <c:pt idx="27">
                  <c:v>1.271731999999997</c:v>
                </c:pt>
                <c:pt idx="28">
                  <c:v>1.2969680000000006</c:v>
                </c:pt>
                <c:pt idx="29">
                  <c:v>1.3178359999999998</c:v>
                </c:pt>
                <c:pt idx="30">
                  <c:v>1.333999999999996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F3E-4E20-A832-3505CB76B896}"/>
            </c:ext>
          </c:extLst>
        </c:ser>
        <c:ser>
          <c:idx val="1"/>
          <c:order val="1"/>
          <c:tx>
            <c:v>М1</c:v>
          </c:tx>
          <c:marker>
            <c:symbol val="none"/>
          </c:marker>
          <c:cat>
            <c:numRef>
              <c:f>'полиномы для М1'!$A$1:$A$31</c:f>
              <c:numCache>
                <c:formatCode>0.00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V$1:$V$31</c:f>
              <c:numCache>
                <c:formatCode>0.00</c:formatCode>
                <c:ptCount val="31"/>
                <c:pt idx="0">
                  <c:v>0.16669999999999999</c:v>
                </c:pt>
                <c:pt idx="1">
                  <c:v>0.19042419999999999</c:v>
                </c:pt>
                <c:pt idx="2">
                  <c:v>0.21452959999999999</c:v>
                </c:pt>
                <c:pt idx="3">
                  <c:v>0.23909540000000049</c:v>
                </c:pt>
                <c:pt idx="4">
                  <c:v>0.26420080000000001</c:v>
                </c:pt>
                <c:pt idx="5">
                  <c:v>0.28992500000000032</c:v>
                </c:pt>
                <c:pt idx="6">
                  <c:v>0.31634720000000038</c:v>
                </c:pt>
                <c:pt idx="7">
                  <c:v>0.34354660000000031</c:v>
                </c:pt>
                <c:pt idx="8">
                  <c:v>0.37160240000000067</c:v>
                </c:pt>
                <c:pt idx="9">
                  <c:v>0.4005938</c:v>
                </c:pt>
                <c:pt idx="10">
                  <c:v>0.43060000000000032</c:v>
                </c:pt>
                <c:pt idx="11">
                  <c:v>0.46170020000000001</c:v>
                </c:pt>
                <c:pt idx="12">
                  <c:v>0.49397360000000085</c:v>
                </c:pt>
                <c:pt idx="13">
                  <c:v>0.52749939999999951</c:v>
                </c:pt>
                <c:pt idx="14">
                  <c:v>0.5623568000000001</c:v>
                </c:pt>
                <c:pt idx="15">
                  <c:v>0.59862499999999996</c:v>
                </c:pt>
                <c:pt idx="16">
                  <c:v>0.63638319999999959</c:v>
                </c:pt>
                <c:pt idx="17">
                  <c:v>0.67571059999999994</c:v>
                </c:pt>
                <c:pt idx="18">
                  <c:v>0.7166863999999995</c:v>
                </c:pt>
                <c:pt idx="19">
                  <c:v>0.75938979999999989</c:v>
                </c:pt>
                <c:pt idx="20">
                  <c:v>0.80390000000000061</c:v>
                </c:pt>
                <c:pt idx="21">
                  <c:v>0.85029620000000061</c:v>
                </c:pt>
                <c:pt idx="22">
                  <c:v>0.89865760000000061</c:v>
                </c:pt>
                <c:pt idx="23">
                  <c:v>0.9490634</c:v>
                </c:pt>
                <c:pt idx="24">
                  <c:v>1.001592799999997</c:v>
                </c:pt>
                <c:pt idx="25">
                  <c:v>1.056325</c:v>
                </c:pt>
                <c:pt idx="26">
                  <c:v>1.1133391999999998</c:v>
                </c:pt>
                <c:pt idx="27">
                  <c:v>1.1727146000000002</c:v>
                </c:pt>
                <c:pt idx="28">
                  <c:v>1.234530399999997</c:v>
                </c:pt>
                <c:pt idx="29">
                  <c:v>1.2988658</c:v>
                </c:pt>
                <c:pt idx="30">
                  <c:v>1.36579999999999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F3E-4E20-A832-3505CB76B896}"/>
            </c:ext>
          </c:extLst>
        </c:ser>
        <c:ser>
          <c:idx val="2"/>
          <c:order val="2"/>
          <c:tx>
            <c:v>М2</c:v>
          </c:tx>
          <c:marker>
            <c:symbol val="none"/>
          </c:marker>
          <c:val>
            <c:numRef>
              <c:f>М2new!$I$1:$I$31</c:f>
              <c:numCache>
                <c:formatCode>General</c:formatCode>
                <c:ptCount val="31"/>
                <c:pt idx="0">
                  <c:v>0.16666666666666688</c:v>
                </c:pt>
                <c:pt idx="1">
                  <c:v>0.18671752497366489</c:v>
                </c:pt>
                <c:pt idx="2">
                  <c:v>0.20944645972135076</c:v>
                </c:pt>
                <c:pt idx="3">
                  <c:v>0.23473007434826321</c:v>
                </c:pt>
                <c:pt idx="4">
                  <c:v>0.26245272458822277</c:v>
                </c:pt>
                <c:pt idx="5">
                  <c:v>0.29250535691042701</c:v>
                </c:pt>
                <c:pt idx="6">
                  <c:v>0.32478366558772775</c:v>
                </c:pt>
                <c:pt idx="7">
                  <c:v>0.35918650841655342</c:v>
                </c:pt>
                <c:pt idx="8">
                  <c:v>0.39561500719714504</c:v>
                </c:pt>
                <c:pt idx="9">
                  <c:v>0.43397117803305135</c:v>
                </c:pt>
                <c:pt idx="10">
                  <c:v>0.4741568171407699</c:v>
                </c:pt>
                <c:pt idx="11">
                  <c:v>0.5160729003433806</c:v>
                </c:pt>
                <c:pt idx="12">
                  <c:v>0.55961871292450516</c:v>
                </c:pt>
                <c:pt idx="13">
                  <c:v>0.60469133095035454</c:v>
                </c:pt>
                <c:pt idx="14">
                  <c:v>0.65118543108313165</c:v>
                </c:pt>
                <c:pt idx="15">
                  <c:v>0.6989931475620097</c:v>
                </c:pt>
                <c:pt idx="16">
                  <c:v>0.74800457410102494</c:v>
                </c:pt>
                <c:pt idx="17">
                  <c:v>0.7981083018905365</c:v>
                </c:pt>
                <c:pt idx="18">
                  <c:v>0.84919260738631663</c:v>
                </c:pt>
                <c:pt idx="19">
                  <c:v>0.90114788215799602</c:v>
                </c:pt>
                <c:pt idx="20">
                  <c:v>0.95386853177677</c:v>
                </c:pt>
                <c:pt idx="21">
                  <c:v>1.0072566468105999</c:v>
                </c:pt>
                <c:pt idx="22">
                  <c:v>1.0612278787020535</c:v>
                </c:pt>
                <c:pt idx="23">
                  <c:v>1.1157157107628539</c:v>
                </c:pt>
                <c:pt idx="24">
                  <c:v>1.1706793932379298</c:v>
                </c:pt>
                <c:pt idx="25">
                  <c:v>1.2261154037502433</c:v>
                </c:pt>
                <c:pt idx="26">
                  <c:v>1.2820654714056943</c:v>
                </c:pt>
                <c:pt idx="27">
                  <c:v>1.3386311451958639</c:v>
                </c:pt>
                <c:pt idx="28">
                  <c:v>1.3959935191990918</c:v>
                </c:pt>
                <c:pt idx="29">
                  <c:v>1.4544262897887752</c:v>
                </c:pt>
                <c:pt idx="30">
                  <c:v>1.5143227066280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4F9-4852-A8DA-48A9A80E73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59405144"/>
        <c:axId val="359406712"/>
      </c:lineChart>
      <c:catAx>
        <c:axId val="359405144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dirty="0"/>
                  <a:t>t,</a:t>
                </a:r>
                <a:r>
                  <a:rPr lang="ru-RU" dirty="0"/>
                  <a:t> сутки</a:t>
                </a:r>
              </a:p>
            </c:rich>
          </c:tx>
          <c:layout>
            <c:manualLayout>
              <c:xMode val="edge"/>
              <c:yMode val="edge"/>
              <c:x val="0.85152887139107825"/>
              <c:y val="0.85553222513852434"/>
            </c:manualLayout>
          </c:layout>
          <c:overlay val="0"/>
        </c:title>
        <c:numFmt formatCode="0.0" sourceLinked="0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359406712"/>
        <c:crosses val="autoZero"/>
        <c:auto val="1"/>
        <c:lblAlgn val="ctr"/>
        <c:lblOffset val="100"/>
        <c:noMultiLvlLbl val="0"/>
      </c:catAx>
      <c:valAx>
        <c:axId val="359406712"/>
        <c:scaling>
          <c:orientation val="minMax"/>
        </c:scaling>
        <c:delete val="0"/>
        <c:axPos val="l"/>
        <c:title>
          <c:tx>
            <c:rich>
              <a:bodyPr rot="0"/>
              <a:lstStyle/>
              <a:p>
                <a:pPr>
                  <a:defRPr/>
                </a:pPr>
                <a:r>
                  <a:rPr lang="en-US" dirty="0"/>
                  <a:t>X</a:t>
                </a:r>
                <a:r>
                  <a:rPr lang="ru-RU" sz="800" dirty="0"/>
                  <a:t>8</a:t>
                </a:r>
                <a:r>
                  <a:rPr lang="en-US" dirty="0"/>
                  <a:t>(t)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1.2083552055992999E-2"/>
              <c:y val="4.2225867599883345E-2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35940514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9537489063867273"/>
          <c:y val="0.37905365995917262"/>
          <c:w val="0.19906955380577429"/>
          <c:h val="0.33448490813648468"/>
        </c:manualLayout>
      </c:layout>
      <c:overlay val="0"/>
      <c:txPr>
        <a:bodyPr rot="0" vert="horz"/>
        <a:lstStyle/>
        <a:p>
          <a:pPr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789851268591427"/>
          <c:y val="5.7060002916302532E-2"/>
          <c:w val="0.63311526684164476"/>
          <c:h val="0.77426691455234753"/>
        </c:manualLayout>
      </c:layout>
      <c:lineChart>
        <c:grouping val="standard"/>
        <c:varyColors val="0"/>
        <c:ser>
          <c:idx val="0"/>
          <c:order val="0"/>
          <c:tx>
            <c:v>Реальные данные</c:v>
          </c:tx>
          <c:marker>
            <c:symbol val="none"/>
          </c:marker>
          <c:cat>
            <c:numRef>
              <c:f>'полиномы для М1'!$A$1:$A$31</c:f>
              <c:numCache>
                <c:formatCode>0.00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полиномы для М1'!$K$1:$K$31</c:f>
              <c:numCache>
                <c:formatCode>0.000</c:formatCode>
                <c:ptCount val="31"/>
                <c:pt idx="0">
                  <c:v>0</c:v>
                </c:pt>
                <c:pt idx="1">
                  <c:v>0.2131569999999999</c:v>
                </c:pt>
                <c:pt idx="2">
                  <c:v>0.40361600000000003</c:v>
                </c:pt>
                <c:pt idx="3">
                  <c:v>0.5725590000000006</c:v>
                </c:pt>
                <c:pt idx="4">
                  <c:v>0.72116800000000003</c:v>
                </c:pt>
                <c:pt idx="5">
                  <c:v>0.85062499999999963</c:v>
                </c:pt>
                <c:pt idx="6">
                  <c:v>0.96211199999999986</c:v>
                </c:pt>
                <c:pt idx="7">
                  <c:v>1.0568110000000002</c:v>
                </c:pt>
                <c:pt idx="8">
                  <c:v>1.1359039999999978</c:v>
                </c:pt>
                <c:pt idx="9">
                  <c:v>1.2005729999999999</c:v>
                </c:pt>
                <c:pt idx="10">
                  <c:v>1.2519999999999945</c:v>
                </c:pt>
                <c:pt idx="11">
                  <c:v>1.291366999999997</c:v>
                </c:pt>
                <c:pt idx="12">
                  <c:v>1.3198559999999999</c:v>
                </c:pt>
                <c:pt idx="13">
                  <c:v>1.3386489999999989</c:v>
                </c:pt>
                <c:pt idx="14">
                  <c:v>1.3489279999999999</c:v>
                </c:pt>
                <c:pt idx="15">
                  <c:v>1.3518750000000002</c:v>
                </c:pt>
                <c:pt idx="16">
                  <c:v>1.3486719999999992</c:v>
                </c:pt>
                <c:pt idx="17">
                  <c:v>1.3405010000000002</c:v>
                </c:pt>
                <c:pt idx="18">
                  <c:v>1.3285440000000013</c:v>
                </c:pt>
                <c:pt idx="19">
                  <c:v>1.313982999999999</c:v>
                </c:pt>
                <c:pt idx="20">
                  <c:v>1.2980000000000005</c:v>
                </c:pt>
                <c:pt idx="21">
                  <c:v>1.2817770000000004</c:v>
                </c:pt>
                <c:pt idx="22">
                  <c:v>1.2664959999999998</c:v>
                </c:pt>
                <c:pt idx="23">
                  <c:v>1.2533389999999998</c:v>
                </c:pt>
                <c:pt idx="24">
                  <c:v>1.2434880000000033</c:v>
                </c:pt>
                <c:pt idx="25">
                  <c:v>1.2381250000000006</c:v>
                </c:pt>
                <c:pt idx="26">
                  <c:v>1.2384319999999978</c:v>
                </c:pt>
                <c:pt idx="27">
                  <c:v>1.2455909999999968</c:v>
                </c:pt>
                <c:pt idx="28">
                  <c:v>1.2607839999999997</c:v>
                </c:pt>
                <c:pt idx="29">
                  <c:v>1.2851930000000018</c:v>
                </c:pt>
                <c:pt idx="30">
                  <c:v>1.3200000000000007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7142-42B4-9921-F246E05F7E13}"/>
            </c:ext>
          </c:extLst>
        </c:ser>
        <c:ser>
          <c:idx val="1"/>
          <c:order val="1"/>
          <c:tx>
            <c:v>М1</c:v>
          </c:tx>
          <c:marker>
            <c:symbol val="none"/>
          </c:marker>
          <c:cat>
            <c:numRef>
              <c:f>'полиномы для М1'!$A$1:$A$31</c:f>
              <c:numCache>
                <c:formatCode>0.000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'1.5'!$X$1:$X$31</c:f>
              <c:numCache>
                <c:formatCode>0.00</c:formatCode>
                <c:ptCount val="31"/>
                <c:pt idx="0">
                  <c:v>0</c:v>
                </c:pt>
                <c:pt idx="1">
                  <c:v>0.19496000000000049</c:v>
                </c:pt>
                <c:pt idx="2">
                  <c:v>0.37048000000000114</c:v>
                </c:pt>
                <c:pt idx="3">
                  <c:v>0.52752000000000088</c:v>
                </c:pt>
                <c:pt idx="4">
                  <c:v>0.66704000000000219</c:v>
                </c:pt>
                <c:pt idx="5">
                  <c:v>0.7900000000000007</c:v>
                </c:pt>
                <c:pt idx="6">
                  <c:v>0.89736000000000038</c:v>
                </c:pt>
                <c:pt idx="7">
                  <c:v>0.99008000000000029</c:v>
                </c:pt>
                <c:pt idx="8">
                  <c:v>1.0691199999999998</c:v>
                </c:pt>
                <c:pt idx="9">
                  <c:v>1.1354399999999996</c:v>
                </c:pt>
                <c:pt idx="10">
                  <c:v>1.1900000000000035</c:v>
                </c:pt>
                <c:pt idx="11">
                  <c:v>1.2337599999999989</c:v>
                </c:pt>
                <c:pt idx="12">
                  <c:v>1.2676800000000008</c:v>
                </c:pt>
                <c:pt idx="13">
                  <c:v>1.2927199999999996</c:v>
                </c:pt>
                <c:pt idx="14">
                  <c:v>1.309839999999997</c:v>
                </c:pt>
                <c:pt idx="15">
                  <c:v>1.3200000000000007</c:v>
                </c:pt>
                <c:pt idx="16">
                  <c:v>1.3241600000000013</c:v>
                </c:pt>
                <c:pt idx="17">
                  <c:v>1.3232800000000009</c:v>
                </c:pt>
                <c:pt idx="18">
                  <c:v>1.3183200000000004</c:v>
                </c:pt>
                <c:pt idx="19">
                  <c:v>1.3102400000000007</c:v>
                </c:pt>
                <c:pt idx="20">
                  <c:v>1.300000000000002</c:v>
                </c:pt>
                <c:pt idx="21">
                  <c:v>1.2885600000000008</c:v>
                </c:pt>
                <c:pt idx="22">
                  <c:v>1.2768800000000007</c:v>
                </c:pt>
                <c:pt idx="23">
                  <c:v>1.265919999999999</c:v>
                </c:pt>
                <c:pt idx="24">
                  <c:v>1.2566400000000031</c:v>
                </c:pt>
                <c:pt idx="25">
                  <c:v>1.2500000000000004</c:v>
                </c:pt>
                <c:pt idx="26">
                  <c:v>1.2469600000000018</c:v>
                </c:pt>
                <c:pt idx="27">
                  <c:v>1.2484799999999994</c:v>
                </c:pt>
                <c:pt idx="28">
                  <c:v>1.2555199999999966</c:v>
                </c:pt>
                <c:pt idx="29">
                  <c:v>1.2690400000000026</c:v>
                </c:pt>
                <c:pt idx="30">
                  <c:v>1.29000000000000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7142-42B4-9921-F246E05F7E13}"/>
            </c:ext>
          </c:extLst>
        </c:ser>
        <c:ser>
          <c:idx val="2"/>
          <c:order val="2"/>
          <c:tx>
            <c:v>М2</c:v>
          </c:tx>
          <c:marker>
            <c:symbol val="none"/>
          </c:marker>
          <c:val>
            <c:numRef>
              <c:f>М2new!$K$1:$K$31</c:f>
              <c:numCache>
                <c:formatCode>General</c:formatCode>
                <c:ptCount val="31"/>
                <c:pt idx="0">
                  <c:v>0</c:v>
                </c:pt>
                <c:pt idx="1">
                  <c:v>0.16665422929720178</c:v>
                </c:pt>
                <c:pt idx="2">
                  <c:v>0.3240653810694587</c:v>
                </c:pt>
                <c:pt idx="3">
                  <c:v>0.47172676657781576</c:v>
                </c:pt>
                <c:pt idx="4">
                  <c:v>0.60915634981306721</c:v>
                </c:pt>
                <c:pt idx="5">
                  <c:v>0.73589877265671766</c:v>
                </c:pt>
                <c:pt idx="6">
                  <c:v>0.85153039394330443</c:v>
                </c:pt>
                <c:pt idx="7">
                  <c:v>0.95566862546751274</c:v>
                </c:pt>
                <c:pt idx="8">
                  <c:v>1.0479788449446439</c:v>
                </c:pt>
                <c:pt idx="9">
                  <c:v>1.1281873607347519</c:v>
                </c:pt>
                <c:pt idx="10">
                  <c:v>1.1960987909193299</c:v>
                </c:pt>
                <c:pt idx="11">
                  <c:v>1.2516079012584655</c:v>
                </c:pt>
                <c:pt idx="12">
                  <c:v>1.2947206264627109</c:v>
                </c:pt>
                <c:pt idx="13">
                  <c:v>1.3255798994526338</c:v>
                </c:pt>
                <c:pt idx="14">
                  <c:v>1.3444826041904501</c:v>
                </c:pt>
                <c:pt idx="15">
                  <c:v>1.3519089447144899</c:v>
                </c:pt>
                <c:pt idx="16">
                  <c:v>1.3485565285371341</c:v>
                </c:pt>
                <c:pt idx="17">
                  <c:v>1.3353620229481744</c:v>
                </c:pt>
                <c:pt idx="18">
                  <c:v>1.3135378571599758</c:v>
                </c:pt>
                <c:pt idx="19">
                  <c:v>1.2846116495716942</c:v>
                </c:pt>
                <c:pt idx="20">
                  <c:v>1.2504500582679099</c:v>
                </c:pt>
                <c:pt idx="21">
                  <c:v>1.2132977418902289</c:v>
                </c:pt>
                <c:pt idx="22">
                  <c:v>1.1758126829723246</c:v>
                </c:pt>
                <c:pt idx="23">
                  <c:v>1.1410849754115873</c:v>
                </c:pt>
                <c:pt idx="24">
                  <c:v>1.1126641336045329</c:v>
                </c:pt>
                <c:pt idx="25">
                  <c:v>1.0945680844844579</c:v>
                </c:pt>
                <c:pt idx="26">
                  <c:v>1.0912806297026567</c:v>
                </c:pt>
                <c:pt idx="27">
                  <c:v>1.1077368898362203</c:v>
                </c:pt>
                <c:pt idx="28">
                  <c:v>1.1492609870531638</c:v>
                </c:pt>
                <c:pt idx="29">
                  <c:v>1.2215130947342692</c:v>
                </c:pt>
                <c:pt idx="30">
                  <c:v>1.3303513993230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62D-4582-BD1C-9734C1055D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59403184"/>
        <c:axId val="359402400"/>
      </c:lineChart>
      <c:catAx>
        <c:axId val="359403184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dirty="0"/>
                  <a:t>t,</a:t>
                </a:r>
                <a:r>
                  <a:rPr lang="ru-RU" dirty="0"/>
                  <a:t> сутки</a:t>
                </a:r>
              </a:p>
            </c:rich>
          </c:tx>
          <c:layout>
            <c:manualLayout>
              <c:xMode val="edge"/>
              <c:yMode val="edge"/>
              <c:x val="0.85152887139107825"/>
              <c:y val="0.82312481773111856"/>
            </c:manualLayout>
          </c:layout>
          <c:overlay val="0"/>
        </c:title>
        <c:numFmt formatCode="0.0" sourceLinked="0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359402400"/>
        <c:crosses val="autoZero"/>
        <c:auto val="1"/>
        <c:lblAlgn val="ctr"/>
        <c:lblOffset val="100"/>
        <c:noMultiLvlLbl val="0"/>
      </c:catAx>
      <c:valAx>
        <c:axId val="359402400"/>
        <c:scaling>
          <c:orientation val="minMax"/>
        </c:scaling>
        <c:delete val="0"/>
        <c:axPos val="l"/>
        <c:title>
          <c:tx>
            <c:rich>
              <a:bodyPr rot="0"/>
              <a:lstStyle/>
              <a:p>
                <a:pPr>
                  <a:defRPr/>
                </a:pPr>
                <a:r>
                  <a:rPr lang="en-US" dirty="0"/>
                  <a:t>X</a:t>
                </a:r>
                <a:r>
                  <a:rPr lang="en-US" sz="800" dirty="0"/>
                  <a:t>10</a:t>
                </a:r>
                <a:r>
                  <a:rPr lang="en-US" dirty="0"/>
                  <a:t>(t)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"/>
              <c:y val="2.9899387576553069E-2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ru-RU"/>
          </a:p>
        </c:txPr>
        <c:crossAx val="35940318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9362489063867514"/>
          <c:y val="0.35761410032079338"/>
          <c:w val="0.20637510936132991"/>
          <c:h val="0.44217884222805481"/>
        </c:manualLayout>
      </c:layout>
      <c:overlay val="0"/>
      <c:txPr>
        <a:bodyPr rot="0" vert="horz"/>
        <a:lstStyle/>
        <a:p>
          <a:pPr>
            <a:defRPr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dirty="0"/>
              <a:t>Коррекция модели для системной переменной Х</a:t>
            </a:r>
            <a:r>
              <a:rPr lang="en-US" sz="1200" dirty="0"/>
              <a:t>3</a:t>
            </a:r>
            <a:r>
              <a:rPr lang="ru-RU" dirty="0"/>
              <a:t>(</a:t>
            </a:r>
            <a:r>
              <a:rPr lang="en-US" dirty="0"/>
              <a:t>t</a:t>
            </a:r>
            <a:r>
              <a:rPr lang="ru-RU" dirty="0"/>
              <a:t>)</a:t>
            </a:r>
            <a:r>
              <a:rPr lang="en-US" dirty="0"/>
              <a:t> </a:t>
            </a:r>
            <a:endParaRPr lang="ru-RU" dirty="0"/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3336696708201501"/>
          <c:y val="0.14025853018372736"/>
          <c:w val="0.74920631943867821"/>
          <c:h val="0.61357224620551765"/>
        </c:manualLayout>
      </c:layout>
      <c:lineChart>
        <c:grouping val="standard"/>
        <c:varyColors val="0"/>
        <c:ser>
          <c:idx val="0"/>
          <c:order val="0"/>
          <c:tx>
            <c:v>Данные, расчитанные по исходной модели наводнения 2001 г.</c:v>
          </c:tx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val>
            <c:numRef>
              <c:f>адаптация!$G$1:$G$91</c:f>
              <c:numCache>
                <c:formatCode>General</c:formatCode>
                <c:ptCount val="91"/>
                <c:pt idx="0">
                  <c:v>0.12500000000000189</c:v>
                </c:pt>
                <c:pt idx="1">
                  <c:v>0.12725740740740973</c:v>
                </c:pt>
                <c:pt idx="2">
                  <c:v>0.12980740740740979</c:v>
                </c:pt>
                <c:pt idx="3">
                  <c:v>0.13265000000000216</c:v>
                </c:pt>
                <c:pt idx="4">
                  <c:v>0.13578518518518776</c:v>
                </c:pt>
                <c:pt idx="5">
                  <c:v>0.13921296296296562</c:v>
                </c:pt>
                <c:pt idx="6">
                  <c:v>0.14293333333333627</c:v>
                </c:pt>
                <c:pt idx="7">
                  <c:v>0.14694629629629954</c:v>
                </c:pt>
                <c:pt idx="8">
                  <c:v>0.15125185185185488</c:v>
                </c:pt>
                <c:pt idx="9">
                  <c:v>0.1558500000000029</c:v>
                </c:pt>
                <c:pt idx="10">
                  <c:v>0.16074074074074379</c:v>
                </c:pt>
                <c:pt idx="11">
                  <c:v>0.16592407407407728</c:v>
                </c:pt>
                <c:pt idx="12">
                  <c:v>0.17140000000000341</c:v>
                </c:pt>
                <c:pt idx="13">
                  <c:v>0.17716851851852206</c:v>
                </c:pt>
                <c:pt idx="14">
                  <c:v>0.18322962962963338</c:v>
                </c:pt>
                <c:pt idx="15">
                  <c:v>0.18958333333333768</c:v>
                </c:pt>
                <c:pt idx="16">
                  <c:v>0.19622962962963367</c:v>
                </c:pt>
                <c:pt idx="17">
                  <c:v>0.20316851851852283</c:v>
                </c:pt>
                <c:pt idx="18">
                  <c:v>0.21040000000000481</c:v>
                </c:pt>
                <c:pt idx="19">
                  <c:v>0.21792407407407891</c:v>
                </c:pt>
                <c:pt idx="20">
                  <c:v>0.22574074074074571</c:v>
                </c:pt>
                <c:pt idx="21">
                  <c:v>0.23385000000000519</c:v>
                </c:pt>
                <c:pt idx="22">
                  <c:v>0.24225185185185741</c:v>
                </c:pt>
                <c:pt idx="23">
                  <c:v>0.25094629629630194</c:v>
                </c:pt>
                <c:pt idx="24">
                  <c:v>0.25993333333333923</c:v>
                </c:pt>
                <c:pt idx="25">
                  <c:v>0.26921296296297004</c:v>
                </c:pt>
                <c:pt idx="26">
                  <c:v>0.2787851851851918</c:v>
                </c:pt>
                <c:pt idx="27">
                  <c:v>0.28865000000000685</c:v>
                </c:pt>
                <c:pt idx="28">
                  <c:v>0.29880740740741502</c:v>
                </c:pt>
                <c:pt idx="29">
                  <c:v>0.30925740740741481</c:v>
                </c:pt>
                <c:pt idx="30">
                  <c:v>0.32000000000000811</c:v>
                </c:pt>
                <c:pt idx="31">
                  <c:v>0.33103518518519331</c:v>
                </c:pt>
                <c:pt idx="32">
                  <c:v>0.34236296296297236</c:v>
                </c:pt>
                <c:pt idx="33">
                  <c:v>0.35398333333334253</c:v>
                </c:pt>
                <c:pt idx="34">
                  <c:v>0.36589629629630532</c:v>
                </c:pt>
                <c:pt idx="35">
                  <c:v>0.37810185185186174</c:v>
                </c:pt>
                <c:pt idx="36">
                  <c:v>0.39060000000000988</c:v>
                </c:pt>
                <c:pt idx="37">
                  <c:v>0.40339074074075082</c:v>
                </c:pt>
                <c:pt idx="38">
                  <c:v>0.41647407407408515</c:v>
                </c:pt>
                <c:pt idx="39">
                  <c:v>0.42985000000001122</c:v>
                </c:pt>
                <c:pt idx="40">
                  <c:v>0.44351851851852953</c:v>
                </c:pt>
                <c:pt idx="41">
                  <c:v>0.4574796296296435</c:v>
                </c:pt>
                <c:pt idx="42">
                  <c:v>0.47173333333334644</c:v>
                </c:pt>
                <c:pt idx="43">
                  <c:v>0.48627962962964416</c:v>
                </c:pt>
                <c:pt idx="44">
                  <c:v>0.50111851851853262</c:v>
                </c:pt>
                <c:pt idx="45">
                  <c:v>0.51625000000001442</c:v>
                </c:pt>
                <c:pt idx="46">
                  <c:v>0.53167407407409073</c:v>
                </c:pt>
                <c:pt idx="47">
                  <c:v>0.54739074074075522</c:v>
                </c:pt>
                <c:pt idx="48">
                  <c:v>0.56340000000001589</c:v>
                </c:pt>
                <c:pt idx="49">
                  <c:v>0.57970185185186862</c:v>
                </c:pt>
                <c:pt idx="50">
                  <c:v>0.59629629629631298</c:v>
                </c:pt>
                <c:pt idx="51">
                  <c:v>0.61318333333335073</c:v>
                </c:pt>
                <c:pt idx="52">
                  <c:v>0.63036296296298056</c:v>
                </c:pt>
                <c:pt idx="53">
                  <c:v>0.64783518518520333</c:v>
                </c:pt>
                <c:pt idx="54">
                  <c:v>0.66560000000002029</c:v>
                </c:pt>
                <c:pt idx="55">
                  <c:v>0.68365740740742664</c:v>
                </c:pt>
                <c:pt idx="56">
                  <c:v>0.70200740740742762</c:v>
                </c:pt>
                <c:pt idx="57">
                  <c:v>0.72065000000002144</c:v>
                </c:pt>
                <c:pt idx="58">
                  <c:v>0.739585185185205</c:v>
                </c:pt>
                <c:pt idx="59">
                  <c:v>0.75881296296298451</c:v>
                </c:pt>
                <c:pt idx="60">
                  <c:v>0.77833333333335764</c:v>
                </c:pt>
                <c:pt idx="61">
                  <c:v>0.79814629629632083</c:v>
                </c:pt>
                <c:pt idx="62">
                  <c:v>0.81825185185187765</c:v>
                </c:pt>
                <c:pt idx="63">
                  <c:v>0.83865000000002665</c:v>
                </c:pt>
                <c:pt idx="64">
                  <c:v>0.85934074074076716</c:v>
                </c:pt>
                <c:pt idx="65">
                  <c:v>0.88032407407410163</c:v>
                </c:pt>
                <c:pt idx="66">
                  <c:v>0.9016000000000276</c:v>
                </c:pt>
                <c:pt idx="67">
                  <c:v>0.92316851851854664</c:v>
                </c:pt>
                <c:pt idx="68">
                  <c:v>0.94502962962965864</c:v>
                </c:pt>
                <c:pt idx="69">
                  <c:v>0.96718333333336282</c:v>
                </c:pt>
                <c:pt idx="70">
                  <c:v>0.98962962962965961</c:v>
                </c:pt>
                <c:pt idx="71">
                  <c:v>1.0123685185185491</c:v>
                </c:pt>
                <c:pt idx="72">
                  <c:v>1.0354000000000316</c:v>
                </c:pt>
                <c:pt idx="73">
                  <c:v>1.0587240740741042</c:v>
                </c:pt>
                <c:pt idx="74">
                  <c:v>1.0823407407407741</c:v>
                </c:pt>
                <c:pt idx="75">
                  <c:v>1.1062500000000353</c:v>
                </c:pt>
                <c:pt idx="76">
                  <c:v>1.1304518518518882</c:v>
                </c:pt>
                <c:pt idx="77">
                  <c:v>1.1549462962963315</c:v>
                </c:pt>
                <c:pt idx="78">
                  <c:v>1.179733333333371</c:v>
                </c:pt>
                <c:pt idx="79">
                  <c:v>1.2048129629630042</c:v>
                </c:pt>
                <c:pt idx="80">
                  <c:v>1.2301851851852261</c:v>
                </c:pt>
                <c:pt idx="81">
                  <c:v>1.2558500000000399</c:v>
                </c:pt>
                <c:pt idx="82">
                  <c:v>1.2818074074074464</c:v>
                </c:pt>
                <c:pt idx="83">
                  <c:v>1.3080574074074491</c:v>
                </c:pt>
                <c:pt idx="84">
                  <c:v>1.3346000000000429</c:v>
                </c:pt>
                <c:pt idx="85">
                  <c:v>1.3614351851852287</c:v>
                </c:pt>
                <c:pt idx="86">
                  <c:v>1.3885629629630105</c:v>
                </c:pt>
                <c:pt idx="87">
                  <c:v>1.4159833333333778</c:v>
                </c:pt>
                <c:pt idx="88">
                  <c:v>1.4436962962963384</c:v>
                </c:pt>
                <c:pt idx="89">
                  <c:v>1.4717018518518978</c:v>
                </c:pt>
                <c:pt idx="90">
                  <c:v>1.5000000000000391</c:v>
                </c:pt>
              </c:numCache>
            </c:numRef>
          </c:val>
          <c:smooth val="0"/>
        </c:ser>
        <c:ser>
          <c:idx val="2"/>
          <c:order val="1"/>
          <c:tx>
            <c:v>Данные, рассчитанные по скорректированной модели наводнения 2013 г.</c:v>
          </c:tx>
          <c:spPr>
            <a:ln w="38100">
              <a:solidFill>
                <a:srgbClr val="0070C0"/>
              </a:solidFill>
            </a:ln>
          </c:spPr>
          <c:marker>
            <c:symbol val="none"/>
          </c:marker>
          <c:val>
            <c:numRef>
              <c:f>адаптация!$B$1:$B$91</c:f>
              <c:numCache>
                <c:formatCode>General</c:formatCode>
                <c:ptCount val="91"/>
                <c:pt idx="0">
                  <c:v>0.12500000000000011</c:v>
                </c:pt>
                <c:pt idx="1">
                  <c:v>0.12983750000000013</c:v>
                </c:pt>
                <c:pt idx="2">
                  <c:v>0.1348222222222224</c:v>
                </c:pt>
                <c:pt idx="3">
                  <c:v>0.13995416666666691</c:v>
                </c:pt>
                <c:pt idx="4">
                  <c:v>0.14523333333333396</c:v>
                </c:pt>
                <c:pt idx="5">
                  <c:v>0.15065972222222246</c:v>
                </c:pt>
                <c:pt idx="6">
                  <c:v>0.15623333333333414</c:v>
                </c:pt>
                <c:pt idx="7">
                  <c:v>0.16195416666666698</c:v>
                </c:pt>
                <c:pt idx="8">
                  <c:v>0.16782222222222259</c:v>
                </c:pt>
                <c:pt idx="9">
                  <c:v>0.17383750000000039</c:v>
                </c:pt>
                <c:pt idx="10">
                  <c:v>0.18000000000000041</c:v>
                </c:pt>
                <c:pt idx="11">
                  <c:v>0.18630972222222295</c:v>
                </c:pt>
                <c:pt idx="12">
                  <c:v>0.19276666666666714</c:v>
                </c:pt>
                <c:pt idx="13">
                  <c:v>0.1993708333333338</c:v>
                </c:pt>
                <c:pt idx="14">
                  <c:v>0.20612222222222276</c:v>
                </c:pt>
                <c:pt idx="15">
                  <c:v>0.21302083333333391</c:v>
                </c:pt>
                <c:pt idx="16">
                  <c:v>0.22006666666666722</c:v>
                </c:pt>
                <c:pt idx="17">
                  <c:v>0.2272597222222229</c:v>
                </c:pt>
                <c:pt idx="18">
                  <c:v>0.23460000000000061</c:v>
                </c:pt>
                <c:pt idx="19">
                  <c:v>0.2420875000000007</c:v>
                </c:pt>
                <c:pt idx="20">
                  <c:v>0.24972222222222323</c:v>
                </c:pt>
                <c:pt idx="21">
                  <c:v>0.25750416666666742</c:v>
                </c:pt>
                <c:pt idx="22">
                  <c:v>0.26543333333333374</c:v>
                </c:pt>
                <c:pt idx="23">
                  <c:v>0.27350972222222292</c:v>
                </c:pt>
                <c:pt idx="24">
                  <c:v>0.28173333333333356</c:v>
                </c:pt>
                <c:pt idx="25">
                  <c:v>0.29010416666666788</c:v>
                </c:pt>
                <c:pt idx="26">
                  <c:v>0.29862222222222362</c:v>
                </c:pt>
                <c:pt idx="27">
                  <c:v>0.30728750000000088</c:v>
                </c:pt>
                <c:pt idx="28">
                  <c:v>0.31610000000000082</c:v>
                </c:pt>
                <c:pt idx="29">
                  <c:v>0.32505972222222368</c:v>
                </c:pt>
                <c:pt idx="30">
                  <c:v>0.33416666666666861</c:v>
                </c:pt>
                <c:pt idx="31">
                  <c:v>0.3434208333333349</c:v>
                </c:pt>
                <c:pt idx="32">
                  <c:v>0.35282222222222404</c:v>
                </c:pt>
                <c:pt idx="33">
                  <c:v>0.36237083333333497</c:v>
                </c:pt>
                <c:pt idx="34">
                  <c:v>0.37206666666666866</c:v>
                </c:pt>
                <c:pt idx="35">
                  <c:v>0.38190972222222391</c:v>
                </c:pt>
                <c:pt idx="36">
                  <c:v>0.39190000000000175</c:v>
                </c:pt>
                <c:pt idx="37">
                  <c:v>0.40203750000000116</c:v>
                </c:pt>
                <c:pt idx="38">
                  <c:v>0.41232222222222403</c:v>
                </c:pt>
                <c:pt idx="39">
                  <c:v>0.42275416666666787</c:v>
                </c:pt>
                <c:pt idx="40">
                  <c:v>0.43333333333333446</c:v>
                </c:pt>
                <c:pt idx="41">
                  <c:v>0.44405972222222456</c:v>
                </c:pt>
                <c:pt idx="42">
                  <c:v>0.45493333333333563</c:v>
                </c:pt>
                <c:pt idx="43">
                  <c:v>0.4659541666666695</c:v>
                </c:pt>
                <c:pt idx="44">
                  <c:v>0.47712222222222517</c:v>
                </c:pt>
                <c:pt idx="45">
                  <c:v>0.48843750000000241</c:v>
                </c:pt>
                <c:pt idx="46">
                  <c:v>0.49990000000000301</c:v>
                </c:pt>
                <c:pt idx="47">
                  <c:v>0.51150972222222457</c:v>
                </c:pt>
                <c:pt idx="48">
                  <c:v>0.52326666666666821</c:v>
                </c:pt>
                <c:pt idx="49">
                  <c:v>0.53517083333333715</c:v>
                </c:pt>
                <c:pt idx="50">
                  <c:v>0.5472222222222245</c:v>
                </c:pt>
                <c:pt idx="51">
                  <c:v>0.55942083333333725</c:v>
                </c:pt>
                <c:pt idx="52">
                  <c:v>0.57176666666666931</c:v>
                </c:pt>
                <c:pt idx="53">
                  <c:v>0.58425972222222389</c:v>
                </c:pt>
                <c:pt idx="54">
                  <c:v>0.59690000000000276</c:v>
                </c:pt>
                <c:pt idx="55">
                  <c:v>0.60968750000000271</c:v>
                </c:pt>
                <c:pt idx="56">
                  <c:v>0.62262222222222563</c:v>
                </c:pt>
                <c:pt idx="57">
                  <c:v>0.63570416666666962</c:v>
                </c:pt>
                <c:pt idx="58">
                  <c:v>0.64893333333333736</c:v>
                </c:pt>
                <c:pt idx="59">
                  <c:v>0.66230972222222562</c:v>
                </c:pt>
                <c:pt idx="60">
                  <c:v>0.67583333333333906</c:v>
                </c:pt>
                <c:pt idx="61">
                  <c:v>0.68950416666667114</c:v>
                </c:pt>
                <c:pt idx="62">
                  <c:v>0.70332222222222651</c:v>
                </c:pt>
                <c:pt idx="63">
                  <c:v>0.71728750000000452</c:v>
                </c:pt>
                <c:pt idx="64">
                  <c:v>0.7314000000000046</c:v>
                </c:pt>
                <c:pt idx="65">
                  <c:v>0.74565972222222765</c:v>
                </c:pt>
                <c:pt idx="66">
                  <c:v>0.76006666666667222</c:v>
                </c:pt>
                <c:pt idx="67">
                  <c:v>0.77462083333334086</c:v>
                </c:pt>
                <c:pt idx="68">
                  <c:v>0.78932222222222659</c:v>
                </c:pt>
                <c:pt idx="69">
                  <c:v>0.80417083333333939</c:v>
                </c:pt>
                <c:pt idx="70">
                  <c:v>0.81916666666667171</c:v>
                </c:pt>
                <c:pt idx="71">
                  <c:v>0.83430972222222699</c:v>
                </c:pt>
                <c:pt idx="72">
                  <c:v>0.84960000000000602</c:v>
                </c:pt>
                <c:pt idx="73">
                  <c:v>0.86503750000000501</c:v>
                </c:pt>
                <c:pt idx="74">
                  <c:v>0.88062222222222708</c:v>
                </c:pt>
                <c:pt idx="75">
                  <c:v>0.89635416666667167</c:v>
                </c:pt>
                <c:pt idx="76">
                  <c:v>0.91223333333333823</c:v>
                </c:pt>
                <c:pt idx="77">
                  <c:v>0.92825972222222741</c:v>
                </c:pt>
                <c:pt idx="78">
                  <c:v>0.9444333333333399</c:v>
                </c:pt>
                <c:pt idx="79">
                  <c:v>0.96075416666667479</c:v>
                </c:pt>
                <c:pt idx="80">
                  <c:v>0.97722222222222899</c:v>
                </c:pt>
                <c:pt idx="81">
                  <c:v>0.99383750000000659</c:v>
                </c:pt>
                <c:pt idx="82">
                  <c:v>1.0106000000000068</c:v>
                </c:pt>
                <c:pt idx="83">
                  <c:v>1.0275097222222278</c:v>
                </c:pt>
                <c:pt idx="84">
                  <c:v>1.0445666666666737</c:v>
                </c:pt>
                <c:pt idx="85">
                  <c:v>1.0617708333333404</c:v>
                </c:pt>
                <c:pt idx="86">
                  <c:v>1.0791222222222294</c:v>
                </c:pt>
                <c:pt idx="87">
                  <c:v>1.0966208333333405</c:v>
                </c:pt>
                <c:pt idx="88">
                  <c:v>1.1142666666666741</c:v>
                </c:pt>
                <c:pt idx="89">
                  <c:v>1.1320597222222315</c:v>
                </c:pt>
                <c:pt idx="90">
                  <c:v>1.1500000000000021</c:v>
                </c:pt>
              </c:numCache>
            </c:numRef>
          </c:val>
          <c:smooth val="0"/>
        </c:ser>
        <c:ser>
          <c:idx val="1"/>
          <c:order val="2"/>
          <c:tx>
            <c:v>Реальные данные</c:v>
          </c:tx>
          <c:spPr>
            <a:ln w="38100">
              <a:solidFill>
                <a:srgbClr val="00B050"/>
              </a:solidFill>
            </a:ln>
          </c:spPr>
          <c:marker>
            <c:symbol val="none"/>
          </c:marker>
          <c:cat>
            <c:numRef>
              <c:f>адаптация!$A$1:$A$91</c:f>
              <c:numCache>
                <c:formatCode>General</c:formatCode>
                <c:ptCount val="9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000000000000002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000000000000004</c:v>
                </c:pt>
                <c:pt idx="15">
                  <c:v>2.5</c:v>
                </c:pt>
                <c:pt idx="16">
                  <c:v>2.5999999999999988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  <c:pt idx="31">
                  <c:v>4.0999999999999996</c:v>
                </c:pt>
                <c:pt idx="32">
                  <c:v>4.2</c:v>
                </c:pt>
                <c:pt idx="33">
                  <c:v>4.3</c:v>
                </c:pt>
                <c:pt idx="34">
                  <c:v>4.4000000000000004</c:v>
                </c:pt>
                <c:pt idx="35">
                  <c:v>4.5</c:v>
                </c:pt>
                <c:pt idx="36">
                  <c:v>4.5999999999999996</c:v>
                </c:pt>
                <c:pt idx="37">
                  <c:v>4.7</c:v>
                </c:pt>
                <c:pt idx="38">
                  <c:v>4.8</c:v>
                </c:pt>
                <c:pt idx="39">
                  <c:v>4.9000000000000004</c:v>
                </c:pt>
                <c:pt idx="40">
                  <c:v>5</c:v>
                </c:pt>
                <c:pt idx="41">
                  <c:v>5.1000000000000085</c:v>
                </c:pt>
                <c:pt idx="42">
                  <c:v>5.2000000000000099</c:v>
                </c:pt>
                <c:pt idx="43">
                  <c:v>5.3000000000000096</c:v>
                </c:pt>
                <c:pt idx="44">
                  <c:v>5.4000000000000101</c:v>
                </c:pt>
                <c:pt idx="45">
                  <c:v>5.5000000000000098</c:v>
                </c:pt>
                <c:pt idx="46">
                  <c:v>5.6000000000000085</c:v>
                </c:pt>
                <c:pt idx="47">
                  <c:v>5.7000000000000099</c:v>
                </c:pt>
                <c:pt idx="48">
                  <c:v>5.8000000000000096</c:v>
                </c:pt>
                <c:pt idx="49">
                  <c:v>5.9000000000000101</c:v>
                </c:pt>
                <c:pt idx="50">
                  <c:v>6.0000000000000098</c:v>
                </c:pt>
                <c:pt idx="51">
                  <c:v>6.1000000000000085</c:v>
                </c:pt>
                <c:pt idx="52">
                  <c:v>6.2000000000000099</c:v>
                </c:pt>
                <c:pt idx="53">
                  <c:v>6.3000000000000096</c:v>
                </c:pt>
                <c:pt idx="54">
                  <c:v>6.4000000000000101</c:v>
                </c:pt>
                <c:pt idx="55">
                  <c:v>6.5000000000000098</c:v>
                </c:pt>
                <c:pt idx="56">
                  <c:v>6.6000000000000085</c:v>
                </c:pt>
                <c:pt idx="57">
                  <c:v>6.7000000000000099</c:v>
                </c:pt>
                <c:pt idx="58">
                  <c:v>6.8000000000000096</c:v>
                </c:pt>
                <c:pt idx="59">
                  <c:v>6.9000000000000101</c:v>
                </c:pt>
                <c:pt idx="60">
                  <c:v>7.0000000000000204</c:v>
                </c:pt>
                <c:pt idx="61">
                  <c:v>7.1000000000000201</c:v>
                </c:pt>
                <c:pt idx="62">
                  <c:v>7.2000000000000197</c:v>
                </c:pt>
                <c:pt idx="63">
                  <c:v>7.3000000000000203</c:v>
                </c:pt>
                <c:pt idx="64">
                  <c:v>7.4000000000000199</c:v>
                </c:pt>
                <c:pt idx="65">
                  <c:v>7.5000000000000204</c:v>
                </c:pt>
                <c:pt idx="66">
                  <c:v>7.6000000000000201</c:v>
                </c:pt>
                <c:pt idx="67">
                  <c:v>7.7000000000000197</c:v>
                </c:pt>
                <c:pt idx="68">
                  <c:v>7.8000000000000203</c:v>
                </c:pt>
                <c:pt idx="69">
                  <c:v>7.9000000000000199</c:v>
                </c:pt>
                <c:pt idx="70">
                  <c:v>8.0000000000000195</c:v>
                </c:pt>
                <c:pt idx="71">
                  <c:v>8.1000000000000192</c:v>
                </c:pt>
                <c:pt idx="72">
                  <c:v>8.2000000000000188</c:v>
                </c:pt>
                <c:pt idx="73">
                  <c:v>8.3000000000000203</c:v>
                </c:pt>
                <c:pt idx="74">
                  <c:v>8.4000000000000217</c:v>
                </c:pt>
                <c:pt idx="75">
                  <c:v>8.5000000000000195</c:v>
                </c:pt>
                <c:pt idx="76">
                  <c:v>8.6000000000000192</c:v>
                </c:pt>
                <c:pt idx="77">
                  <c:v>8.7000000000000188</c:v>
                </c:pt>
                <c:pt idx="78">
                  <c:v>8.8000000000000291</c:v>
                </c:pt>
                <c:pt idx="79">
                  <c:v>8.9000000000000306</c:v>
                </c:pt>
                <c:pt idx="80">
                  <c:v>9.0000000000000302</c:v>
                </c:pt>
                <c:pt idx="81">
                  <c:v>9.1000000000000281</c:v>
                </c:pt>
                <c:pt idx="82">
                  <c:v>9.2000000000000259</c:v>
                </c:pt>
                <c:pt idx="83">
                  <c:v>9.3000000000000291</c:v>
                </c:pt>
                <c:pt idx="84">
                  <c:v>9.4000000000000306</c:v>
                </c:pt>
                <c:pt idx="85">
                  <c:v>9.5000000000000302</c:v>
                </c:pt>
                <c:pt idx="86">
                  <c:v>9.6000000000000281</c:v>
                </c:pt>
                <c:pt idx="87">
                  <c:v>9.7000000000000259</c:v>
                </c:pt>
                <c:pt idx="88">
                  <c:v>9.8000000000000291</c:v>
                </c:pt>
                <c:pt idx="89">
                  <c:v>9.9000000000000306</c:v>
                </c:pt>
                <c:pt idx="90">
                  <c:v>10</c:v>
                </c:pt>
              </c:numCache>
            </c:numRef>
          </c:cat>
          <c:val>
            <c:numRef>
              <c:f>адаптация!$C$1:$C$91</c:f>
              <c:numCache>
                <c:formatCode>General</c:formatCode>
                <c:ptCount val="91"/>
                <c:pt idx="0">
                  <c:v>0.12500000000000189</c:v>
                </c:pt>
                <c:pt idx="1">
                  <c:v>0.12787291666666617</c:v>
                </c:pt>
                <c:pt idx="2">
                  <c:v>0.13094999999999996</c:v>
                </c:pt>
                <c:pt idx="3">
                  <c:v>0.13423124999999972</c:v>
                </c:pt>
                <c:pt idx="4">
                  <c:v>0.13771666666666604</c:v>
                </c:pt>
                <c:pt idx="5">
                  <c:v>0.14140624999999962</c:v>
                </c:pt>
                <c:pt idx="6">
                  <c:v>0.14529999999999951</c:v>
                </c:pt>
                <c:pt idx="7">
                  <c:v>0.14939791666666591</c:v>
                </c:pt>
                <c:pt idx="8">
                  <c:v>0.15369999999999928</c:v>
                </c:pt>
                <c:pt idx="9">
                  <c:v>0.15820624999999927</c:v>
                </c:pt>
                <c:pt idx="10">
                  <c:v>0.16291666666666541</c:v>
                </c:pt>
                <c:pt idx="11">
                  <c:v>0.16783124999999871</c:v>
                </c:pt>
                <c:pt idx="12">
                  <c:v>0.17294999999999894</c:v>
                </c:pt>
                <c:pt idx="13">
                  <c:v>0.17827291666666495</c:v>
                </c:pt>
                <c:pt idx="14">
                  <c:v>0.18379999999999858</c:v>
                </c:pt>
                <c:pt idx="15">
                  <c:v>0.18953124999999832</c:v>
                </c:pt>
                <c:pt idx="16">
                  <c:v>0.19546666666666446</c:v>
                </c:pt>
                <c:pt idx="17">
                  <c:v>0.20160624999999771</c:v>
                </c:pt>
                <c:pt idx="18">
                  <c:v>0.20794999999999794</c:v>
                </c:pt>
                <c:pt idx="19">
                  <c:v>0.21449791666666429</c:v>
                </c:pt>
                <c:pt idx="20">
                  <c:v>0.22124999999999745</c:v>
                </c:pt>
                <c:pt idx="21">
                  <c:v>0.22820624999999717</c:v>
                </c:pt>
                <c:pt idx="22">
                  <c:v>0.23536666666666339</c:v>
                </c:pt>
                <c:pt idx="23">
                  <c:v>0.24273124999999679</c:v>
                </c:pt>
                <c:pt idx="24">
                  <c:v>0.2502999999999963</c:v>
                </c:pt>
                <c:pt idx="25">
                  <c:v>0.25807291666666282</c:v>
                </c:pt>
                <c:pt idx="26">
                  <c:v>0.2660499999999964</c:v>
                </c:pt>
                <c:pt idx="27">
                  <c:v>0.27423124999999554</c:v>
                </c:pt>
                <c:pt idx="28">
                  <c:v>0.28261666666666257</c:v>
                </c:pt>
                <c:pt idx="29">
                  <c:v>0.29120624999999561</c:v>
                </c:pt>
                <c:pt idx="30">
                  <c:v>0.29999999999999566</c:v>
                </c:pt>
                <c:pt idx="31">
                  <c:v>0.30899791666666132</c:v>
                </c:pt>
                <c:pt idx="32">
                  <c:v>0.31819999999999515</c:v>
                </c:pt>
                <c:pt idx="33">
                  <c:v>0.32760624999999488</c:v>
                </c:pt>
                <c:pt idx="34">
                  <c:v>0.33721666666666139</c:v>
                </c:pt>
                <c:pt idx="35">
                  <c:v>0.34703124999999341</c:v>
                </c:pt>
                <c:pt idx="36">
                  <c:v>0.35704999999999393</c:v>
                </c:pt>
                <c:pt idx="37">
                  <c:v>0.36727291666666001</c:v>
                </c:pt>
                <c:pt idx="38">
                  <c:v>0.37769999999999337</c:v>
                </c:pt>
                <c:pt idx="39">
                  <c:v>0.38833124999999286</c:v>
                </c:pt>
                <c:pt idx="40">
                  <c:v>0.39916666666665956</c:v>
                </c:pt>
                <c:pt idx="41">
                  <c:v>0.41020624999999317</c:v>
                </c:pt>
                <c:pt idx="42">
                  <c:v>0.42144999999999327</c:v>
                </c:pt>
                <c:pt idx="43">
                  <c:v>0.43289791666665911</c:v>
                </c:pt>
                <c:pt idx="44">
                  <c:v>0.44454999999999223</c:v>
                </c:pt>
                <c:pt idx="45">
                  <c:v>0.45640624999999191</c:v>
                </c:pt>
                <c:pt idx="46">
                  <c:v>0.46846666666665854</c:v>
                </c:pt>
                <c:pt idx="47">
                  <c:v>0.48073124999999062</c:v>
                </c:pt>
                <c:pt idx="48">
                  <c:v>0.49319999999999092</c:v>
                </c:pt>
                <c:pt idx="49">
                  <c:v>0.50587291666665668</c:v>
                </c:pt>
                <c:pt idx="50">
                  <c:v>0.51874999999998961</c:v>
                </c:pt>
                <c:pt idx="51">
                  <c:v>0.53183124999998921</c:v>
                </c:pt>
                <c:pt idx="52">
                  <c:v>0.54511666666665548</c:v>
                </c:pt>
                <c:pt idx="53">
                  <c:v>0.55860624999998831</c:v>
                </c:pt>
                <c:pt idx="54">
                  <c:v>0.57229999999998793</c:v>
                </c:pt>
                <c:pt idx="55">
                  <c:v>0.58619791666665422</c:v>
                </c:pt>
                <c:pt idx="56">
                  <c:v>0.60029999999998762</c:v>
                </c:pt>
                <c:pt idx="57">
                  <c:v>0.6146062499999867</c:v>
                </c:pt>
                <c:pt idx="58">
                  <c:v>0.62911666666665289</c:v>
                </c:pt>
                <c:pt idx="59">
                  <c:v>0.64383124999998664</c:v>
                </c:pt>
                <c:pt idx="60">
                  <c:v>0.65874999999998873</c:v>
                </c:pt>
                <c:pt idx="61">
                  <c:v>0.67387291666665472</c:v>
                </c:pt>
                <c:pt idx="62">
                  <c:v>0.68919999999998593</c:v>
                </c:pt>
                <c:pt idx="63">
                  <c:v>0.70473124999998571</c:v>
                </c:pt>
                <c:pt idx="64">
                  <c:v>0.72046666666665149</c:v>
                </c:pt>
                <c:pt idx="65">
                  <c:v>0.7364062499999845</c:v>
                </c:pt>
                <c:pt idx="66">
                  <c:v>0.75254999999998462</c:v>
                </c:pt>
                <c:pt idx="67">
                  <c:v>0.7688979166666523</c:v>
                </c:pt>
                <c:pt idx="68">
                  <c:v>0.78544999999998344</c:v>
                </c:pt>
                <c:pt idx="69">
                  <c:v>0.80220624999998258</c:v>
                </c:pt>
                <c:pt idx="70">
                  <c:v>0.81916666666664906</c:v>
                </c:pt>
                <c:pt idx="71">
                  <c:v>0.83633124999998187</c:v>
                </c:pt>
                <c:pt idx="72">
                  <c:v>0.85369999999998281</c:v>
                </c:pt>
                <c:pt idx="73">
                  <c:v>0.87127291666664775</c:v>
                </c:pt>
                <c:pt idx="74">
                  <c:v>0.88904999999998069</c:v>
                </c:pt>
                <c:pt idx="75">
                  <c:v>0.90703124999997953</c:v>
                </c:pt>
                <c:pt idx="76">
                  <c:v>0.92521666666664559</c:v>
                </c:pt>
                <c:pt idx="77">
                  <c:v>0.94360624999997889</c:v>
                </c:pt>
                <c:pt idx="78">
                  <c:v>0.96219999999998063</c:v>
                </c:pt>
                <c:pt idx="79">
                  <c:v>0.9809979166666466</c:v>
                </c:pt>
                <c:pt idx="80">
                  <c:v>0.99999999999997902</c:v>
                </c:pt>
                <c:pt idx="81">
                  <c:v>1.0192062499999759</c:v>
                </c:pt>
                <c:pt idx="82">
                  <c:v>1.0386166666666445</c:v>
                </c:pt>
                <c:pt idx="83">
                  <c:v>1.0582312499999758</c:v>
                </c:pt>
                <c:pt idx="84">
                  <c:v>1.0780499999999769</c:v>
                </c:pt>
                <c:pt idx="85">
                  <c:v>1.0980729166666463</c:v>
                </c:pt>
                <c:pt idx="86">
                  <c:v>1.1182999999999756</c:v>
                </c:pt>
                <c:pt idx="87">
                  <c:v>1.1387312499999738</c:v>
                </c:pt>
                <c:pt idx="88">
                  <c:v>1.1593666666666411</c:v>
                </c:pt>
                <c:pt idx="89">
                  <c:v>1.1802062499999739</c:v>
                </c:pt>
                <c:pt idx="90">
                  <c:v>1.201249999999964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59405928"/>
        <c:axId val="359407496"/>
      </c:lineChart>
      <c:catAx>
        <c:axId val="3594059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t, </a:t>
                </a:r>
                <a:r>
                  <a:rPr lang="ru-RU" dirty="0"/>
                  <a:t>сутки</a:t>
                </a:r>
              </a:p>
            </c:rich>
          </c:tx>
          <c:layout>
            <c:manualLayout>
              <c:xMode val="edge"/>
              <c:yMode val="edge"/>
              <c:x val="0.88254716538829359"/>
              <c:y val="0.7591663098138345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359407496"/>
        <c:crosses val="autoZero"/>
        <c:auto val="1"/>
        <c:lblAlgn val="ctr"/>
        <c:lblOffset val="100"/>
        <c:noMultiLvlLbl val="0"/>
      </c:catAx>
      <c:valAx>
        <c:axId val="359407496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dirty="0"/>
                  <a:t>X</a:t>
                </a:r>
                <a:r>
                  <a:rPr lang="en-US" sz="1000" dirty="0"/>
                  <a:t>3</a:t>
                </a:r>
                <a:r>
                  <a:rPr lang="en-US" dirty="0"/>
                  <a:t>(t)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1.2759168517471688E-2"/>
              <c:y val="0.1169514435695538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59405928"/>
        <c:crosses val="autoZero"/>
        <c:crossBetween val="between"/>
      </c:valAx>
      <c:spPr>
        <a:ln w="57150"/>
      </c:spPr>
    </c:plotArea>
    <c:legend>
      <c:legendPos val="b"/>
      <c:layout>
        <c:manualLayout>
          <c:xMode val="edge"/>
          <c:yMode val="edge"/>
          <c:x val="0.13499736109585544"/>
          <c:y val="0.81740873299928463"/>
          <c:w val="0.78064794132563942"/>
          <c:h val="0.16394324835269775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400"/>
      </a:pPr>
      <a:endParaRPr lang="ru-RU"/>
    </a:p>
  </c:txPr>
  <c:externalData r:id="rId1">
    <c:autoUpdate val="0"/>
  </c:externalData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4"/>
    </mc:Choice>
    <mc:Fallback>
      <c:style val="24"/>
    </mc:Fallback>
  </mc:AlternateContent>
  <c:chart>
    <c:autoTitleDeleted val="0"/>
    <c:plotArea>
      <c:layout>
        <c:manualLayout>
          <c:layoutTarget val="inner"/>
          <c:xMode val="edge"/>
          <c:yMode val="edge"/>
          <c:x val="6.8165976108332374E-2"/>
          <c:y val="4.9090628377335917E-2"/>
          <c:w val="0.88709464776022451"/>
          <c:h val="0.82522885174112592"/>
        </c:manualLayout>
      </c:layout>
      <c:areaChart>
        <c:grouping val="standard"/>
        <c:varyColors val="0"/>
        <c:ser>
          <c:idx val="0"/>
          <c:order val="0"/>
          <c:tx>
            <c:v>Z(р0)</c:v>
          </c:tx>
          <c:spPr>
            <a:ln>
              <a:solidFill>
                <a:schemeClr val="tx1"/>
              </a:solidFill>
              <a:prstDash val="sysDash"/>
            </a:ln>
          </c:spPr>
          <c:cat>
            <c:numRef>
              <c:f>Лист1!$B$2:$B$32</c:f>
              <c:numCache>
                <c:formatCode>General</c:formatCode>
                <c:ptCount val="31"/>
                <c:pt idx="0">
                  <c:v>1</c:v>
                </c:pt>
                <c:pt idx="1">
                  <c:v>1.1000000000000001</c:v>
                </c:pt>
                <c:pt idx="2">
                  <c:v>1.2</c:v>
                </c:pt>
                <c:pt idx="3">
                  <c:v>1.3</c:v>
                </c:pt>
                <c:pt idx="4">
                  <c:v>1.4</c:v>
                </c:pt>
                <c:pt idx="5">
                  <c:v>1.5</c:v>
                </c:pt>
                <c:pt idx="6">
                  <c:v>1.6</c:v>
                </c:pt>
                <c:pt idx="7">
                  <c:v>1.7</c:v>
                </c:pt>
                <c:pt idx="8">
                  <c:v>1.8</c:v>
                </c:pt>
                <c:pt idx="9">
                  <c:v>1.9000000000000001</c:v>
                </c:pt>
                <c:pt idx="10">
                  <c:v>2</c:v>
                </c:pt>
                <c:pt idx="11">
                  <c:v>2.1</c:v>
                </c:pt>
                <c:pt idx="12">
                  <c:v>2.2000000000000002</c:v>
                </c:pt>
                <c:pt idx="13">
                  <c:v>2.2999999999999998</c:v>
                </c:pt>
                <c:pt idx="14">
                  <c:v>2.4</c:v>
                </c:pt>
                <c:pt idx="15">
                  <c:v>2.5</c:v>
                </c:pt>
                <c:pt idx="16">
                  <c:v>2.6</c:v>
                </c:pt>
                <c:pt idx="17">
                  <c:v>2.7</c:v>
                </c:pt>
                <c:pt idx="18">
                  <c:v>2.8</c:v>
                </c:pt>
                <c:pt idx="19">
                  <c:v>2.9</c:v>
                </c:pt>
                <c:pt idx="20">
                  <c:v>3</c:v>
                </c:pt>
                <c:pt idx="21">
                  <c:v>3.1</c:v>
                </c:pt>
                <c:pt idx="22">
                  <c:v>3.2</c:v>
                </c:pt>
                <c:pt idx="23">
                  <c:v>3.3</c:v>
                </c:pt>
                <c:pt idx="24">
                  <c:v>3.4</c:v>
                </c:pt>
                <c:pt idx="25">
                  <c:v>3.5</c:v>
                </c:pt>
                <c:pt idx="26">
                  <c:v>3.6</c:v>
                </c:pt>
                <c:pt idx="27">
                  <c:v>3.7</c:v>
                </c:pt>
                <c:pt idx="28">
                  <c:v>3.8</c:v>
                </c:pt>
                <c:pt idx="29">
                  <c:v>3.9</c:v>
                </c:pt>
                <c:pt idx="30">
                  <c:v>4</c:v>
                </c:pt>
              </c:numCache>
            </c:numRef>
          </c:cat>
          <c:val>
            <c:numRef>
              <c:f>Лист1!$P$2:$P$32</c:f>
              <c:numCache>
                <c:formatCode>General</c:formatCode>
                <c:ptCount val="31"/>
                <c:pt idx="0">
                  <c:v>0.18188067524999937</c:v>
                </c:pt>
                <c:pt idx="1">
                  <c:v>0.16373484654184672</c:v>
                </c:pt>
                <c:pt idx="2">
                  <c:v>0.1530701137253124</c:v>
                </c:pt>
                <c:pt idx="3">
                  <c:v>0.14776859921019153</c:v>
                </c:pt>
                <c:pt idx="4">
                  <c:v>0.1461040639490081</c:v>
                </c:pt>
                <c:pt idx="5">
                  <c:v>0.14670041779297063</c:v>
                </c:pt>
                <c:pt idx="6">
                  <c:v>0.14849272065676991</c:v>
                </c:pt>
                <c:pt idx="7">
                  <c:v>0.15069067449226273</c:v>
                </c:pt>
                <c:pt idx="8">
                  <c:v>0.15274460607099502</c:v>
                </c:pt>
                <c:pt idx="9">
                  <c:v>0.15431394057559264</c:v>
                </c:pt>
                <c:pt idx="10">
                  <c:v>0.15523816600000195</c:v>
                </c:pt>
                <c:pt idx="11">
                  <c:v>0.15551028835862493</c:v>
                </c:pt>
                <c:pt idx="12">
                  <c:v>0.15525277770426804</c:v>
                </c:pt>
                <c:pt idx="13">
                  <c:v>0.15469600495498348</c:v>
                </c:pt>
                <c:pt idx="14">
                  <c:v>0.15415916952972891</c:v>
                </c:pt>
                <c:pt idx="15">
                  <c:v>0.15403371779296829</c:v>
                </c:pt>
                <c:pt idx="16">
                  <c:v>0.154769252308046</c:v>
                </c:pt>
                <c:pt idx="17">
                  <c:v>0.15686193189948036</c:v>
                </c:pt>
                <c:pt idx="18">
                  <c:v>0.16084536252403361</c:v>
                </c:pt>
                <c:pt idx="19">
                  <c:v>0.16728397895081315</c:v>
                </c:pt>
                <c:pt idx="20">
                  <c:v>0.17676891724999971</c:v>
                </c:pt>
                <c:pt idx="21">
                  <c:v>0.18991637809067244</c:v>
                </c:pt>
                <c:pt idx="22">
                  <c:v>0.20736848084724699</c:v>
                </c:pt>
                <c:pt idx="23">
                  <c:v>0.22979660851501649</c:v>
                </c:pt>
                <c:pt idx="24">
                  <c:v>0.25790724343445431</c:v>
                </c:pt>
                <c:pt idx="25">
                  <c:v>0.29245029382422544</c:v>
                </c:pt>
                <c:pt idx="26">
                  <c:v>0.33422991112334738</c:v>
                </c:pt>
                <c:pt idx="27">
                  <c:v>0.38411779814193281</c:v>
                </c:pt>
                <c:pt idx="28">
                  <c:v>0.44306900802109533</c:v>
                </c:pt>
                <c:pt idx="29">
                  <c:v>0.51214023400127762</c:v>
                </c:pt>
                <c:pt idx="30">
                  <c:v>0.5925105899999845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F77D-46C9-B026-72BC7A5BB536}"/>
            </c:ext>
          </c:extLst>
        </c:ser>
        <c:ser>
          <c:idx val="1"/>
          <c:order val="1"/>
          <c:tx>
            <c:v>Z(р4)</c:v>
          </c:tx>
          <c:spPr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  <a:prstDash val="dash"/>
            </a:ln>
          </c:spPr>
          <c:val>
            <c:numRef>
              <c:f>Лист1!$Q$2:$Q$32</c:f>
              <c:numCache>
                <c:formatCode>General</c:formatCode>
                <c:ptCount val="31"/>
                <c:pt idx="0">
                  <c:v>0.17092748862490162</c:v>
                </c:pt>
                <c:pt idx="1">
                  <c:v>0.16007827815995687</c:v>
                </c:pt>
                <c:pt idx="2">
                  <c:v>0.14914682097676771</c:v>
                </c:pt>
                <c:pt idx="3">
                  <c:v>0.13813541613559291</c:v>
                </c:pt>
                <c:pt idx="4">
                  <c:v>0.12708932401482248</c:v>
                </c:pt>
                <c:pt idx="5">
                  <c:v>0.11609062056065936</c:v>
                </c:pt>
                <c:pt idx="6">
                  <c:v>0.10525267818918027</c:v>
                </c:pt>
                <c:pt idx="7">
                  <c:v>9.4715273340798045E-2</c:v>
                </c:pt>
                <c:pt idx="8">
                  <c:v>8.4640320687095358E-2</c:v>
                </c:pt>
                <c:pt idx="9">
                  <c:v>7.5208233990039022E-2</c:v>
                </c:pt>
                <c:pt idx="10">
                  <c:v>6.6614913613600293E-2</c:v>
                </c:pt>
                <c:pt idx="11">
                  <c:v>5.9069360687741934E-2</c:v>
                </c:pt>
                <c:pt idx="12">
                  <c:v>5.2791917924796906E-2</c:v>
                </c:pt>
                <c:pt idx="13">
                  <c:v>4.8013137088225133E-2</c:v>
                </c:pt>
                <c:pt idx="14">
                  <c:v>4.4973273113775532E-2</c:v>
                </c:pt>
                <c:pt idx="15">
                  <c:v>4.3922404883007922E-2</c:v>
                </c:pt>
                <c:pt idx="16">
                  <c:v>4.5121182649215476E-2</c:v>
                </c:pt>
                <c:pt idx="17">
                  <c:v>4.8842202115727103E-2</c:v>
                </c:pt>
                <c:pt idx="18">
                  <c:v>5.5372005166599569E-2</c:v>
                </c:pt>
                <c:pt idx="19">
                  <c:v>6.5013707249686539E-2</c:v>
                </c:pt>
                <c:pt idx="20">
                  <c:v>7.8090251412101533E-2</c:v>
                </c:pt>
                <c:pt idx="21">
                  <c:v>9.4948288988058627E-2</c:v>
                </c:pt>
                <c:pt idx="22">
                  <c:v>0.11596268693910702</c:v>
                </c:pt>
                <c:pt idx="23">
                  <c:v>0.14154166184673941</c:v>
                </c:pt>
                <c:pt idx="24">
                  <c:v>0.17213254055739582</c:v>
                </c:pt>
                <c:pt idx="25">
                  <c:v>0.20822814747984544</c:v>
                </c:pt>
                <c:pt idx="26">
                  <c:v>0.25037381853495888</c:v>
                </c:pt>
                <c:pt idx="27">
                  <c:v>0.29917504175786458</c:v>
                </c:pt>
                <c:pt idx="28">
                  <c:v>0.35530572455247172</c:v>
                </c:pt>
                <c:pt idx="29">
                  <c:v>0.41951708759842332</c:v>
                </c:pt>
                <c:pt idx="30">
                  <c:v>0.4926471854103995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9404752"/>
        <c:axId val="359405536"/>
      </c:areaChart>
      <c:catAx>
        <c:axId val="3594047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t, </a:t>
                </a:r>
                <a:r>
                  <a:rPr lang="ru-RU" dirty="0"/>
                  <a:t>сутки</a:t>
                </a:r>
              </a:p>
            </c:rich>
          </c:tx>
          <c:layout>
            <c:manualLayout>
              <c:xMode val="edge"/>
              <c:yMode val="edge"/>
              <c:x val="0.86246785189587161"/>
              <c:y val="0.93866296124749116"/>
            </c:manualLayout>
          </c:layout>
          <c:overlay val="0"/>
        </c:title>
        <c:numFmt formatCode="General" sourceLinked="0"/>
        <c:majorTickMark val="out"/>
        <c:minorTickMark val="in"/>
        <c:tickLblPos val="nextTo"/>
        <c:crossAx val="359405536"/>
        <c:crosses val="autoZero"/>
        <c:auto val="0"/>
        <c:lblAlgn val="ctr"/>
        <c:lblOffset val="100"/>
        <c:tickLblSkip val="1"/>
        <c:tickMarkSkip val="10"/>
        <c:noMultiLvlLbl val="0"/>
      </c:catAx>
      <c:valAx>
        <c:axId val="35940553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35940475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48480914728426766"/>
          <c:y val="0.16458854407904888"/>
          <c:w val="0.12385612175836512"/>
          <c:h val="0.17884430221623554"/>
        </c:manualLayout>
      </c:layout>
      <c:overlay val="0"/>
      <c:txPr>
        <a:bodyPr/>
        <a:lstStyle/>
        <a:p>
          <a:pPr>
            <a:defRPr sz="1200"/>
          </a:pPr>
          <a:endParaRPr lang="ru-RU"/>
        </a:p>
      </c:txPr>
    </c:legend>
    <c:plotVisOnly val="1"/>
    <c:dispBlanksAs val="zero"/>
    <c:showDLblsOverMax val="0"/>
  </c:chart>
  <c:txPr>
    <a:bodyPr/>
    <a:lstStyle/>
    <a:p>
      <a:pPr>
        <a:defRPr sz="1200"/>
      </a:pPr>
      <a:endParaRPr lang="ru-RU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0"/>
    <c:plotArea>
      <c:layout>
        <c:manualLayout>
          <c:layoutTarget val="inner"/>
          <c:xMode val="edge"/>
          <c:yMode val="edge"/>
          <c:x val="0.36021446575074201"/>
          <c:y val="6.8764274134554812E-2"/>
          <c:w val="0.59770554321735359"/>
          <c:h val="0.86122596744373026"/>
        </c:manualLayout>
      </c:layout>
      <c:radarChart>
        <c:radarStyle val="filled"/>
        <c:varyColors val="0"/>
        <c:ser>
          <c:idx val="0"/>
          <c:order val="0"/>
          <c:cat>
            <c:strRef>
              <c:f>'[a_newкопия.xls]план-0а'!$B$112:$J$112</c:f>
              <c:strCache>
                <c:ptCount val="9"/>
                <c:pt idx="0">
                  <c:v>X1</c:v>
                </c:pt>
                <c:pt idx="1">
                  <c:v>X2</c:v>
                </c:pt>
                <c:pt idx="2">
                  <c:v>X3</c:v>
                </c:pt>
                <c:pt idx="3">
                  <c:v>X4</c:v>
                </c:pt>
                <c:pt idx="4">
                  <c:v>X5</c:v>
                </c:pt>
                <c:pt idx="5">
                  <c:v>X6</c:v>
                </c:pt>
                <c:pt idx="6">
                  <c:v>X7</c:v>
                </c:pt>
                <c:pt idx="7">
                  <c:v>X8</c:v>
                </c:pt>
                <c:pt idx="8">
                  <c:v>X9</c:v>
                </c:pt>
              </c:strCache>
            </c:strRef>
          </c:cat>
          <c:val>
            <c:numRef>
              <c:f>'[a_newкопия.xls]план-0а'!$B$111:$J$111</c:f>
              <c:numCache>
                <c:formatCode>0.000</c:formatCode>
                <c:ptCount val="9"/>
                <c:pt idx="0">
                  <c:v>0.85394072558840473</c:v>
                </c:pt>
                <c:pt idx="1">
                  <c:v>0.70146116623791888</c:v>
                </c:pt>
                <c:pt idx="2">
                  <c:v>0.78257006355465208</c:v>
                </c:pt>
                <c:pt idx="3">
                  <c:v>0.73753619051324248</c:v>
                </c:pt>
                <c:pt idx="4">
                  <c:v>0.54393133364460533</c:v>
                </c:pt>
                <c:pt idx="5">
                  <c:v>0.72786278981190833</c:v>
                </c:pt>
                <c:pt idx="6">
                  <c:v>0.52911940175809935</c:v>
                </c:pt>
                <c:pt idx="7">
                  <c:v>0.49527229747642482</c:v>
                </c:pt>
                <c:pt idx="8">
                  <c:v>0.594324121792691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9403576"/>
        <c:axId val="360257048"/>
      </c:radarChart>
      <c:catAx>
        <c:axId val="35940357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360257048"/>
        <c:crosses val="autoZero"/>
        <c:auto val="0"/>
        <c:lblAlgn val="ctr"/>
        <c:lblOffset val="100"/>
        <c:noMultiLvlLbl val="0"/>
      </c:catAx>
      <c:valAx>
        <c:axId val="360257048"/>
        <c:scaling>
          <c:orientation val="minMax"/>
        </c:scaling>
        <c:delete val="0"/>
        <c:axPos val="l"/>
        <c:majorGridlines/>
        <c:numFmt formatCode="0.0" sourceLinked="0"/>
        <c:majorTickMark val="cross"/>
        <c:minorTickMark val="none"/>
        <c:tickLblPos val="nextTo"/>
        <c:crossAx val="35940357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7460636651187831"/>
          <c:y val="8.5807377526085207E-2"/>
          <c:w val="0.59770554321735359"/>
          <c:h val="0.86122596744373026"/>
        </c:manualLayout>
      </c:layout>
      <c:radarChart>
        <c:radarStyle val="filled"/>
        <c:varyColors val="0"/>
        <c:ser>
          <c:idx val="0"/>
          <c:order val="0"/>
          <c:tx>
            <c:strRef>
              <c:f>'[a_newкопия.xls]план-1а'!$A$1:$B$1</c:f>
              <c:strCache>
                <c:ptCount val="2"/>
                <c:pt idx="0">
                  <c:v>1</c:v>
                </c:pt>
                <c:pt idx="1">
                  <c:v>0.2</c:v>
                </c:pt>
              </c:strCache>
            </c:strRef>
          </c:tx>
          <c:cat>
            <c:strRef>
              <c:f>'[a_newкопия.xls]план-1а'!$B$113:$J$113</c:f>
              <c:strCache>
                <c:ptCount val="9"/>
                <c:pt idx="0">
                  <c:v>X1</c:v>
                </c:pt>
                <c:pt idx="1">
                  <c:v>X2</c:v>
                </c:pt>
                <c:pt idx="2">
                  <c:v>X3</c:v>
                </c:pt>
                <c:pt idx="3">
                  <c:v>X4</c:v>
                </c:pt>
                <c:pt idx="4">
                  <c:v>X5</c:v>
                </c:pt>
                <c:pt idx="5">
                  <c:v>X6</c:v>
                </c:pt>
                <c:pt idx="6">
                  <c:v>X7</c:v>
                </c:pt>
                <c:pt idx="7">
                  <c:v>X8</c:v>
                </c:pt>
                <c:pt idx="8">
                  <c:v>X9</c:v>
                </c:pt>
              </c:strCache>
            </c:strRef>
          </c:cat>
          <c:val>
            <c:numRef>
              <c:f>'[a_newкопия.xls]план-1а'!$B$111:$J$111</c:f>
              <c:numCache>
                <c:formatCode>0.000</c:formatCode>
                <c:ptCount val="9"/>
                <c:pt idx="0">
                  <c:v>0.82563961309820644</c:v>
                </c:pt>
                <c:pt idx="1">
                  <c:v>0.65254487036583053</c:v>
                </c:pt>
                <c:pt idx="2">
                  <c:v>0.77124341224904547</c:v>
                </c:pt>
                <c:pt idx="3">
                  <c:v>0.66780617962321764</c:v>
                </c:pt>
                <c:pt idx="4">
                  <c:v>0.51922481255633746</c:v>
                </c:pt>
                <c:pt idx="5">
                  <c:v>0.70637291646170264</c:v>
                </c:pt>
                <c:pt idx="6">
                  <c:v>0.35278685252617725</c:v>
                </c:pt>
                <c:pt idx="7">
                  <c:v>0.31434088206060573</c:v>
                </c:pt>
                <c:pt idx="8">
                  <c:v>0.3772072873702127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0254696"/>
        <c:axId val="360254304"/>
      </c:radarChart>
      <c:catAx>
        <c:axId val="360254696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360254304"/>
        <c:crosses val="autoZero"/>
        <c:auto val="0"/>
        <c:lblAlgn val="ctr"/>
        <c:lblOffset val="100"/>
        <c:noMultiLvlLbl val="0"/>
      </c:catAx>
      <c:valAx>
        <c:axId val="360254304"/>
        <c:scaling>
          <c:orientation val="minMax"/>
        </c:scaling>
        <c:delete val="0"/>
        <c:axPos val="l"/>
        <c:majorGridlines/>
        <c:numFmt formatCode="0.0" sourceLinked="0"/>
        <c:majorTickMark val="cross"/>
        <c:minorTickMark val="none"/>
        <c:tickLblPos val="nextTo"/>
        <c:crossAx val="36025469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596AEB7-DC3E-4634-98F1-3FA2A42052E9}" type="doc">
      <dgm:prSet loTypeId="urn:microsoft.com/office/officeart/2005/8/layout/process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2C1FE5B5-7F5A-49E3-960B-46EADD6A1450}">
      <dgm:prSet phldrT="[Текст]" phldr="1"/>
      <dgm:spPr/>
      <dgm:t>
        <a:bodyPr/>
        <a:lstStyle/>
        <a:p>
          <a:endParaRPr lang="ru-RU" dirty="0"/>
        </a:p>
      </dgm:t>
    </dgm:pt>
    <dgm:pt modelId="{29138335-C4C3-4016-B51E-BE750CBD2E3A}" type="parTrans" cxnId="{28C5E91F-5680-4CD9-8039-0043ADC26533}">
      <dgm:prSet/>
      <dgm:spPr/>
      <dgm:t>
        <a:bodyPr/>
        <a:lstStyle/>
        <a:p>
          <a:endParaRPr lang="ru-RU"/>
        </a:p>
      </dgm:t>
    </dgm:pt>
    <dgm:pt modelId="{A0F554DF-3B4B-46FB-A0F8-A0741B868718}" type="sibTrans" cxnId="{28C5E91F-5680-4CD9-8039-0043ADC26533}">
      <dgm:prSet/>
      <dgm:spPr/>
      <dgm:t>
        <a:bodyPr/>
        <a:lstStyle/>
        <a:p>
          <a:endParaRPr lang="ru-RU"/>
        </a:p>
      </dgm:t>
    </dgm:pt>
    <dgm:pt modelId="{2D39C972-91E0-4950-9882-F98683D50F11}">
      <dgm:prSet phldrT="[Текст]" phldr="1"/>
      <dgm:spPr/>
      <dgm:t>
        <a:bodyPr/>
        <a:lstStyle/>
        <a:p>
          <a:endParaRPr lang="ru-RU" dirty="0"/>
        </a:p>
      </dgm:t>
    </dgm:pt>
    <dgm:pt modelId="{928E1210-E653-48A0-AF16-3D60EC1387C2}" type="parTrans" cxnId="{BBF7535C-05F4-4317-961E-BBB5700684BC}">
      <dgm:prSet/>
      <dgm:spPr/>
      <dgm:t>
        <a:bodyPr/>
        <a:lstStyle/>
        <a:p>
          <a:endParaRPr lang="ru-RU"/>
        </a:p>
      </dgm:t>
    </dgm:pt>
    <dgm:pt modelId="{A3C36340-D1CF-4DBF-8589-C597956ECF30}" type="sibTrans" cxnId="{BBF7535C-05F4-4317-961E-BBB5700684BC}">
      <dgm:prSet/>
      <dgm:spPr/>
      <dgm:t>
        <a:bodyPr/>
        <a:lstStyle/>
        <a:p>
          <a:endParaRPr lang="ru-RU"/>
        </a:p>
      </dgm:t>
    </dgm:pt>
    <dgm:pt modelId="{05CA8211-5F4B-4DDA-9216-FF87FC8A00AF}">
      <dgm:prSet phldrT="[Текст]"/>
      <dgm:spPr/>
      <dgm:t>
        <a:bodyPr/>
        <a:lstStyle/>
        <a:p>
          <a:endParaRPr lang="ru-RU" dirty="0" smtClean="0"/>
        </a:p>
        <a:p>
          <a:endParaRPr lang="ru-RU" dirty="0" smtClean="0"/>
        </a:p>
        <a:p>
          <a:endParaRPr lang="ru-RU" dirty="0" smtClean="0"/>
        </a:p>
        <a:p>
          <a:endParaRPr lang="ru-RU" dirty="0"/>
        </a:p>
      </dgm:t>
    </dgm:pt>
    <dgm:pt modelId="{27D4C6E0-5209-4B8C-9B7C-69C28B9FD092}" type="parTrans" cxnId="{23553C46-21E3-4C89-BB50-2BE5E7356DB3}">
      <dgm:prSet/>
      <dgm:spPr/>
      <dgm:t>
        <a:bodyPr/>
        <a:lstStyle/>
        <a:p>
          <a:endParaRPr lang="ru-RU"/>
        </a:p>
      </dgm:t>
    </dgm:pt>
    <dgm:pt modelId="{03037D65-DF66-4CB8-AEA6-FE20DC706320}" type="sibTrans" cxnId="{23553C46-21E3-4C89-BB50-2BE5E7356DB3}">
      <dgm:prSet/>
      <dgm:spPr/>
      <dgm:t>
        <a:bodyPr/>
        <a:lstStyle/>
        <a:p>
          <a:endParaRPr lang="ru-RU"/>
        </a:p>
      </dgm:t>
    </dgm:pt>
    <dgm:pt modelId="{89C9C09A-90A9-4094-B911-FBBDBB367DEB}">
      <dgm:prSet phldrT="[Текст]"/>
      <dgm:spPr/>
      <dgm:t>
        <a:bodyPr/>
        <a:lstStyle/>
        <a:p>
          <a:endParaRPr lang="ru-RU" dirty="0"/>
        </a:p>
      </dgm:t>
    </dgm:pt>
    <dgm:pt modelId="{EF5E44AD-1BC4-4A39-85C4-11DDC1CD3800}" type="parTrans" cxnId="{1FC4E779-D0C4-43AF-B763-CFF95E4C26F1}">
      <dgm:prSet/>
      <dgm:spPr/>
      <dgm:t>
        <a:bodyPr/>
        <a:lstStyle/>
        <a:p>
          <a:endParaRPr lang="ru-RU"/>
        </a:p>
      </dgm:t>
    </dgm:pt>
    <dgm:pt modelId="{185729E3-5676-4526-8BBF-6E811522DBB1}" type="sibTrans" cxnId="{1FC4E779-D0C4-43AF-B763-CFF95E4C26F1}">
      <dgm:prSet/>
      <dgm:spPr/>
      <dgm:t>
        <a:bodyPr/>
        <a:lstStyle/>
        <a:p>
          <a:endParaRPr lang="ru-RU"/>
        </a:p>
      </dgm:t>
    </dgm:pt>
    <dgm:pt modelId="{F3C1399D-B262-489E-9D6D-63485DCB6F5C}" type="pres">
      <dgm:prSet presAssocID="{5596AEB7-DC3E-4634-98F1-3FA2A42052E9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2546C518-49B4-465E-83FB-9EFCB95C4A93}" type="pres">
      <dgm:prSet presAssocID="{05CA8211-5F4B-4DDA-9216-FF87FC8A00AF}" presName="boxAndChildren" presStyleCnt="0"/>
      <dgm:spPr/>
    </dgm:pt>
    <dgm:pt modelId="{CAAB30B9-20E5-4A00-854A-FB75AA1EAD5E}" type="pres">
      <dgm:prSet presAssocID="{05CA8211-5F4B-4DDA-9216-FF87FC8A00AF}" presName="parentTextBox" presStyleLbl="node1" presStyleIdx="0" presStyleCnt="4" custScaleY="98745"/>
      <dgm:spPr/>
      <dgm:t>
        <a:bodyPr/>
        <a:lstStyle/>
        <a:p>
          <a:endParaRPr lang="ru-RU"/>
        </a:p>
      </dgm:t>
    </dgm:pt>
    <dgm:pt modelId="{6FEB950D-C72D-4546-9588-7052F3EE9E86}" type="pres">
      <dgm:prSet presAssocID="{185729E3-5676-4526-8BBF-6E811522DBB1}" presName="sp" presStyleCnt="0"/>
      <dgm:spPr/>
    </dgm:pt>
    <dgm:pt modelId="{82BA9069-458B-41D4-BD7F-05341364C605}" type="pres">
      <dgm:prSet presAssocID="{89C9C09A-90A9-4094-B911-FBBDBB367DEB}" presName="arrowAndChildren" presStyleCnt="0"/>
      <dgm:spPr/>
    </dgm:pt>
    <dgm:pt modelId="{35D0EC76-345D-43C9-9694-731B8A7C39D9}" type="pres">
      <dgm:prSet presAssocID="{89C9C09A-90A9-4094-B911-FBBDBB367DEB}" presName="parentTextArrow" presStyleLbl="node1" presStyleIdx="1" presStyleCnt="4" custScaleY="125148"/>
      <dgm:spPr/>
      <dgm:t>
        <a:bodyPr/>
        <a:lstStyle/>
        <a:p>
          <a:endParaRPr lang="ru-RU"/>
        </a:p>
      </dgm:t>
    </dgm:pt>
    <dgm:pt modelId="{72ADA2C8-37CD-499A-8116-F122DD9CCBCD}" type="pres">
      <dgm:prSet presAssocID="{A3C36340-D1CF-4DBF-8589-C597956ECF30}" presName="sp" presStyleCnt="0"/>
      <dgm:spPr/>
    </dgm:pt>
    <dgm:pt modelId="{2F02C420-11C3-4FB4-B8B9-55E5EB32CE5F}" type="pres">
      <dgm:prSet presAssocID="{2D39C972-91E0-4950-9882-F98683D50F11}" presName="arrowAndChildren" presStyleCnt="0"/>
      <dgm:spPr/>
    </dgm:pt>
    <dgm:pt modelId="{A4AF8604-72EE-4517-AC6D-5F544D89A87D}" type="pres">
      <dgm:prSet presAssocID="{2D39C972-91E0-4950-9882-F98683D50F11}" presName="parentTextArrow" presStyleLbl="node1" presStyleIdx="2" presStyleCnt="4" custScaleY="132643"/>
      <dgm:spPr/>
      <dgm:t>
        <a:bodyPr/>
        <a:lstStyle/>
        <a:p>
          <a:endParaRPr lang="ru-RU"/>
        </a:p>
      </dgm:t>
    </dgm:pt>
    <dgm:pt modelId="{54BD15AF-7083-4B9A-AF6C-7853FA8202F9}" type="pres">
      <dgm:prSet presAssocID="{A0F554DF-3B4B-46FB-A0F8-A0741B868718}" presName="sp" presStyleCnt="0"/>
      <dgm:spPr/>
    </dgm:pt>
    <dgm:pt modelId="{29157C18-EE16-4A6A-B621-F7978BC47895}" type="pres">
      <dgm:prSet presAssocID="{2C1FE5B5-7F5A-49E3-960B-46EADD6A1450}" presName="arrowAndChildren" presStyleCnt="0"/>
      <dgm:spPr/>
    </dgm:pt>
    <dgm:pt modelId="{CF4B0760-7454-42E8-B0D7-CFA019CC6004}" type="pres">
      <dgm:prSet presAssocID="{2C1FE5B5-7F5A-49E3-960B-46EADD6A1450}" presName="parentTextArrow" presStyleLbl="node1" presStyleIdx="3" presStyleCnt="4" custScaleY="96731" custLinFactNeighborY="-3779"/>
      <dgm:spPr/>
      <dgm:t>
        <a:bodyPr/>
        <a:lstStyle/>
        <a:p>
          <a:endParaRPr lang="ru-RU"/>
        </a:p>
      </dgm:t>
    </dgm:pt>
  </dgm:ptLst>
  <dgm:cxnLst>
    <dgm:cxn modelId="{D1E12AFE-1FBF-4C62-871C-30727963F4D7}" type="presOf" srcId="{2D39C972-91E0-4950-9882-F98683D50F11}" destId="{A4AF8604-72EE-4517-AC6D-5F544D89A87D}" srcOrd="0" destOrd="0" presId="urn:microsoft.com/office/officeart/2005/8/layout/process4"/>
    <dgm:cxn modelId="{23553C46-21E3-4C89-BB50-2BE5E7356DB3}" srcId="{5596AEB7-DC3E-4634-98F1-3FA2A42052E9}" destId="{05CA8211-5F4B-4DDA-9216-FF87FC8A00AF}" srcOrd="3" destOrd="0" parTransId="{27D4C6E0-5209-4B8C-9B7C-69C28B9FD092}" sibTransId="{03037D65-DF66-4CB8-AEA6-FE20DC706320}"/>
    <dgm:cxn modelId="{A135EC8E-C169-4224-9A1C-C44B24B764EB}" type="presOf" srcId="{2C1FE5B5-7F5A-49E3-960B-46EADD6A1450}" destId="{CF4B0760-7454-42E8-B0D7-CFA019CC6004}" srcOrd="0" destOrd="0" presId="urn:microsoft.com/office/officeart/2005/8/layout/process4"/>
    <dgm:cxn modelId="{EDE5FB7B-B9A4-4960-999A-203CEEB5B8B4}" type="presOf" srcId="{5596AEB7-DC3E-4634-98F1-3FA2A42052E9}" destId="{F3C1399D-B262-489E-9D6D-63485DCB6F5C}" srcOrd="0" destOrd="0" presId="urn:microsoft.com/office/officeart/2005/8/layout/process4"/>
    <dgm:cxn modelId="{BBF7535C-05F4-4317-961E-BBB5700684BC}" srcId="{5596AEB7-DC3E-4634-98F1-3FA2A42052E9}" destId="{2D39C972-91E0-4950-9882-F98683D50F11}" srcOrd="1" destOrd="0" parTransId="{928E1210-E653-48A0-AF16-3D60EC1387C2}" sibTransId="{A3C36340-D1CF-4DBF-8589-C597956ECF30}"/>
    <dgm:cxn modelId="{25ED19C1-2A9A-4736-8B96-950A11FC462A}" type="presOf" srcId="{89C9C09A-90A9-4094-B911-FBBDBB367DEB}" destId="{35D0EC76-345D-43C9-9694-731B8A7C39D9}" srcOrd="0" destOrd="0" presId="urn:microsoft.com/office/officeart/2005/8/layout/process4"/>
    <dgm:cxn modelId="{1FC4E779-D0C4-43AF-B763-CFF95E4C26F1}" srcId="{5596AEB7-DC3E-4634-98F1-3FA2A42052E9}" destId="{89C9C09A-90A9-4094-B911-FBBDBB367DEB}" srcOrd="2" destOrd="0" parTransId="{EF5E44AD-1BC4-4A39-85C4-11DDC1CD3800}" sibTransId="{185729E3-5676-4526-8BBF-6E811522DBB1}"/>
    <dgm:cxn modelId="{28C5E91F-5680-4CD9-8039-0043ADC26533}" srcId="{5596AEB7-DC3E-4634-98F1-3FA2A42052E9}" destId="{2C1FE5B5-7F5A-49E3-960B-46EADD6A1450}" srcOrd="0" destOrd="0" parTransId="{29138335-C4C3-4016-B51E-BE750CBD2E3A}" sibTransId="{A0F554DF-3B4B-46FB-A0F8-A0741B868718}"/>
    <dgm:cxn modelId="{FAB6FB5F-7810-4A29-8513-8A0E7D833945}" type="presOf" srcId="{05CA8211-5F4B-4DDA-9216-FF87FC8A00AF}" destId="{CAAB30B9-20E5-4A00-854A-FB75AA1EAD5E}" srcOrd="0" destOrd="0" presId="urn:microsoft.com/office/officeart/2005/8/layout/process4"/>
    <dgm:cxn modelId="{ABA491D5-8C84-42EF-BDB0-994C877EB674}" type="presParOf" srcId="{F3C1399D-B262-489E-9D6D-63485DCB6F5C}" destId="{2546C518-49B4-465E-83FB-9EFCB95C4A93}" srcOrd="0" destOrd="0" presId="urn:microsoft.com/office/officeart/2005/8/layout/process4"/>
    <dgm:cxn modelId="{E7BE34EA-3E55-4FD6-95EB-486ADEFFE5EB}" type="presParOf" srcId="{2546C518-49B4-465E-83FB-9EFCB95C4A93}" destId="{CAAB30B9-20E5-4A00-854A-FB75AA1EAD5E}" srcOrd="0" destOrd="0" presId="urn:microsoft.com/office/officeart/2005/8/layout/process4"/>
    <dgm:cxn modelId="{571227F3-B423-4D8D-AF66-03E7F12C87A2}" type="presParOf" srcId="{F3C1399D-B262-489E-9D6D-63485DCB6F5C}" destId="{6FEB950D-C72D-4546-9588-7052F3EE9E86}" srcOrd="1" destOrd="0" presId="urn:microsoft.com/office/officeart/2005/8/layout/process4"/>
    <dgm:cxn modelId="{8A405AB3-4705-4297-9B23-CC35F36523B1}" type="presParOf" srcId="{F3C1399D-B262-489E-9D6D-63485DCB6F5C}" destId="{82BA9069-458B-41D4-BD7F-05341364C605}" srcOrd="2" destOrd="0" presId="urn:microsoft.com/office/officeart/2005/8/layout/process4"/>
    <dgm:cxn modelId="{8E51FF5C-B142-400B-989E-F156E2951EF3}" type="presParOf" srcId="{82BA9069-458B-41D4-BD7F-05341364C605}" destId="{35D0EC76-345D-43C9-9694-731B8A7C39D9}" srcOrd="0" destOrd="0" presId="urn:microsoft.com/office/officeart/2005/8/layout/process4"/>
    <dgm:cxn modelId="{146BD347-9DCC-42EF-8096-04B71A597751}" type="presParOf" srcId="{F3C1399D-B262-489E-9D6D-63485DCB6F5C}" destId="{72ADA2C8-37CD-499A-8116-F122DD9CCBCD}" srcOrd="3" destOrd="0" presId="urn:microsoft.com/office/officeart/2005/8/layout/process4"/>
    <dgm:cxn modelId="{BD20A267-0E4E-4A11-99B3-4B28A2B1C966}" type="presParOf" srcId="{F3C1399D-B262-489E-9D6D-63485DCB6F5C}" destId="{2F02C420-11C3-4FB4-B8B9-55E5EB32CE5F}" srcOrd="4" destOrd="0" presId="urn:microsoft.com/office/officeart/2005/8/layout/process4"/>
    <dgm:cxn modelId="{48EC09C7-9D80-4279-86AB-E96D663F9708}" type="presParOf" srcId="{2F02C420-11C3-4FB4-B8B9-55E5EB32CE5F}" destId="{A4AF8604-72EE-4517-AC6D-5F544D89A87D}" srcOrd="0" destOrd="0" presId="urn:microsoft.com/office/officeart/2005/8/layout/process4"/>
    <dgm:cxn modelId="{F870D423-ED95-4FB1-AD95-16ABCED7DBB4}" type="presParOf" srcId="{F3C1399D-B262-489E-9D6D-63485DCB6F5C}" destId="{54BD15AF-7083-4B9A-AF6C-7853FA8202F9}" srcOrd="5" destOrd="0" presId="urn:microsoft.com/office/officeart/2005/8/layout/process4"/>
    <dgm:cxn modelId="{3AB013A0-F045-4117-9B16-F96CA8F15834}" type="presParOf" srcId="{F3C1399D-B262-489E-9D6D-63485DCB6F5C}" destId="{29157C18-EE16-4A6A-B621-F7978BC47895}" srcOrd="6" destOrd="0" presId="urn:microsoft.com/office/officeart/2005/8/layout/process4"/>
    <dgm:cxn modelId="{58C2728C-0DD4-4C1F-978E-A2A06CFF953C}" type="presParOf" srcId="{29157C18-EE16-4A6A-B621-F7978BC47895}" destId="{CF4B0760-7454-42E8-B0D7-CFA019CC6004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8A64021-1A7F-4872-B027-14F5C31C9B9B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D63B4E0E-5E73-420F-B295-D04280F314F7}">
      <dgm:prSet phldrT="[Текст]"/>
      <dgm:spPr/>
      <dgm:t>
        <a:bodyPr/>
        <a:lstStyle/>
        <a:p>
          <a:r>
            <a:rPr lang="ru-RU" dirty="0" smtClean="0"/>
            <a:t>Шаг 1</a:t>
          </a:r>
          <a:endParaRPr lang="ru-RU" dirty="0"/>
        </a:p>
      </dgm:t>
    </dgm:pt>
    <dgm:pt modelId="{95CC8906-516A-4D9E-80D3-C1F10FB71E56}" type="parTrans" cxnId="{11B4550F-A036-4493-BA2D-2AE8870C266D}">
      <dgm:prSet/>
      <dgm:spPr/>
      <dgm:t>
        <a:bodyPr/>
        <a:lstStyle/>
        <a:p>
          <a:endParaRPr lang="ru-RU"/>
        </a:p>
      </dgm:t>
    </dgm:pt>
    <dgm:pt modelId="{34126D66-DE56-43FE-BD8C-A2B075E435D4}" type="sibTrans" cxnId="{11B4550F-A036-4493-BA2D-2AE8870C266D}">
      <dgm:prSet/>
      <dgm:spPr/>
      <dgm:t>
        <a:bodyPr/>
        <a:lstStyle/>
        <a:p>
          <a:endParaRPr lang="ru-RU"/>
        </a:p>
      </dgm:t>
    </dgm:pt>
    <dgm:pt modelId="{1446BEAA-353B-4F0A-8E14-98F61E90A0E1}">
      <dgm:prSet phldrT="[Текст]" custT="1"/>
      <dgm:spPr/>
      <dgm:t>
        <a:bodyPr/>
        <a:lstStyle/>
        <a:p>
          <a:r>
            <a:rPr lang="ru-RU" sz="1400" dirty="0" smtClean="0"/>
            <a:t>Отсутствие статистики  по исследуемому объекту</a:t>
          </a:r>
          <a:endParaRPr lang="ru-RU" sz="1400" dirty="0"/>
        </a:p>
      </dgm:t>
    </dgm:pt>
    <dgm:pt modelId="{1BBD245C-F348-417B-9A9D-1DDDCEE7585D}" type="parTrans" cxnId="{140DD0DF-7F73-4659-B5B7-52F1643A6B34}">
      <dgm:prSet/>
      <dgm:spPr/>
      <dgm:t>
        <a:bodyPr/>
        <a:lstStyle/>
        <a:p>
          <a:endParaRPr lang="ru-RU"/>
        </a:p>
      </dgm:t>
    </dgm:pt>
    <dgm:pt modelId="{EA125D0D-BFD2-4FCA-92FB-B0F6475965E3}" type="sibTrans" cxnId="{140DD0DF-7F73-4659-B5B7-52F1643A6B34}">
      <dgm:prSet/>
      <dgm:spPr/>
      <dgm:t>
        <a:bodyPr/>
        <a:lstStyle/>
        <a:p>
          <a:endParaRPr lang="ru-RU"/>
        </a:p>
      </dgm:t>
    </dgm:pt>
    <dgm:pt modelId="{2D01D945-66C9-48A7-8763-186BCDF0AD44}">
      <dgm:prSet phldrT="[Текст]"/>
      <dgm:spPr/>
      <dgm:t>
        <a:bodyPr/>
        <a:lstStyle/>
        <a:p>
          <a:r>
            <a:rPr lang="ru-RU" dirty="0" smtClean="0"/>
            <a:t>Шаг 2</a:t>
          </a:r>
          <a:endParaRPr lang="ru-RU" dirty="0"/>
        </a:p>
      </dgm:t>
    </dgm:pt>
    <dgm:pt modelId="{5C698623-5F04-4C77-B7F0-730DBEEB9095}" type="parTrans" cxnId="{3BE37A9C-49B4-496E-9CFA-146B97577765}">
      <dgm:prSet/>
      <dgm:spPr/>
      <dgm:t>
        <a:bodyPr/>
        <a:lstStyle/>
        <a:p>
          <a:endParaRPr lang="ru-RU"/>
        </a:p>
      </dgm:t>
    </dgm:pt>
    <dgm:pt modelId="{3FD03723-C527-48A7-BD2F-35EB3D319EED}" type="sibTrans" cxnId="{3BE37A9C-49B4-496E-9CFA-146B97577765}">
      <dgm:prSet/>
      <dgm:spPr/>
      <dgm:t>
        <a:bodyPr/>
        <a:lstStyle/>
        <a:p>
          <a:endParaRPr lang="ru-RU"/>
        </a:p>
      </dgm:t>
    </dgm:pt>
    <dgm:pt modelId="{3E6832DB-308B-43CA-8F92-1386F632C46A}">
      <dgm:prSet phldrT="[Текст]" custT="1"/>
      <dgm:spPr/>
      <dgm:t>
        <a:bodyPr/>
        <a:lstStyle/>
        <a:p>
          <a:r>
            <a:rPr lang="ru-RU" sz="1400" dirty="0" smtClean="0"/>
            <a:t>Функциональные зависимости устанавливаются согласно действующим методикам, разработанным МЧС </a:t>
          </a:r>
          <a:endParaRPr lang="ru-RU" sz="1400" dirty="0"/>
        </a:p>
      </dgm:t>
    </dgm:pt>
    <dgm:pt modelId="{1BDEDC59-4EC1-4CF0-BF70-510B8C5938D0}" type="parTrans" cxnId="{23AB02A0-8826-414C-B445-96B6D2D8CE67}">
      <dgm:prSet/>
      <dgm:spPr/>
      <dgm:t>
        <a:bodyPr/>
        <a:lstStyle/>
        <a:p>
          <a:endParaRPr lang="ru-RU"/>
        </a:p>
      </dgm:t>
    </dgm:pt>
    <dgm:pt modelId="{B3191BF8-BE21-4FA9-8AC3-B98A65EC4898}" type="sibTrans" cxnId="{23AB02A0-8826-414C-B445-96B6D2D8CE67}">
      <dgm:prSet/>
      <dgm:spPr/>
      <dgm:t>
        <a:bodyPr/>
        <a:lstStyle/>
        <a:p>
          <a:endParaRPr lang="ru-RU"/>
        </a:p>
      </dgm:t>
    </dgm:pt>
    <dgm:pt modelId="{78D595A1-7DAA-4DF6-B2B6-5C2FDA4781C0}">
      <dgm:prSet phldrT="[Текст]"/>
      <dgm:spPr/>
      <dgm:t>
        <a:bodyPr/>
        <a:lstStyle/>
        <a:p>
          <a:r>
            <a:rPr lang="ru-RU" dirty="0" smtClean="0"/>
            <a:t>Шаг 3</a:t>
          </a:r>
          <a:endParaRPr lang="ru-RU" dirty="0"/>
        </a:p>
      </dgm:t>
    </dgm:pt>
    <dgm:pt modelId="{DE4F6247-30AB-4749-94DB-8EB513FA152C}" type="parTrans" cxnId="{621F2324-AA65-4236-B065-F55B531CB609}">
      <dgm:prSet/>
      <dgm:spPr/>
      <dgm:t>
        <a:bodyPr/>
        <a:lstStyle/>
        <a:p>
          <a:endParaRPr lang="ru-RU"/>
        </a:p>
      </dgm:t>
    </dgm:pt>
    <dgm:pt modelId="{EBFE108C-C8C7-4A49-AD6E-FEC16D5F1FE7}" type="sibTrans" cxnId="{621F2324-AA65-4236-B065-F55B531CB609}">
      <dgm:prSet/>
      <dgm:spPr/>
      <dgm:t>
        <a:bodyPr/>
        <a:lstStyle/>
        <a:p>
          <a:endParaRPr lang="ru-RU"/>
        </a:p>
      </dgm:t>
    </dgm:pt>
    <dgm:pt modelId="{CDD70B94-1996-4B4A-902C-3FF647590365}">
      <dgm:prSet phldrT="[Текст]" custT="1"/>
      <dgm:spPr/>
      <dgm:t>
        <a:bodyPr/>
        <a:lstStyle/>
        <a:p>
          <a:r>
            <a:rPr lang="ru-RU" sz="1400" dirty="0" smtClean="0"/>
            <a:t>Если отсутствуют готовые формулы указанных зависимостей, то они определяются на основе экспертных знаний о характере зависимости между системными переменными объекта</a:t>
          </a:r>
          <a:endParaRPr lang="ru-RU" sz="1400" dirty="0"/>
        </a:p>
      </dgm:t>
    </dgm:pt>
    <dgm:pt modelId="{A80D13A9-022E-4A6C-84E1-3AA4EA6AAB61}" type="parTrans" cxnId="{04251E01-A867-4CA4-A84D-580087976C27}">
      <dgm:prSet/>
      <dgm:spPr/>
      <dgm:t>
        <a:bodyPr/>
        <a:lstStyle/>
        <a:p>
          <a:endParaRPr lang="ru-RU"/>
        </a:p>
      </dgm:t>
    </dgm:pt>
    <dgm:pt modelId="{E3FBDD95-CD4B-493E-915C-D5C2D070AA5E}" type="sibTrans" cxnId="{04251E01-A867-4CA4-A84D-580087976C27}">
      <dgm:prSet/>
      <dgm:spPr/>
      <dgm:t>
        <a:bodyPr/>
        <a:lstStyle/>
        <a:p>
          <a:endParaRPr lang="ru-RU"/>
        </a:p>
      </dgm:t>
    </dgm:pt>
    <dgm:pt modelId="{B870E36F-7B63-4546-8FC0-63947246CE40}" type="pres">
      <dgm:prSet presAssocID="{88A64021-1A7F-4872-B027-14F5C31C9B9B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C5E0FF12-6FBB-4973-961C-767599D92925}" type="pres">
      <dgm:prSet presAssocID="{D63B4E0E-5E73-420F-B295-D04280F314F7}" presName="composite" presStyleCnt="0"/>
      <dgm:spPr/>
    </dgm:pt>
    <dgm:pt modelId="{D1405F1B-5F74-469A-8862-CDEC425AFE05}" type="pres">
      <dgm:prSet presAssocID="{D63B4E0E-5E73-420F-B295-D04280F314F7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8250525-695E-4701-8D00-C3AE64FBF337}" type="pres">
      <dgm:prSet presAssocID="{D63B4E0E-5E73-420F-B295-D04280F314F7}" presName="descendantText" presStyleLbl="alignAcc1" presStyleIdx="0" presStyleCnt="3" custScale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0627968-06A2-4AB2-9FEA-856FC6C0E073}" type="pres">
      <dgm:prSet presAssocID="{34126D66-DE56-43FE-BD8C-A2B075E435D4}" presName="sp" presStyleCnt="0"/>
      <dgm:spPr/>
    </dgm:pt>
    <dgm:pt modelId="{45F98286-E2CE-4D9B-8B9E-BF0513A61E65}" type="pres">
      <dgm:prSet presAssocID="{2D01D945-66C9-48A7-8763-186BCDF0AD44}" presName="composite" presStyleCnt="0"/>
      <dgm:spPr/>
    </dgm:pt>
    <dgm:pt modelId="{E4632CFF-4FF4-4A72-BFD2-BD9193D3966E}" type="pres">
      <dgm:prSet presAssocID="{2D01D945-66C9-48A7-8763-186BCDF0AD44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1F64A3C-FD25-4F90-B08C-D7DBB0CAE61C}" type="pres">
      <dgm:prSet presAssocID="{2D01D945-66C9-48A7-8763-186BCDF0AD44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B2F99B2-3FD3-403F-A309-BDDE78FEC23D}" type="pres">
      <dgm:prSet presAssocID="{3FD03723-C527-48A7-BD2F-35EB3D319EED}" presName="sp" presStyleCnt="0"/>
      <dgm:spPr/>
    </dgm:pt>
    <dgm:pt modelId="{1AEED191-9B6C-41E0-8E05-164B7706D8B4}" type="pres">
      <dgm:prSet presAssocID="{78D595A1-7DAA-4DF6-B2B6-5C2FDA4781C0}" presName="composite" presStyleCnt="0"/>
      <dgm:spPr/>
    </dgm:pt>
    <dgm:pt modelId="{EFB71581-F781-4B68-A538-E4958937BCFD}" type="pres">
      <dgm:prSet presAssocID="{78D595A1-7DAA-4DF6-B2B6-5C2FDA4781C0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0493E82-E110-41DB-9563-76085268D01F}" type="pres">
      <dgm:prSet presAssocID="{78D595A1-7DAA-4DF6-B2B6-5C2FDA4781C0}" presName="descendantText" presStyleLbl="alignAcc1" presStyleIdx="2" presStyleCnt="3" custScaleY="13527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140DD0DF-7F73-4659-B5B7-52F1643A6B34}" srcId="{D63B4E0E-5E73-420F-B295-D04280F314F7}" destId="{1446BEAA-353B-4F0A-8E14-98F61E90A0E1}" srcOrd="0" destOrd="0" parTransId="{1BBD245C-F348-417B-9A9D-1DDDCEE7585D}" sibTransId="{EA125D0D-BFD2-4FCA-92FB-B0F6475965E3}"/>
    <dgm:cxn modelId="{23AB02A0-8826-414C-B445-96B6D2D8CE67}" srcId="{2D01D945-66C9-48A7-8763-186BCDF0AD44}" destId="{3E6832DB-308B-43CA-8F92-1386F632C46A}" srcOrd="0" destOrd="0" parTransId="{1BDEDC59-4EC1-4CF0-BF70-510B8C5938D0}" sibTransId="{B3191BF8-BE21-4FA9-8AC3-B98A65EC4898}"/>
    <dgm:cxn modelId="{3BE37A9C-49B4-496E-9CFA-146B97577765}" srcId="{88A64021-1A7F-4872-B027-14F5C31C9B9B}" destId="{2D01D945-66C9-48A7-8763-186BCDF0AD44}" srcOrd="1" destOrd="0" parTransId="{5C698623-5F04-4C77-B7F0-730DBEEB9095}" sibTransId="{3FD03723-C527-48A7-BD2F-35EB3D319EED}"/>
    <dgm:cxn modelId="{FFBDA242-A70E-42E7-80FD-B9B0F6F6ECD5}" type="presOf" srcId="{D63B4E0E-5E73-420F-B295-D04280F314F7}" destId="{D1405F1B-5F74-469A-8862-CDEC425AFE05}" srcOrd="0" destOrd="0" presId="urn:microsoft.com/office/officeart/2005/8/layout/chevron2"/>
    <dgm:cxn modelId="{04251E01-A867-4CA4-A84D-580087976C27}" srcId="{78D595A1-7DAA-4DF6-B2B6-5C2FDA4781C0}" destId="{CDD70B94-1996-4B4A-902C-3FF647590365}" srcOrd="0" destOrd="0" parTransId="{A80D13A9-022E-4A6C-84E1-3AA4EA6AAB61}" sibTransId="{E3FBDD95-CD4B-493E-915C-D5C2D070AA5E}"/>
    <dgm:cxn modelId="{564BA0D4-A3A3-4EF1-8108-40D740AB051A}" type="presOf" srcId="{88A64021-1A7F-4872-B027-14F5C31C9B9B}" destId="{B870E36F-7B63-4546-8FC0-63947246CE40}" srcOrd="0" destOrd="0" presId="urn:microsoft.com/office/officeart/2005/8/layout/chevron2"/>
    <dgm:cxn modelId="{EEEB69D1-1558-4097-9A62-78B11A6CA866}" type="presOf" srcId="{2D01D945-66C9-48A7-8763-186BCDF0AD44}" destId="{E4632CFF-4FF4-4A72-BFD2-BD9193D3966E}" srcOrd="0" destOrd="0" presId="urn:microsoft.com/office/officeart/2005/8/layout/chevron2"/>
    <dgm:cxn modelId="{708132CF-649A-4581-9384-0D1A4167EE1E}" type="presOf" srcId="{78D595A1-7DAA-4DF6-B2B6-5C2FDA4781C0}" destId="{EFB71581-F781-4B68-A538-E4958937BCFD}" srcOrd="0" destOrd="0" presId="urn:microsoft.com/office/officeart/2005/8/layout/chevron2"/>
    <dgm:cxn modelId="{732569C3-3DF1-4459-9F90-4167B71B04BA}" type="presOf" srcId="{1446BEAA-353B-4F0A-8E14-98F61E90A0E1}" destId="{08250525-695E-4701-8D00-C3AE64FBF337}" srcOrd="0" destOrd="0" presId="urn:microsoft.com/office/officeart/2005/8/layout/chevron2"/>
    <dgm:cxn modelId="{621F2324-AA65-4236-B065-F55B531CB609}" srcId="{88A64021-1A7F-4872-B027-14F5C31C9B9B}" destId="{78D595A1-7DAA-4DF6-B2B6-5C2FDA4781C0}" srcOrd="2" destOrd="0" parTransId="{DE4F6247-30AB-4749-94DB-8EB513FA152C}" sibTransId="{EBFE108C-C8C7-4A49-AD6E-FEC16D5F1FE7}"/>
    <dgm:cxn modelId="{B6062327-BE58-4D58-99FC-D862BD30DCEC}" type="presOf" srcId="{3E6832DB-308B-43CA-8F92-1386F632C46A}" destId="{D1F64A3C-FD25-4F90-B08C-D7DBB0CAE61C}" srcOrd="0" destOrd="0" presId="urn:microsoft.com/office/officeart/2005/8/layout/chevron2"/>
    <dgm:cxn modelId="{48993397-385E-41FF-B940-606F43ACAD11}" type="presOf" srcId="{CDD70B94-1996-4B4A-902C-3FF647590365}" destId="{E0493E82-E110-41DB-9563-76085268D01F}" srcOrd="0" destOrd="0" presId="urn:microsoft.com/office/officeart/2005/8/layout/chevron2"/>
    <dgm:cxn modelId="{11B4550F-A036-4493-BA2D-2AE8870C266D}" srcId="{88A64021-1A7F-4872-B027-14F5C31C9B9B}" destId="{D63B4E0E-5E73-420F-B295-D04280F314F7}" srcOrd="0" destOrd="0" parTransId="{95CC8906-516A-4D9E-80D3-C1F10FB71E56}" sibTransId="{34126D66-DE56-43FE-BD8C-A2B075E435D4}"/>
    <dgm:cxn modelId="{7203BDBB-C6C6-41F7-802F-61833A47A1F4}" type="presParOf" srcId="{B870E36F-7B63-4546-8FC0-63947246CE40}" destId="{C5E0FF12-6FBB-4973-961C-767599D92925}" srcOrd="0" destOrd="0" presId="urn:microsoft.com/office/officeart/2005/8/layout/chevron2"/>
    <dgm:cxn modelId="{6A8A625C-E25E-4ADD-9F20-D1A57A7C4D8A}" type="presParOf" srcId="{C5E0FF12-6FBB-4973-961C-767599D92925}" destId="{D1405F1B-5F74-469A-8862-CDEC425AFE05}" srcOrd="0" destOrd="0" presId="urn:microsoft.com/office/officeart/2005/8/layout/chevron2"/>
    <dgm:cxn modelId="{47FCD6D9-3A8F-4692-8580-27613FDDCC04}" type="presParOf" srcId="{C5E0FF12-6FBB-4973-961C-767599D92925}" destId="{08250525-695E-4701-8D00-C3AE64FBF337}" srcOrd="1" destOrd="0" presId="urn:microsoft.com/office/officeart/2005/8/layout/chevron2"/>
    <dgm:cxn modelId="{9CD26183-F3A5-49EB-B4DB-E6422615707A}" type="presParOf" srcId="{B870E36F-7B63-4546-8FC0-63947246CE40}" destId="{F0627968-06A2-4AB2-9FEA-856FC6C0E073}" srcOrd="1" destOrd="0" presId="urn:microsoft.com/office/officeart/2005/8/layout/chevron2"/>
    <dgm:cxn modelId="{09F5EC9A-7929-46FF-BB61-D332CAB86BE8}" type="presParOf" srcId="{B870E36F-7B63-4546-8FC0-63947246CE40}" destId="{45F98286-E2CE-4D9B-8B9E-BF0513A61E65}" srcOrd="2" destOrd="0" presId="urn:microsoft.com/office/officeart/2005/8/layout/chevron2"/>
    <dgm:cxn modelId="{8057AB82-BBE1-4FF5-B6FF-BA97ABABC2FA}" type="presParOf" srcId="{45F98286-E2CE-4D9B-8B9E-BF0513A61E65}" destId="{E4632CFF-4FF4-4A72-BFD2-BD9193D3966E}" srcOrd="0" destOrd="0" presId="urn:microsoft.com/office/officeart/2005/8/layout/chevron2"/>
    <dgm:cxn modelId="{36FC2728-44BD-429B-ACE0-68B3D68A5B7E}" type="presParOf" srcId="{45F98286-E2CE-4D9B-8B9E-BF0513A61E65}" destId="{D1F64A3C-FD25-4F90-B08C-D7DBB0CAE61C}" srcOrd="1" destOrd="0" presId="urn:microsoft.com/office/officeart/2005/8/layout/chevron2"/>
    <dgm:cxn modelId="{036FD61C-A65A-42BE-91D7-73D23CED9F67}" type="presParOf" srcId="{B870E36F-7B63-4546-8FC0-63947246CE40}" destId="{9B2F99B2-3FD3-403F-A309-BDDE78FEC23D}" srcOrd="3" destOrd="0" presId="urn:microsoft.com/office/officeart/2005/8/layout/chevron2"/>
    <dgm:cxn modelId="{8B8415E9-EB51-4147-94DE-043CC4740928}" type="presParOf" srcId="{B870E36F-7B63-4546-8FC0-63947246CE40}" destId="{1AEED191-9B6C-41E0-8E05-164B7706D8B4}" srcOrd="4" destOrd="0" presId="urn:microsoft.com/office/officeart/2005/8/layout/chevron2"/>
    <dgm:cxn modelId="{E740BEAE-E2BD-4B90-8ED7-4520E757BA1F}" type="presParOf" srcId="{1AEED191-9B6C-41E0-8E05-164B7706D8B4}" destId="{EFB71581-F781-4B68-A538-E4958937BCFD}" srcOrd="0" destOrd="0" presId="urn:microsoft.com/office/officeart/2005/8/layout/chevron2"/>
    <dgm:cxn modelId="{E7DB030D-EA87-4442-A6CD-64DB42CE2025}" type="presParOf" srcId="{1AEED191-9B6C-41E0-8E05-164B7706D8B4}" destId="{E0493E82-E110-41DB-9563-76085268D01F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43E6BD2-682B-41DC-A64F-900C8CFE206D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8BCFE775-16EC-433F-B8B2-757C3141D99F}">
      <dgm:prSet phldrT="[Текст]"/>
      <dgm:spPr/>
      <dgm:t>
        <a:bodyPr/>
        <a:lstStyle/>
        <a:p>
          <a:r>
            <a:rPr lang="ru-RU" dirty="0" smtClean="0"/>
            <a:t>Шаг 1</a:t>
          </a:r>
          <a:endParaRPr lang="ru-RU" dirty="0"/>
        </a:p>
      </dgm:t>
    </dgm:pt>
    <dgm:pt modelId="{5F3D63D2-6A09-4C76-825B-1DB2D5143CD2}" type="parTrans" cxnId="{1C0FE86E-6AFD-49E4-9152-0C791A989254}">
      <dgm:prSet/>
      <dgm:spPr/>
      <dgm:t>
        <a:bodyPr/>
        <a:lstStyle/>
        <a:p>
          <a:endParaRPr lang="ru-RU"/>
        </a:p>
      </dgm:t>
    </dgm:pt>
    <dgm:pt modelId="{5D735074-4545-44C1-BFE8-91009B5EAB97}" type="sibTrans" cxnId="{1C0FE86E-6AFD-49E4-9152-0C791A989254}">
      <dgm:prSet/>
      <dgm:spPr/>
      <dgm:t>
        <a:bodyPr/>
        <a:lstStyle/>
        <a:p>
          <a:endParaRPr lang="ru-RU"/>
        </a:p>
      </dgm:t>
    </dgm:pt>
    <dgm:pt modelId="{7947DBA4-76E4-454F-B1A1-2715531BEC57}">
      <dgm:prSet phldrT="[Текст]" custT="1"/>
      <dgm:spPr/>
      <dgm:t>
        <a:bodyPr/>
        <a:lstStyle/>
        <a:p>
          <a:pPr>
            <a:lnSpc>
              <a:spcPct val="80000"/>
            </a:lnSpc>
            <a:spcAft>
              <a:spcPts val="0"/>
            </a:spcAft>
          </a:pPr>
          <a:r>
            <a:rPr lang="ru-RU" sz="1600" dirty="0" smtClean="0"/>
            <a:t>Прогнозирование возможных последствий наводнения</a:t>
          </a:r>
          <a:endParaRPr lang="ru-RU" sz="1600" dirty="0"/>
        </a:p>
      </dgm:t>
    </dgm:pt>
    <dgm:pt modelId="{E6927A9F-89A1-4F67-9B20-E97BBF6DFEB6}" type="parTrans" cxnId="{6C165A36-4AAA-4281-8F9D-5EFF3D634AE2}">
      <dgm:prSet/>
      <dgm:spPr/>
      <dgm:t>
        <a:bodyPr/>
        <a:lstStyle/>
        <a:p>
          <a:endParaRPr lang="ru-RU"/>
        </a:p>
      </dgm:t>
    </dgm:pt>
    <dgm:pt modelId="{C7DCE882-BBB1-4832-849C-F5062B2E41AE}" type="sibTrans" cxnId="{6C165A36-4AAA-4281-8F9D-5EFF3D634AE2}">
      <dgm:prSet/>
      <dgm:spPr/>
      <dgm:t>
        <a:bodyPr/>
        <a:lstStyle/>
        <a:p>
          <a:endParaRPr lang="ru-RU"/>
        </a:p>
      </dgm:t>
    </dgm:pt>
    <dgm:pt modelId="{48E8FC3C-D986-4ED8-B988-76EE9969BBEB}">
      <dgm:prSet phldrT="[Текст]"/>
      <dgm:spPr/>
      <dgm:t>
        <a:bodyPr/>
        <a:lstStyle/>
        <a:p>
          <a:r>
            <a:rPr lang="ru-RU" dirty="0" smtClean="0"/>
            <a:t>Шаг 2</a:t>
          </a:r>
          <a:endParaRPr lang="ru-RU" dirty="0"/>
        </a:p>
      </dgm:t>
    </dgm:pt>
    <dgm:pt modelId="{CFB4F8AC-AC5F-432D-93F2-314FC3B9583D}" type="parTrans" cxnId="{E315C9CC-00F0-423D-A694-B3FFA747C0AD}">
      <dgm:prSet/>
      <dgm:spPr/>
      <dgm:t>
        <a:bodyPr/>
        <a:lstStyle/>
        <a:p>
          <a:endParaRPr lang="ru-RU"/>
        </a:p>
      </dgm:t>
    </dgm:pt>
    <dgm:pt modelId="{A7DF4159-236F-4E0E-8951-E9D66BE5BF78}" type="sibTrans" cxnId="{E315C9CC-00F0-423D-A694-B3FFA747C0AD}">
      <dgm:prSet/>
      <dgm:spPr/>
      <dgm:t>
        <a:bodyPr/>
        <a:lstStyle/>
        <a:p>
          <a:endParaRPr lang="ru-RU"/>
        </a:p>
      </dgm:t>
    </dgm:pt>
    <dgm:pt modelId="{F2CB948F-7B50-4CA4-8F77-0B7AE2F6BF77}">
      <dgm:prSet phldrT="[Текст]" custT="1"/>
      <dgm:spPr/>
      <dgm:t>
        <a:bodyPr/>
        <a:lstStyle/>
        <a:p>
          <a:pPr>
            <a:lnSpc>
              <a:spcPct val="80000"/>
            </a:lnSpc>
            <a:spcAft>
              <a:spcPts val="0"/>
            </a:spcAft>
          </a:pPr>
          <a:r>
            <a:rPr lang="ru-RU" sz="1600" dirty="0" smtClean="0"/>
            <a:t>Формирование множества планов мероприятий </a:t>
          </a:r>
        </a:p>
      </dgm:t>
    </dgm:pt>
    <dgm:pt modelId="{A09506DC-FE78-4C46-8859-DF7ACEADFE1A}" type="parTrans" cxnId="{DB9DE5A7-9A67-4507-8386-5490B6A6EC08}">
      <dgm:prSet/>
      <dgm:spPr/>
      <dgm:t>
        <a:bodyPr/>
        <a:lstStyle/>
        <a:p>
          <a:endParaRPr lang="ru-RU"/>
        </a:p>
      </dgm:t>
    </dgm:pt>
    <dgm:pt modelId="{0160B48E-D76E-4636-BDDF-9370A1603213}" type="sibTrans" cxnId="{DB9DE5A7-9A67-4507-8386-5490B6A6EC08}">
      <dgm:prSet/>
      <dgm:spPr/>
      <dgm:t>
        <a:bodyPr/>
        <a:lstStyle/>
        <a:p>
          <a:endParaRPr lang="ru-RU"/>
        </a:p>
      </dgm:t>
    </dgm:pt>
    <dgm:pt modelId="{422F187A-FFA9-4B4A-805D-12BF9A1D9B6B}">
      <dgm:prSet phldrT="[Текст]"/>
      <dgm:spPr/>
      <dgm:t>
        <a:bodyPr/>
        <a:lstStyle/>
        <a:p>
          <a:r>
            <a:rPr lang="ru-RU" dirty="0" smtClean="0"/>
            <a:t>Шаг 3</a:t>
          </a:r>
          <a:endParaRPr lang="ru-RU" dirty="0"/>
        </a:p>
      </dgm:t>
    </dgm:pt>
    <dgm:pt modelId="{7D8C620C-D09D-47B3-91CC-F460D999C7EA}" type="parTrans" cxnId="{577A5E32-005A-4533-8272-D8C93B39BB9C}">
      <dgm:prSet/>
      <dgm:spPr/>
      <dgm:t>
        <a:bodyPr/>
        <a:lstStyle/>
        <a:p>
          <a:endParaRPr lang="ru-RU"/>
        </a:p>
      </dgm:t>
    </dgm:pt>
    <dgm:pt modelId="{27CCD049-D8D0-4EB7-826A-75F20AFADAA3}" type="sibTrans" cxnId="{577A5E32-005A-4533-8272-D8C93B39BB9C}">
      <dgm:prSet/>
      <dgm:spPr/>
      <dgm:t>
        <a:bodyPr/>
        <a:lstStyle/>
        <a:p>
          <a:endParaRPr lang="ru-RU"/>
        </a:p>
      </dgm:t>
    </dgm:pt>
    <dgm:pt modelId="{53B948A6-B3D9-4AC7-9FA3-2FCAC76DE91F}">
      <dgm:prSet phldrT="[Текст]" custT="1"/>
      <dgm:spPr/>
      <dgm:t>
        <a:bodyPr/>
        <a:lstStyle/>
        <a:p>
          <a:pPr>
            <a:lnSpc>
              <a:spcPct val="80000"/>
            </a:lnSpc>
            <a:spcAft>
              <a:spcPts val="0"/>
            </a:spcAft>
          </a:pPr>
          <a:r>
            <a:rPr lang="ru-RU" sz="1600" dirty="0" smtClean="0"/>
            <a:t>Характеристик последствий наводнения</a:t>
          </a:r>
        </a:p>
      </dgm:t>
    </dgm:pt>
    <dgm:pt modelId="{7C92B135-B4A2-445F-8C42-9BA70FC31C90}" type="parTrans" cxnId="{83283F49-5BF4-4FC7-81D3-F12275143438}">
      <dgm:prSet/>
      <dgm:spPr/>
      <dgm:t>
        <a:bodyPr/>
        <a:lstStyle/>
        <a:p>
          <a:endParaRPr lang="ru-RU"/>
        </a:p>
      </dgm:t>
    </dgm:pt>
    <dgm:pt modelId="{A027CA7F-B0A3-4DFF-BFC7-A2EA078DA352}" type="sibTrans" cxnId="{83283F49-5BF4-4FC7-81D3-F12275143438}">
      <dgm:prSet/>
      <dgm:spPr/>
      <dgm:t>
        <a:bodyPr/>
        <a:lstStyle/>
        <a:p>
          <a:endParaRPr lang="ru-RU"/>
        </a:p>
      </dgm:t>
    </dgm:pt>
    <dgm:pt modelId="{F5A91FE9-A46A-4D96-B300-E568C1CBD85B}">
      <dgm:prSet phldrT="[Текст]" custT="1"/>
      <dgm:spPr/>
      <dgm:t>
        <a:bodyPr/>
        <a:lstStyle/>
        <a:p>
          <a:pPr>
            <a:lnSpc>
              <a:spcPct val="80000"/>
            </a:lnSpc>
            <a:spcAft>
              <a:spcPts val="0"/>
            </a:spcAft>
          </a:pPr>
          <a:r>
            <a:rPr lang="ru-RU" sz="1600" dirty="0" smtClean="0"/>
            <a:t>Определение значения целевой функции</a:t>
          </a:r>
          <a:endParaRPr lang="ru-RU" sz="1600" dirty="0"/>
        </a:p>
      </dgm:t>
    </dgm:pt>
    <dgm:pt modelId="{495A885C-F003-4DD0-A3E2-812E5573163F}" type="parTrans" cxnId="{511A1E31-5879-4FA6-A4D5-6C7322AFAC1A}">
      <dgm:prSet/>
      <dgm:spPr/>
      <dgm:t>
        <a:bodyPr/>
        <a:lstStyle/>
        <a:p>
          <a:endParaRPr lang="ru-RU"/>
        </a:p>
      </dgm:t>
    </dgm:pt>
    <dgm:pt modelId="{7782DA8C-2599-4378-93DB-76290A695DD9}" type="sibTrans" cxnId="{511A1E31-5879-4FA6-A4D5-6C7322AFAC1A}">
      <dgm:prSet/>
      <dgm:spPr/>
      <dgm:t>
        <a:bodyPr/>
        <a:lstStyle/>
        <a:p>
          <a:endParaRPr lang="ru-RU"/>
        </a:p>
      </dgm:t>
    </dgm:pt>
    <dgm:pt modelId="{1E058980-B360-488E-82C9-90CF94A27731}">
      <dgm:prSet phldrT="[Текст]"/>
      <dgm:spPr/>
      <dgm:t>
        <a:bodyPr/>
        <a:lstStyle/>
        <a:p>
          <a:r>
            <a:rPr lang="ru-RU" dirty="0" smtClean="0"/>
            <a:t>Шаг 4</a:t>
          </a:r>
          <a:endParaRPr lang="ru-RU" dirty="0"/>
        </a:p>
      </dgm:t>
    </dgm:pt>
    <dgm:pt modelId="{988433A1-5C50-427B-B709-B720A51BC23A}" type="parTrans" cxnId="{24BC7772-FA77-43FE-8733-6B3C3CA71364}">
      <dgm:prSet/>
      <dgm:spPr/>
      <dgm:t>
        <a:bodyPr/>
        <a:lstStyle/>
        <a:p>
          <a:endParaRPr lang="ru-RU"/>
        </a:p>
      </dgm:t>
    </dgm:pt>
    <dgm:pt modelId="{2516677D-FA4A-467D-BAD8-3A266363FCC5}" type="sibTrans" cxnId="{24BC7772-FA77-43FE-8733-6B3C3CA71364}">
      <dgm:prSet/>
      <dgm:spPr/>
      <dgm:t>
        <a:bodyPr/>
        <a:lstStyle/>
        <a:p>
          <a:endParaRPr lang="ru-RU"/>
        </a:p>
      </dgm:t>
    </dgm:pt>
    <dgm:pt modelId="{0E03824E-E324-460E-8109-7762B7DDA051}">
      <dgm:prSet phldrT="[Текст]" custT="1"/>
      <dgm:spPr/>
      <dgm:t>
        <a:bodyPr/>
        <a:lstStyle/>
        <a:p>
          <a:pPr>
            <a:lnSpc>
              <a:spcPct val="80000"/>
            </a:lnSpc>
            <a:spcAft>
              <a:spcPts val="0"/>
            </a:spcAft>
          </a:pPr>
          <a:r>
            <a:rPr lang="ru-RU" sz="1600" dirty="0" smtClean="0"/>
            <a:t>Значения целевой функции </a:t>
          </a:r>
        </a:p>
      </dgm:t>
    </dgm:pt>
    <dgm:pt modelId="{E690471D-9A39-47C1-8A1E-D1BBD9604BF8}" type="parTrans" cxnId="{C39A063D-7B6D-4EAD-8A20-ADD63A060036}">
      <dgm:prSet/>
      <dgm:spPr/>
      <dgm:t>
        <a:bodyPr/>
        <a:lstStyle/>
        <a:p>
          <a:endParaRPr lang="ru-RU"/>
        </a:p>
      </dgm:t>
    </dgm:pt>
    <dgm:pt modelId="{101843F2-F87C-48B4-AA8E-3FD99C9D0722}" type="sibTrans" cxnId="{C39A063D-7B6D-4EAD-8A20-ADD63A060036}">
      <dgm:prSet/>
      <dgm:spPr/>
      <dgm:t>
        <a:bodyPr/>
        <a:lstStyle/>
        <a:p>
          <a:endParaRPr lang="ru-RU"/>
        </a:p>
      </dgm:t>
    </dgm:pt>
    <dgm:pt modelId="{9D20D5DF-F741-4FF9-AF8C-FF99FEF24CDB}">
      <dgm:prSet phldrT="[Текст]"/>
      <dgm:spPr/>
      <dgm:t>
        <a:bodyPr/>
        <a:lstStyle/>
        <a:p>
          <a:r>
            <a:rPr lang="ru-RU" dirty="0" smtClean="0"/>
            <a:t>Шаг 5</a:t>
          </a:r>
          <a:endParaRPr lang="ru-RU" dirty="0"/>
        </a:p>
      </dgm:t>
    </dgm:pt>
    <dgm:pt modelId="{C410E5B7-E59D-48EB-A6EF-9F536A7CFC0E}" type="parTrans" cxnId="{8F3C8BAF-4519-4460-8FA3-886FD1565662}">
      <dgm:prSet/>
      <dgm:spPr/>
      <dgm:t>
        <a:bodyPr/>
        <a:lstStyle/>
        <a:p>
          <a:endParaRPr lang="ru-RU"/>
        </a:p>
      </dgm:t>
    </dgm:pt>
    <dgm:pt modelId="{95DAE0BA-501B-4D04-9775-74B8514C9F9B}" type="sibTrans" cxnId="{8F3C8BAF-4519-4460-8FA3-886FD1565662}">
      <dgm:prSet/>
      <dgm:spPr/>
      <dgm:t>
        <a:bodyPr/>
        <a:lstStyle/>
        <a:p>
          <a:endParaRPr lang="ru-RU"/>
        </a:p>
      </dgm:t>
    </dgm:pt>
    <dgm:pt modelId="{0CB4148C-3492-4100-A9A4-034C774225E5}">
      <dgm:prSet custT="1"/>
      <dgm:spPr/>
      <dgm:t>
        <a:bodyPr/>
        <a:lstStyle/>
        <a:p>
          <a:r>
            <a:rPr lang="ru-RU" sz="1600" dirty="0" smtClean="0"/>
            <a:t>Сравнение значений целевой функции</a:t>
          </a:r>
          <a:endParaRPr lang="ru-RU" sz="1600" dirty="0"/>
        </a:p>
      </dgm:t>
    </dgm:pt>
    <dgm:pt modelId="{7FEF5E77-76DF-4675-9427-D92BDBB35F78}" type="parTrans" cxnId="{454685DD-A5C9-45BE-A56F-FE8F5D561BC7}">
      <dgm:prSet/>
      <dgm:spPr/>
      <dgm:t>
        <a:bodyPr/>
        <a:lstStyle/>
        <a:p>
          <a:endParaRPr lang="ru-RU"/>
        </a:p>
      </dgm:t>
    </dgm:pt>
    <dgm:pt modelId="{61BF0EE1-9AB8-4D33-AFAE-765310A8C27C}" type="sibTrans" cxnId="{454685DD-A5C9-45BE-A56F-FE8F5D561BC7}">
      <dgm:prSet/>
      <dgm:spPr/>
      <dgm:t>
        <a:bodyPr/>
        <a:lstStyle/>
        <a:p>
          <a:endParaRPr lang="ru-RU"/>
        </a:p>
      </dgm:t>
    </dgm:pt>
    <dgm:pt modelId="{EB6AC8C2-E827-4484-B2F1-746EE3A7BB05}">
      <dgm:prSet custT="1"/>
      <dgm:spPr/>
      <dgm:t>
        <a:bodyPr/>
        <a:lstStyle/>
        <a:p>
          <a:r>
            <a:rPr lang="ru-RU" sz="1600" dirty="0" smtClean="0"/>
            <a:t>Выбор плана мероприятий соответствующего минимальному значению целевой функции </a:t>
          </a:r>
          <a:endParaRPr lang="ru-RU" sz="1600" dirty="0"/>
        </a:p>
      </dgm:t>
    </dgm:pt>
    <dgm:pt modelId="{4FB66200-EE7E-4847-9F89-5C6F50F746F5}" type="parTrans" cxnId="{5BBE0FE1-24A1-4A95-937D-73BF50D879E0}">
      <dgm:prSet/>
      <dgm:spPr/>
      <dgm:t>
        <a:bodyPr/>
        <a:lstStyle/>
        <a:p>
          <a:endParaRPr lang="ru-RU"/>
        </a:p>
      </dgm:t>
    </dgm:pt>
    <dgm:pt modelId="{E4269A96-D8C4-41B8-A092-9778D6E5A477}" type="sibTrans" cxnId="{5BBE0FE1-24A1-4A95-937D-73BF50D879E0}">
      <dgm:prSet/>
      <dgm:spPr/>
      <dgm:t>
        <a:bodyPr/>
        <a:lstStyle/>
        <a:p>
          <a:endParaRPr lang="ru-RU"/>
        </a:p>
      </dgm:t>
    </dgm:pt>
    <dgm:pt modelId="{04A74340-4EC4-460A-BDB7-09A93BE2B02A}">
      <dgm:prSet phldrT="[Текст]" custT="1"/>
      <dgm:spPr/>
      <dgm:t>
        <a:bodyPr/>
        <a:lstStyle/>
        <a:p>
          <a:r>
            <a:rPr lang="ru-RU" sz="1600" dirty="0" smtClean="0"/>
            <a:t>Определение  для плана  мероприятий</a:t>
          </a:r>
          <a:endParaRPr lang="ru-RU" sz="1600" dirty="0"/>
        </a:p>
      </dgm:t>
    </dgm:pt>
    <dgm:pt modelId="{46DBA377-94E7-45C7-A011-D1DF7EE079DF}" type="parTrans" cxnId="{C529C88C-1AA6-4AAC-A3D4-0C657F3422F0}">
      <dgm:prSet/>
      <dgm:spPr/>
      <dgm:t>
        <a:bodyPr/>
        <a:lstStyle/>
        <a:p>
          <a:endParaRPr lang="ru-RU"/>
        </a:p>
      </dgm:t>
    </dgm:pt>
    <dgm:pt modelId="{087F142A-6FE0-4026-978E-E6CA4B936513}" type="sibTrans" cxnId="{C529C88C-1AA6-4AAC-A3D4-0C657F3422F0}">
      <dgm:prSet/>
      <dgm:spPr/>
      <dgm:t>
        <a:bodyPr/>
        <a:lstStyle/>
        <a:p>
          <a:endParaRPr lang="ru-RU"/>
        </a:p>
      </dgm:t>
    </dgm:pt>
    <dgm:pt modelId="{B463F585-3C2C-4F9A-8776-58F0981C7A03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600" dirty="0" smtClean="0"/>
            <a:t>Определение  для плана  мероприятий</a:t>
          </a:r>
          <a:endParaRPr lang="ru-RU" sz="1600" dirty="0"/>
        </a:p>
      </dgm:t>
    </dgm:pt>
    <dgm:pt modelId="{C41780B2-40EE-46B3-B1FB-E54C069AF396}" type="parTrans" cxnId="{BDE2F7ED-75F1-455C-8B5C-EDBF655969E0}">
      <dgm:prSet/>
      <dgm:spPr/>
      <dgm:t>
        <a:bodyPr/>
        <a:lstStyle/>
        <a:p>
          <a:endParaRPr lang="ru-RU"/>
        </a:p>
      </dgm:t>
    </dgm:pt>
    <dgm:pt modelId="{8D855557-1B43-4106-AFF8-49CFAF8998F8}" type="sibTrans" cxnId="{BDE2F7ED-75F1-455C-8B5C-EDBF655969E0}">
      <dgm:prSet/>
      <dgm:spPr/>
      <dgm:t>
        <a:bodyPr/>
        <a:lstStyle/>
        <a:p>
          <a:endParaRPr lang="ru-RU"/>
        </a:p>
      </dgm:t>
    </dgm:pt>
    <dgm:pt modelId="{16B7BB56-16B9-49FB-AC3A-253DD9DAE8D0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600" dirty="0" smtClean="0"/>
            <a:t>Характеристик последствий наводнения</a:t>
          </a:r>
        </a:p>
      </dgm:t>
    </dgm:pt>
    <dgm:pt modelId="{9B77F0D5-7A84-4E28-821E-C57E56016D63}" type="parTrans" cxnId="{C948C921-9B1F-4415-AA67-3F604AEB9F1C}">
      <dgm:prSet/>
      <dgm:spPr/>
      <dgm:t>
        <a:bodyPr/>
        <a:lstStyle/>
        <a:p>
          <a:endParaRPr lang="ru-RU"/>
        </a:p>
      </dgm:t>
    </dgm:pt>
    <dgm:pt modelId="{D2A2DF95-71EE-4914-91B2-60430C2F6479}" type="sibTrans" cxnId="{C948C921-9B1F-4415-AA67-3F604AEB9F1C}">
      <dgm:prSet/>
      <dgm:spPr/>
      <dgm:t>
        <a:bodyPr/>
        <a:lstStyle/>
        <a:p>
          <a:endParaRPr lang="ru-RU"/>
        </a:p>
      </dgm:t>
    </dgm:pt>
    <dgm:pt modelId="{7F3014E2-91BD-4D34-A6D6-6B4EE3C67274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600" dirty="0" smtClean="0"/>
            <a:t>Значения целевой функции </a:t>
          </a:r>
        </a:p>
      </dgm:t>
    </dgm:pt>
    <dgm:pt modelId="{1924572F-C65E-41BC-A2FE-1957C4B501EE}" type="parTrans" cxnId="{BEBA63EA-D6E0-471E-9287-11613D2FD720}">
      <dgm:prSet/>
      <dgm:spPr/>
      <dgm:t>
        <a:bodyPr/>
        <a:lstStyle/>
        <a:p>
          <a:endParaRPr lang="ru-RU"/>
        </a:p>
      </dgm:t>
    </dgm:pt>
    <dgm:pt modelId="{C0E596E6-A10E-4284-9F86-D9680F9B2515}" type="sibTrans" cxnId="{BEBA63EA-D6E0-471E-9287-11613D2FD720}">
      <dgm:prSet/>
      <dgm:spPr/>
      <dgm:t>
        <a:bodyPr/>
        <a:lstStyle/>
        <a:p>
          <a:endParaRPr lang="ru-RU"/>
        </a:p>
      </dgm:t>
    </dgm:pt>
    <dgm:pt modelId="{1075A8E1-6B9D-4140-80FD-3BBA6ECB0C0D}" type="pres">
      <dgm:prSet presAssocID="{543E6BD2-682B-41DC-A64F-900C8CFE206D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16D0F593-5F81-4123-8535-F1887E5057CD}" type="pres">
      <dgm:prSet presAssocID="{8BCFE775-16EC-433F-B8B2-757C3141D99F}" presName="composite" presStyleCnt="0"/>
      <dgm:spPr/>
    </dgm:pt>
    <dgm:pt modelId="{44E50432-7084-4C9D-BD65-362043101C3E}" type="pres">
      <dgm:prSet presAssocID="{8BCFE775-16EC-433F-B8B2-757C3141D99F}" presName="parentText" presStyleLbl="alignNode1" presStyleIdx="0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2A7E814-8D76-43A0-81F5-7D2F09CB08E7}" type="pres">
      <dgm:prSet presAssocID="{8BCFE775-16EC-433F-B8B2-757C3141D99F}" presName="descendantText" presStyleLbl="alignAcc1" presStyleIdx="0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B6FC984-F6AC-4A85-B239-0E5D2F8D9CE9}" type="pres">
      <dgm:prSet presAssocID="{5D735074-4545-44C1-BFE8-91009B5EAB97}" presName="sp" presStyleCnt="0"/>
      <dgm:spPr/>
    </dgm:pt>
    <dgm:pt modelId="{7B98BFB3-654A-4902-82FB-4059C606C057}" type="pres">
      <dgm:prSet presAssocID="{48E8FC3C-D986-4ED8-B988-76EE9969BBEB}" presName="composite" presStyleCnt="0"/>
      <dgm:spPr/>
    </dgm:pt>
    <dgm:pt modelId="{79015CBA-A264-40DE-8392-C674CBD0A9F0}" type="pres">
      <dgm:prSet presAssocID="{48E8FC3C-D986-4ED8-B988-76EE9969BBEB}" presName="parentText" presStyleLbl="alignNode1" presStyleIdx="1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5CEC8BC-6B22-4AF5-8F18-97658308089A}" type="pres">
      <dgm:prSet presAssocID="{48E8FC3C-D986-4ED8-B988-76EE9969BBEB}" presName="descendantText" presStyleLbl="alignAcc1" presStyleIdx="1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CFFB57E-1104-43D5-96A9-F5FA24A4187D}" type="pres">
      <dgm:prSet presAssocID="{A7DF4159-236F-4E0E-8951-E9D66BE5BF78}" presName="sp" presStyleCnt="0"/>
      <dgm:spPr/>
    </dgm:pt>
    <dgm:pt modelId="{66F3ABAA-F1C1-4A08-9556-69CE4C3D6968}" type="pres">
      <dgm:prSet presAssocID="{422F187A-FFA9-4B4A-805D-12BF9A1D9B6B}" presName="composite" presStyleCnt="0"/>
      <dgm:spPr/>
    </dgm:pt>
    <dgm:pt modelId="{2B828912-2F7B-4364-A432-16452C6E10BC}" type="pres">
      <dgm:prSet presAssocID="{422F187A-FFA9-4B4A-805D-12BF9A1D9B6B}" presName="parentText" presStyleLbl="alignNode1" presStyleIdx="2" presStyleCnt="5" custScaleY="11449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A97321B-38B7-4C1E-9CFD-9F36678D0C12}" type="pres">
      <dgm:prSet presAssocID="{422F187A-FFA9-4B4A-805D-12BF9A1D9B6B}" presName="descendantText" presStyleLbl="alignAcc1" presStyleIdx="2" presStyleCnt="5" custScaleY="12003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55C68E5-7914-47B3-9EB2-C10CDDE2F90C}" type="pres">
      <dgm:prSet presAssocID="{27CCD049-D8D0-4EB7-826A-75F20AFADAA3}" presName="sp" presStyleCnt="0"/>
      <dgm:spPr/>
    </dgm:pt>
    <dgm:pt modelId="{9A5D80DD-A371-4D53-A2BA-99225C26A6CF}" type="pres">
      <dgm:prSet presAssocID="{1E058980-B360-488E-82C9-90CF94A27731}" presName="composite" presStyleCnt="0"/>
      <dgm:spPr/>
    </dgm:pt>
    <dgm:pt modelId="{1A48FDFE-F063-4DB2-9708-0582078CEBCD}" type="pres">
      <dgm:prSet presAssocID="{1E058980-B360-488E-82C9-90CF94A27731}" presName="parentText" presStyleLbl="alignNode1" presStyleIdx="3" presStyleCnt="5" custScaleY="113410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DE6E16B-D9E4-4D93-8C86-20A915DB69A6}" type="pres">
      <dgm:prSet presAssocID="{1E058980-B360-488E-82C9-90CF94A27731}" presName="descendantText" presStyleLbl="alignAcc1" presStyleIdx="3" presStyleCnt="5" custScaleY="120036" custLinFactNeighborX="26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5AD7283-03C4-46BA-B638-F77BA15339C0}" type="pres">
      <dgm:prSet presAssocID="{2516677D-FA4A-467D-BAD8-3A266363FCC5}" presName="sp" presStyleCnt="0"/>
      <dgm:spPr/>
    </dgm:pt>
    <dgm:pt modelId="{5F97DDC9-E8B7-4CBC-AA3E-0A7310F6E3EA}" type="pres">
      <dgm:prSet presAssocID="{9D20D5DF-F741-4FF9-AF8C-FF99FEF24CDB}" presName="composite" presStyleCnt="0"/>
      <dgm:spPr/>
    </dgm:pt>
    <dgm:pt modelId="{AF6C87FA-A307-4345-9F92-E895C55DD2D7}" type="pres">
      <dgm:prSet presAssocID="{9D20D5DF-F741-4FF9-AF8C-FF99FEF24CDB}" presName="parentText" presStyleLbl="alignNode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2DDADA6-0F30-4827-9B28-348EDB7C127E}" type="pres">
      <dgm:prSet presAssocID="{9D20D5DF-F741-4FF9-AF8C-FF99FEF24CDB}" presName="descendantText" presStyleLbl="alignAcc1" presStyleIdx="4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8F3C8BAF-4519-4460-8FA3-886FD1565662}" srcId="{543E6BD2-682B-41DC-A64F-900C8CFE206D}" destId="{9D20D5DF-F741-4FF9-AF8C-FF99FEF24CDB}" srcOrd="4" destOrd="0" parTransId="{C410E5B7-E59D-48EB-A6EF-9F536A7CFC0E}" sibTransId="{95DAE0BA-501B-4D04-9775-74B8514C9F9B}"/>
    <dgm:cxn modelId="{24BC7772-FA77-43FE-8733-6B3C3CA71364}" srcId="{543E6BD2-682B-41DC-A64F-900C8CFE206D}" destId="{1E058980-B360-488E-82C9-90CF94A27731}" srcOrd="3" destOrd="0" parTransId="{988433A1-5C50-427B-B709-B720A51BC23A}" sibTransId="{2516677D-FA4A-467D-BAD8-3A266363FCC5}"/>
    <dgm:cxn modelId="{97A23E5C-53CF-4F6D-A22C-2943F6AEE9E2}" type="presOf" srcId="{0E03824E-E324-460E-8109-7762B7DDA051}" destId="{FA97321B-38B7-4C1E-9CFD-9F36678D0C12}" srcOrd="0" destOrd="2" presId="urn:microsoft.com/office/officeart/2005/8/layout/chevron2"/>
    <dgm:cxn modelId="{05C3E782-3D39-42F7-A852-A787022F6131}" type="presOf" srcId="{48E8FC3C-D986-4ED8-B988-76EE9969BBEB}" destId="{79015CBA-A264-40DE-8392-C674CBD0A9F0}" srcOrd="0" destOrd="0" presId="urn:microsoft.com/office/officeart/2005/8/layout/chevron2"/>
    <dgm:cxn modelId="{3B488C4E-4F6D-44B2-BBF8-AA1C4849C94A}" type="presOf" srcId="{1E058980-B360-488E-82C9-90CF94A27731}" destId="{1A48FDFE-F063-4DB2-9708-0582078CEBCD}" srcOrd="0" destOrd="0" presId="urn:microsoft.com/office/officeart/2005/8/layout/chevron2"/>
    <dgm:cxn modelId="{511A1E31-5879-4FA6-A4D5-6C7322AFAC1A}" srcId="{8BCFE775-16EC-433F-B8B2-757C3141D99F}" destId="{F5A91FE9-A46A-4D96-B300-E568C1CBD85B}" srcOrd="1" destOrd="0" parTransId="{495A885C-F003-4DD0-A3E2-812E5573163F}" sibTransId="{7782DA8C-2599-4378-93DB-76290A695DD9}"/>
    <dgm:cxn modelId="{7FABA8AC-1B96-4575-8B06-618332E6569E}" type="presOf" srcId="{8BCFE775-16EC-433F-B8B2-757C3141D99F}" destId="{44E50432-7084-4C9D-BD65-362043101C3E}" srcOrd="0" destOrd="0" presId="urn:microsoft.com/office/officeart/2005/8/layout/chevron2"/>
    <dgm:cxn modelId="{4866A97C-D181-48C2-8FC9-1D1209AE228A}" type="presOf" srcId="{F5A91FE9-A46A-4D96-B300-E568C1CBD85B}" destId="{E2A7E814-8D76-43A0-81F5-7D2F09CB08E7}" srcOrd="0" destOrd="1" presId="urn:microsoft.com/office/officeart/2005/8/layout/chevron2"/>
    <dgm:cxn modelId="{FAF849A4-E06D-4614-885C-6D89840E8498}" type="presOf" srcId="{7F3014E2-91BD-4D34-A6D6-6B4EE3C67274}" destId="{8DE6E16B-D9E4-4D93-8C86-20A915DB69A6}" srcOrd="0" destOrd="2" presId="urn:microsoft.com/office/officeart/2005/8/layout/chevron2"/>
    <dgm:cxn modelId="{90F5BD80-3021-4203-936F-D137246CC1C5}" type="presOf" srcId="{422F187A-FFA9-4B4A-805D-12BF9A1D9B6B}" destId="{2B828912-2F7B-4364-A432-16452C6E10BC}" srcOrd="0" destOrd="0" presId="urn:microsoft.com/office/officeart/2005/8/layout/chevron2"/>
    <dgm:cxn modelId="{A65B2FA7-32C0-47F7-B051-DB1D04A6E102}" type="presOf" srcId="{0CB4148C-3492-4100-A9A4-034C774225E5}" destId="{72DDADA6-0F30-4827-9B28-348EDB7C127E}" srcOrd="0" destOrd="0" presId="urn:microsoft.com/office/officeart/2005/8/layout/chevron2"/>
    <dgm:cxn modelId="{C39A063D-7B6D-4EAD-8A20-ADD63A060036}" srcId="{04A74340-4EC4-460A-BDB7-09A93BE2B02A}" destId="{0E03824E-E324-460E-8109-7762B7DDA051}" srcOrd="1" destOrd="0" parTransId="{E690471D-9A39-47C1-8A1E-D1BBD9604BF8}" sibTransId="{101843F2-F87C-48B4-AA8E-3FD99C9D0722}"/>
    <dgm:cxn modelId="{ABDE4C0F-2B3C-43CB-BED4-D1604D1612FB}" type="presOf" srcId="{53B948A6-B3D9-4AC7-9FA3-2FCAC76DE91F}" destId="{FA97321B-38B7-4C1E-9CFD-9F36678D0C12}" srcOrd="0" destOrd="1" presId="urn:microsoft.com/office/officeart/2005/8/layout/chevron2"/>
    <dgm:cxn modelId="{BEBA63EA-D6E0-471E-9287-11613D2FD720}" srcId="{B463F585-3C2C-4F9A-8776-58F0981C7A03}" destId="{7F3014E2-91BD-4D34-A6D6-6B4EE3C67274}" srcOrd="1" destOrd="0" parTransId="{1924572F-C65E-41BC-A2FE-1957C4B501EE}" sibTransId="{C0E596E6-A10E-4284-9F86-D9680F9B2515}"/>
    <dgm:cxn modelId="{6C165A36-4AAA-4281-8F9D-5EFF3D634AE2}" srcId="{8BCFE775-16EC-433F-B8B2-757C3141D99F}" destId="{7947DBA4-76E4-454F-B1A1-2715531BEC57}" srcOrd="0" destOrd="0" parTransId="{E6927A9F-89A1-4F67-9B20-E97BBF6DFEB6}" sibTransId="{C7DCE882-BBB1-4832-849C-F5062B2E41AE}"/>
    <dgm:cxn modelId="{C948C921-9B1F-4415-AA67-3F604AEB9F1C}" srcId="{B463F585-3C2C-4F9A-8776-58F0981C7A03}" destId="{16B7BB56-16B9-49FB-AC3A-253DD9DAE8D0}" srcOrd="0" destOrd="0" parTransId="{9B77F0D5-7A84-4E28-821E-C57E56016D63}" sibTransId="{D2A2DF95-71EE-4914-91B2-60430C2F6479}"/>
    <dgm:cxn modelId="{4A025E47-53D8-4F40-9673-AC53D117568D}" type="presOf" srcId="{04A74340-4EC4-460A-BDB7-09A93BE2B02A}" destId="{FA97321B-38B7-4C1E-9CFD-9F36678D0C12}" srcOrd="0" destOrd="0" presId="urn:microsoft.com/office/officeart/2005/8/layout/chevron2"/>
    <dgm:cxn modelId="{1C0FE86E-6AFD-49E4-9152-0C791A989254}" srcId="{543E6BD2-682B-41DC-A64F-900C8CFE206D}" destId="{8BCFE775-16EC-433F-B8B2-757C3141D99F}" srcOrd="0" destOrd="0" parTransId="{5F3D63D2-6A09-4C76-825B-1DB2D5143CD2}" sibTransId="{5D735074-4545-44C1-BFE8-91009B5EAB97}"/>
    <dgm:cxn modelId="{DB9DE5A7-9A67-4507-8386-5490B6A6EC08}" srcId="{48E8FC3C-D986-4ED8-B988-76EE9969BBEB}" destId="{F2CB948F-7B50-4CA4-8F77-0B7AE2F6BF77}" srcOrd="0" destOrd="0" parTransId="{A09506DC-FE78-4C46-8859-DF7ACEADFE1A}" sibTransId="{0160B48E-D76E-4636-BDDF-9370A1603213}"/>
    <dgm:cxn modelId="{5BBE0FE1-24A1-4A95-937D-73BF50D879E0}" srcId="{9D20D5DF-F741-4FF9-AF8C-FF99FEF24CDB}" destId="{EB6AC8C2-E827-4484-B2F1-746EE3A7BB05}" srcOrd="1" destOrd="0" parTransId="{4FB66200-EE7E-4847-9F89-5C6F50F746F5}" sibTransId="{E4269A96-D8C4-41B8-A092-9778D6E5A477}"/>
    <dgm:cxn modelId="{F6EF32A7-9AF3-4EAE-84C4-56A2820B5675}" type="presOf" srcId="{543E6BD2-682B-41DC-A64F-900C8CFE206D}" destId="{1075A8E1-6B9D-4140-80FD-3BBA6ECB0C0D}" srcOrd="0" destOrd="0" presId="urn:microsoft.com/office/officeart/2005/8/layout/chevron2"/>
    <dgm:cxn modelId="{E81429B3-3A8D-48DD-AA1E-AB81FED26623}" type="presOf" srcId="{9D20D5DF-F741-4FF9-AF8C-FF99FEF24CDB}" destId="{AF6C87FA-A307-4345-9F92-E895C55DD2D7}" srcOrd="0" destOrd="0" presId="urn:microsoft.com/office/officeart/2005/8/layout/chevron2"/>
    <dgm:cxn modelId="{C529C88C-1AA6-4AAC-A3D4-0C657F3422F0}" srcId="{422F187A-FFA9-4B4A-805D-12BF9A1D9B6B}" destId="{04A74340-4EC4-460A-BDB7-09A93BE2B02A}" srcOrd="0" destOrd="0" parTransId="{46DBA377-94E7-45C7-A011-D1DF7EE079DF}" sibTransId="{087F142A-6FE0-4026-978E-E6CA4B936513}"/>
    <dgm:cxn modelId="{EE918F74-4C53-4BAB-9537-C55D84CAF61D}" type="presOf" srcId="{F2CB948F-7B50-4CA4-8F77-0B7AE2F6BF77}" destId="{A5CEC8BC-6B22-4AF5-8F18-97658308089A}" srcOrd="0" destOrd="0" presId="urn:microsoft.com/office/officeart/2005/8/layout/chevron2"/>
    <dgm:cxn modelId="{577A5E32-005A-4533-8272-D8C93B39BB9C}" srcId="{543E6BD2-682B-41DC-A64F-900C8CFE206D}" destId="{422F187A-FFA9-4B4A-805D-12BF9A1D9B6B}" srcOrd="2" destOrd="0" parTransId="{7D8C620C-D09D-47B3-91CC-F460D999C7EA}" sibTransId="{27CCD049-D8D0-4EB7-826A-75F20AFADAA3}"/>
    <dgm:cxn modelId="{BDE2F7ED-75F1-455C-8B5C-EDBF655969E0}" srcId="{1E058980-B360-488E-82C9-90CF94A27731}" destId="{B463F585-3C2C-4F9A-8776-58F0981C7A03}" srcOrd="0" destOrd="0" parTransId="{C41780B2-40EE-46B3-B1FB-E54C069AF396}" sibTransId="{8D855557-1B43-4106-AFF8-49CFAF8998F8}"/>
    <dgm:cxn modelId="{83283F49-5BF4-4FC7-81D3-F12275143438}" srcId="{04A74340-4EC4-460A-BDB7-09A93BE2B02A}" destId="{53B948A6-B3D9-4AC7-9FA3-2FCAC76DE91F}" srcOrd="0" destOrd="0" parTransId="{7C92B135-B4A2-445F-8C42-9BA70FC31C90}" sibTransId="{A027CA7F-B0A3-4DFF-BFC7-A2EA078DA352}"/>
    <dgm:cxn modelId="{D4CAD81A-519F-44BB-BD09-162E1E8CFC91}" type="presOf" srcId="{7947DBA4-76E4-454F-B1A1-2715531BEC57}" destId="{E2A7E814-8D76-43A0-81F5-7D2F09CB08E7}" srcOrd="0" destOrd="0" presId="urn:microsoft.com/office/officeart/2005/8/layout/chevron2"/>
    <dgm:cxn modelId="{E315C9CC-00F0-423D-A694-B3FFA747C0AD}" srcId="{543E6BD2-682B-41DC-A64F-900C8CFE206D}" destId="{48E8FC3C-D986-4ED8-B988-76EE9969BBEB}" srcOrd="1" destOrd="0" parTransId="{CFB4F8AC-AC5F-432D-93F2-314FC3B9583D}" sibTransId="{A7DF4159-236F-4E0E-8951-E9D66BE5BF78}"/>
    <dgm:cxn modelId="{4F656DDD-4520-422C-B0DF-DD9077DDE781}" type="presOf" srcId="{B463F585-3C2C-4F9A-8776-58F0981C7A03}" destId="{8DE6E16B-D9E4-4D93-8C86-20A915DB69A6}" srcOrd="0" destOrd="0" presId="urn:microsoft.com/office/officeart/2005/8/layout/chevron2"/>
    <dgm:cxn modelId="{040E4FA0-E259-489B-B12D-8FFF60178FBE}" type="presOf" srcId="{EB6AC8C2-E827-4484-B2F1-746EE3A7BB05}" destId="{72DDADA6-0F30-4827-9B28-348EDB7C127E}" srcOrd="0" destOrd="1" presId="urn:microsoft.com/office/officeart/2005/8/layout/chevron2"/>
    <dgm:cxn modelId="{938A0167-547D-43F1-9893-59B5726904AD}" type="presOf" srcId="{16B7BB56-16B9-49FB-AC3A-253DD9DAE8D0}" destId="{8DE6E16B-D9E4-4D93-8C86-20A915DB69A6}" srcOrd="0" destOrd="1" presId="urn:microsoft.com/office/officeart/2005/8/layout/chevron2"/>
    <dgm:cxn modelId="{454685DD-A5C9-45BE-A56F-FE8F5D561BC7}" srcId="{9D20D5DF-F741-4FF9-AF8C-FF99FEF24CDB}" destId="{0CB4148C-3492-4100-A9A4-034C774225E5}" srcOrd="0" destOrd="0" parTransId="{7FEF5E77-76DF-4675-9427-D92BDBB35F78}" sibTransId="{61BF0EE1-9AB8-4D33-AFAE-765310A8C27C}"/>
    <dgm:cxn modelId="{747D0730-E8C6-4899-9334-C3528CD502DC}" type="presParOf" srcId="{1075A8E1-6B9D-4140-80FD-3BBA6ECB0C0D}" destId="{16D0F593-5F81-4123-8535-F1887E5057CD}" srcOrd="0" destOrd="0" presId="urn:microsoft.com/office/officeart/2005/8/layout/chevron2"/>
    <dgm:cxn modelId="{3BAB3ED5-9FEB-4F39-A6DC-A091CE78F0C1}" type="presParOf" srcId="{16D0F593-5F81-4123-8535-F1887E5057CD}" destId="{44E50432-7084-4C9D-BD65-362043101C3E}" srcOrd="0" destOrd="0" presId="urn:microsoft.com/office/officeart/2005/8/layout/chevron2"/>
    <dgm:cxn modelId="{00D15428-B8A3-4CB1-AC25-4A0767D5D66E}" type="presParOf" srcId="{16D0F593-5F81-4123-8535-F1887E5057CD}" destId="{E2A7E814-8D76-43A0-81F5-7D2F09CB08E7}" srcOrd="1" destOrd="0" presId="urn:microsoft.com/office/officeart/2005/8/layout/chevron2"/>
    <dgm:cxn modelId="{4F8BFFB7-A0EC-489D-958B-A55825B8EA8F}" type="presParOf" srcId="{1075A8E1-6B9D-4140-80FD-3BBA6ECB0C0D}" destId="{5B6FC984-F6AC-4A85-B239-0E5D2F8D9CE9}" srcOrd="1" destOrd="0" presId="urn:microsoft.com/office/officeart/2005/8/layout/chevron2"/>
    <dgm:cxn modelId="{B35CBDE5-6C76-4642-BE56-470029D943D3}" type="presParOf" srcId="{1075A8E1-6B9D-4140-80FD-3BBA6ECB0C0D}" destId="{7B98BFB3-654A-4902-82FB-4059C606C057}" srcOrd="2" destOrd="0" presId="urn:microsoft.com/office/officeart/2005/8/layout/chevron2"/>
    <dgm:cxn modelId="{E14D58F4-8F15-43B5-95E8-989372731D3E}" type="presParOf" srcId="{7B98BFB3-654A-4902-82FB-4059C606C057}" destId="{79015CBA-A264-40DE-8392-C674CBD0A9F0}" srcOrd="0" destOrd="0" presId="urn:microsoft.com/office/officeart/2005/8/layout/chevron2"/>
    <dgm:cxn modelId="{A96E3AB5-F9A8-4CB7-9CD6-D777A11C2E8B}" type="presParOf" srcId="{7B98BFB3-654A-4902-82FB-4059C606C057}" destId="{A5CEC8BC-6B22-4AF5-8F18-97658308089A}" srcOrd="1" destOrd="0" presId="urn:microsoft.com/office/officeart/2005/8/layout/chevron2"/>
    <dgm:cxn modelId="{EA9763F5-8AD6-4D1D-AB0C-3B6F982EA67A}" type="presParOf" srcId="{1075A8E1-6B9D-4140-80FD-3BBA6ECB0C0D}" destId="{ACFFB57E-1104-43D5-96A9-F5FA24A4187D}" srcOrd="3" destOrd="0" presId="urn:microsoft.com/office/officeart/2005/8/layout/chevron2"/>
    <dgm:cxn modelId="{FDAF146F-BEC4-404F-95F0-8143D9A74D89}" type="presParOf" srcId="{1075A8E1-6B9D-4140-80FD-3BBA6ECB0C0D}" destId="{66F3ABAA-F1C1-4A08-9556-69CE4C3D6968}" srcOrd="4" destOrd="0" presId="urn:microsoft.com/office/officeart/2005/8/layout/chevron2"/>
    <dgm:cxn modelId="{02F9A364-DF4C-4335-8BF9-FC5BBD2487B9}" type="presParOf" srcId="{66F3ABAA-F1C1-4A08-9556-69CE4C3D6968}" destId="{2B828912-2F7B-4364-A432-16452C6E10BC}" srcOrd="0" destOrd="0" presId="urn:microsoft.com/office/officeart/2005/8/layout/chevron2"/>
    <dgm:cxn modelId="{4B2996FC-1C75-49B6-9AD1-E2BF80C2378F}" type="presParOf" srcId="{66F3ABAA-F1C1-4A08-9556-69CE4C3D6968}" destId="{FA97321B-38B7-4C1E-9CFD-9F36678D0C12}" srcOrd="1" destOrd="0" presId="urn:microsoft.com/office/officeart/2005/8/layout/chevron2"/>
    <dgm:cxn modelId="{BCD97042-9004-488B-BFB3-5614DC9A8E8E}" type="presParOf" srcId="{1075A8E1-6B9D-4140-80FD-3BBA6ECB0C0D}" destId="{555C68E5-7914-47B3-9EB2-C10CDDE2F90C}" srcOrd="5" destOrd="0" presId="urn:microsoft.com/office/officeart/2005/8/layout/chevron2"/>
    <dgm:cxn modelId="{D3380F7C-CAD1-4466-BD49-54BF5A91E470}" type="presParOf" srcId="{1075A8E1-6B9D-4140-80FD-3BBA6ECB0C0D}" destId="{9A5D80DD-A371-4D53-A2BA-99225C26A6CF}" srcOrd="6" destOrd="0" presId="urn:microsoft.com/office/officeart/2005/8/layout/chevron2"/>
    <dgm:cxn modelId="{64E15FB4-3154-44DC-B57A-7CF546FFE98D}" type="presParOf" srcId="{9A5D80DD-A371-4D53-A2BA-99225C26A6CF}" destId="{1A48FDFE-F063-4DB2-9708-0582078CEBCD}" srcOrd="0" destOrd="0" presId="urn:microsoft.com/office/officeart/2005/8/layout/chevron2"/>
    <dgm:cxn modelId="{553F3204-B922-4513-A07B-8AE7970E77FC}" type="presParOf" srcId="{9A5D80DD-A371-4D53-A2BA-99225C26A6CF}" destId="{8DE6E16B-D9E4-4D93-8C86-20A915DB69A6}" srcOrd="1" destOrd="0" presId="urn:microsoft.com/office/officeart/2005/8/layout/chevron2"/>
    <dgm:cxn modelId="{1A53A4B6-FB41-4390-8C47-63718930A45D}" type="presParOf" srcId="{1075A8E1-6B9D-4140-80FD-3BBA6ECB0C0D}" destId="{95AD7283-03C4-46BA-B638-F77BA15339C0}" srcOrd="7" destOrd="0" presId="urn:microsoft.com/office/officeart/2005/8/layout/chevron2"/>
    <dgm:cxn modelId="{B78C04BB-A7BF-4000-8D2D-0D6282D7A229}" type="presParOf" srcId="{1075A8E1-6B9D-4140-80FD-3BBA6ECB0C0D}" destId="{5F97DDC9-E8B7-4CBC-AA3E-0A7310F6E3EA}" srcOrd="8" destOrd="0" presId="urn:microsoft.com/office/officeart/2005/8/layout/chevron2"/>
    <dgm:cxn modelId="{AE38112B-DF24-464D-AADB-96CAED358261}" type="presParOf" srcId="{5F97DDC9-E8B7-4CBC-AA3E-0A7310F6E3EA}" destId="{AF6C87FA-A307-4345-9F92-E895C55DD2D7}" srcOrd="0" destOrd="0" presId="urn:microsoft.com/office/officeart/2005/8/layout/chevron2"/>
    <dgm:cxn modelId="{A200E3BE-4F98-4A4E-9311-F51EFE79B199}" type="presParOf" srcId="{5F97DDC9-E8B7-4CBC-AA3E-0A7310F6E3EA}" destId="{72DDADA6-0F30-4827-9B28-348EDB7C127E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34531B7-0E64-419B-9F82-97429FDBA1A9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48892236-28FE-439C-A9D9-8F15D3FC142B}">
      <dgm:prSet phldrT="[Текст]" custT="1"/>
      <dgm:spPr/>
      <dgm:t>
        <a:bodyPr/>
        <a:lstStyle/>
        <a:p>
          <a:pPr algn="l"/>
          <a:r>
            <a:rPr lang="en-US" sz="1400" b="1" dirty="0" smtClean="0"/>
            <a:t>        </a:t>
          </a:r>
          <a:r>
            <a:rPr lang="ru-RU" sz="1400" b="1" dirty="0" smtClean="0"/>
            <a:t>План мероприятий                        </a:t>
          </a:r>
          <a:endParaRPr lang="ru-RU" sz="1400" b="1" dirty="0"/>
        </a:p>
      </dgm:t>
    </dgm:pt>
    <dgm:pt modelId="{BBD1EDEB-3898-40E3-9A62-58323CAC1D18}" type="parTrans" cxnId="{535023B4-0878-4D36-981E-2FF016D41EE9}">
      <dgm:prSet/>
      <dgm:spPr/>
      <dgm:t>
        <a:bodyPr/>
        <a:lstStyle/>
        <a:p>
          <a:endParaRPr lang="ru-RU"/>
        </a:p>
      </dgm:t>
    </dgm:pt>
    <dgm:pt modelId="{4AC0B995-6904-4419-922A-0C8A464E9BF4}" type="sibTrans" cxnId="{535023B4-0878-4D36-981E-2FF016D41EE9}">
      <dgm:prSet/>
      <dgm:spPr/>
      <dgm:t>
        <a:bodyPr/>
        <a:lstStyle/>
        <a:p>
          <a:endParaRPr lang="ru-RU"/>
        </a:p>
      </dgm:t>
    </dgm:pt>
    <dgm:pt modelId="{E5EC3D4E-5458-4430-8AAB-39571E1ACB1D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200" b="1" dirty="0" smtClean="0"/>
            <a:t>Защита низководных мостов</a:t>
          </a:r>
          <a:endParaRPr lang="ru-RU" sz="1200" b="1" dirty="0"/>
        </a:p>
      </dgm:t>
    </dgm:pt>
    <dgm:pt modelId="{A9C4ED7C-D82D-4A56-8A60-1E2851DC650C}" type="parTrans" cxnId="{BD6A1646-B7AC-444B-8D1B-FE78BBDB605A}">
      <dgm:prSet/>
      <dgm:spPr/>
      <dgm:t>
        <a:bodyPr/>
        <a:lstStyle/>
        <a:p>
          <a:endParaRPr lang="ru-RU"/>
        </a:p>
      </dgm:t>
    </dgm:pt>
    <dgm:pt modelId="{781E2C23-6AFD-4635-A34D-360CC25D55E7}" type="sibTrans" cxnId="{BD6A1646-B7AC-444B-8D1B-FE78BBDB605A}">
      <dgm:prSet/>
      <dgm:spPr/>
      <dgm:t>
        <a:bodyPr/>
        <a:lstStyle/>
        <a:p>
          <a:endParaRPr lang="ru-RU"/>
        </a:p>
      </dgm:t>
    </dgm:pt>
    <dgm:pt modelId="{76D6C140-BB71-47D6-8A06-1C0FB866D78D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200" b="1" dirty="0" smtClean="0"/>
            <a:t>Подсыпка и укрепление берегозащитных сооружений (ограждение дамб, обваловок и т.п.)</a:t>
          </a:r>
          <a:endParaRPr lang="ru-RU" sz="1200" b="1" dirty="0"/>
        </a:p>
      </dgm:t>
    </dgm:pt>
    <dgm:pt modelId="{9B416086-C15C-4111-ADCA-059CE7C544A5}" type="parTrans" cxnId="{C8934963-5731-4246-953A-E116CD09F0B5}">
      <dgm:prSet/>
      <dgm:spPr/>
      <dgm:t>
        <a:bodyPr/>
        <a:lstStyle/>
        <a:p>
          <a:endParaRPr lang="ru-RU"/>
        </a:p>
      </dgm:t>
    </dgm:pt>
    <dgm:pt modelId="{B39992BD-79B6-4880-AF32-7623530BEE6C}" type="sibTrans" cxnId="{C8934963-5731-4246-953A-E116CD09F0B5}">
      <dgm:prSet/>
      <dgm:spPr/>
      <dgm:t>
        <a:bodyPr/>
        <a:lstStyle/>
        <a:p>
          <a:endParaRPr lang="ru-RU"/>
        </a:p>
      </dgm:t>
    </dgm:pt>
    <dgm:pt modelId="{B6E083AD-6C3D-4914-90F2-14D9ECA3965A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200" b="1" dirty="0" smtClean="0"/>
            <a:t>Подготовка мер по отводу паводковых вод, дноуглубительные и русловыпрямительные работы</a:t>
          </a:r>
          <a:endParaRPr lang="ru-RU" sz="1200" b="1" dirty="0"/>
        </a:p>
      </dgm:t>
    </dgm:pt>
    <dgm:pt modelId="{01BC186C-82D7-485C-ACC2-6DB60EE23E60}" type="parTrans" cxnId="{39524C5B-503F-4CEC-9464-5FF432A29A88}">
      <dgm:prSet/>
      <dgm:spPr/>
      <dgm:t>
        <a:bodyPr/>
        <a:lstStyle/>
        <a:p>
          <a:endParaRPr lang="ru-RU"/>
        </a:p>
      </dgm:t>
    </dgm:pt>
    <dgm:pt modelId="{5B0F856F-9AB4-4B48-9A2B-D80D71511071}" type="sibTrans" cxnId="{39524C5B-503F-4CEC-9464-5FF432A29A88}">
      <dgm:prSet/>
      <dgm:spPr/>
      <dgm:t>
        <a:bodyPr/>
        <a:lstStyle/>
        <a:p>
          <a:endParaRPr lang="ru-RU"/>
        </a:p>
      </dgm:t>
    </dgm:pt>
    <dgm:pt modelId="{701603A0-D2D3-4858-BEB5-A07871CD2A79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Обследование состояния, укрепление конструкций из соображений рациональности решения и места в транспортной схеме</a:t>
          </a:r>
          <a:endParaRPr lang="ru-RU" sz="1100" dirty="0"/>
        </a:p>
      </dgm:t>
    </dgm:pt>
    <dgm:pt modelId="{1FD40D2C-2F83-41E1-A324-29ECB038565D}" type="parTrans" cxnId="{0FE0C775-189C-4B2E-9A83-7E39B8482EBA}">
      <dgm:prSet/>
      <dgm:spPr/>
      <dgm:t>
        <a:bodyPr/>
        <a:lstStyle/>
        <a:p>
          <a:endParaRPr lang="ru-RU"/>
        </a:p>
      </dgm:t>
    </dgm:pt>
    <dgm:pt modelId="{2F477E53-899E-423C-B967-2646A5CE8A92}" type="sibTrans" cxnId="{0FE0C775-189C-4B2E-9A83-7E39B8482EBA}">
      <dgm:prSet/>
      <dgm:spPr/>
      <dgm:t>
        <a:bodyPr/>
        <a:lstStyle/>
        <a:p>
          <a:endParaRPr lang="ru-RU"/>
        </a:p>
      </dgm:t>
    </dgm:pt>
    <dgm:pt modelId="{ABC12298-E244-47AE-A7FE-8C8269F224B8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Наличие технических решений на проведение работ</a:t>
          </a:r>
          <a:endParaRPr lang="ru-RU" sz="1100" dirty="0"/>
        </a:p>
      </dgm:t>
    </dgm:pt>
    <dgm:pt modelId="{DAEC9EFE-7D95-4BD6-95E1-57C81D95FC78}" type="parTrans" cxnId="{AF0193DC-0496-4C7F-801A-EB8AF2F4B090}">
      <dgm:prSet/>
      <dgm:spPr/>
      <dgm:t>
        <a:bodyPr/>
        <a:lstStyle/>
        <a:p>
          <a:endParaRPr lang="ru-RU"/>
        </a:p>
      </dgm:t>
    </dgm:pt>
    <dgm:pt modelId="{6E2D9848-8FD9-4C6B-8DD9-6CC56B97B129}" type="sibTrans" cxnId="{AF0193DC-0496-4C7F-801A-EB8AF2F4B090}">
      <dgm:prSet/>
      <dgm:spPr/>
      <dgm:t>
        <a:bodyPr/>
        <a:lstStyle/>
        <a:p>
          <a:endParaRPr lang="ru-RU"/>
        </a:p>
      </dgm:t>
    </dgm:pt>
    <dgm:pt modelId="{CBFACEA4-17CB-49E7-90EC-030A45CD4800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Определение мест выемки грунта, бутовых материалов и пр.</a:t>
          </a:r>
          <a:endParaRPr lang="ru-RU" sz="1100" dirty="0"/>
        </a:p>
      </dgm:t>
    </dgm:pt>
    <dgm:pt modelId="{F18124EB-7091-479C-ACCC-725C084BC292}" type="parTrans" cxnId="{A048C1BC-BB56-4A62-A09F-C9D543F1212D}">
      <dgm:prSet/>
      <dgm:spPr/>
      <dgm:t>
        <a:bodyPr/>
        <a:lstStyle/>
        <a:p>
          <a:endParaRPr lang="ru-RU"/>
        </a:p>
      </dgm:t>
    </dgm:pt>
    <dgm:pt modelId="{6675B94B-48A5-430C-945B-6D391D23D307}" type="sibTrans" cxnId="{A048C1BC-BB56-4A62-A09F-C9D543F1212D}">
      <dgm:prSet/>
      <dgm:spPr/>
      <dgm:t>
        <a:bodyPr/>
        <a:lstStyle/>
        <a:p>
          <a:endParaRPr lang="ru-RU"/>
        </a:p>
      </dgm:t>
    </dgm:pt>
    <dgm:pt modelId="{E6095A23-4E7B-4522-9FA2-045A65A81EB8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Определение подрядных организаций на производство работ</a:t>
          </a:r>
          <a:endParaRPr lang="ru-RU" sz="1100" dirty="0"/>
        </a:p>
      </dgm:t>
    </dgm:pt>
    <dgm:pt modelId="{28CBD51A-15EB-4426-B09D-EE02F7D4E834}" type="parTrans" cxnId="{CF554E95-984F-4DA8-AE81-C2B00417CBF7}">
      <dgm:prSet/>
      <dgm:spPr/>
      <dgm:t>
        <a:bodyPr/>
        <a:lstStyle/>
        <a:p>
          <a:endParaRPr lang="ru-RU"/>
        </a:p>
      </dgm:t>
    </dgm:pt>
    <dgm:pt modelId="{A2E99C58-0516-446B-A43C-81885D71887D}" type="sibTrans" cxnId="{CF554E95-984F-4DA8-AE81-C2B00417CBF7}">
      <dgm:prSet/>
      <dgm:spPr/>
      <dgm:t>
        <a:bodyPr/>
        <a:lstStyle/>
        <a:p>
          <a:endParaRPr lang="ru-RU"/>
        </a:p>
      </dgm:t>
    </dgm:pt>
    <dgm:pt modelId="{BE2A8862-88D6-4AD5-AA58-7F1FA37E9C3B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Планирование работ</a:t>
          </a:r>
          <a:endParaRPr lang="ru-RU" sz="1100" dirty="0"/>
        </a:p>
      </dgm:t>
    </dgm:pt>
    <dgm:pt modelId="{AC8AC5D0-CEDB-4B3A-BB1E-3596E7A4284B}" type="parTrans" cxnId="{558CF07A-963F-4C83-AE97-F3EB4A9B8D26}">
      <dgm:prSet/>
      <dgm:spPr/>
      <dgm:t>
        <a:bodyPr/>
        <a:lstStyle/>
        <a:p>
          <a:endParaRPr lang="ru-RU"/>
        </a:p>
      </dgm:t>
    </dgm:pt>
    <dgm:pt modelId="{0C9B1D57-19DD-4265-AB4D-D968953F93ED}" type="sibTrans" cxnId="{558CF07A-963F-4C83-AE97-F3EB4A9B8D26}">
      <dgm:prSet/>
      <dgm:spPr/>
      <dgm:t>
        <a:bodyPr/>
        <a:lstStyle/>
        <a:p>
          <a:endParaRPr lang="ru-RU"/>
        </a:p>
      </dgm:t>
    </dgm:pt>
    <dgm:pt modelId="{ECE1D9D3-C542-47E1-9F5F-3CAEEA474D31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Обеспечение материально-техническими ресурсами работ по реконструкции ГТС. </a:t>
          </a:r>
          <a:endParaRPr lang="ru-RU" sz="1100" dirty="0"/>
        </a:p>
      </dgm:t>
    </dgm:pt>
    <dgm:pt modelId="{548A41D0-0BF0-496F-88DE-51FED3CCD8CF}" type="parTrans" cxnId="{54DA8892-BECA-4A10-BAB2-39662FE0307B}">
      <dgm:prSet/>
      <dgm:spPr/>
      <dgm:t>
        <a:bodyPr/>
        <a:lstStyle/>
        <a:p>
          <a:endParaRPr lang="ru-RU"/>
        </a:p>
      </dgm:t>
    </dgm:pt>
    <dgm:pt modelId="{CB1DBFB2-BD5A-430C-A4D4-2A74D8D75DE8}" type="sibTrans" cxnId="{54DA8892-BECA-4A10-BAB2-39662FE0307B}">
      <dgm:prSet/>
      <dgm:spPr/>
      <dgm:t>
        <a:bodyPr/>
        <a:lstStyle/>
        <a:p>
          <a:endParaRPr lang="ru-RU"/>
        </a:p>
      </dgm:t>
    </dgm:pt>
    <dgm:pt modelId="{9134EECF-99AD-48FD-A66F-16D8C7FC1848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Контроль за состоянием береговой линии, набережных в черте населенных пунктов</a:t>
          </a:r>
          <a:endParaRPr lang="ru-RU" sz="1100" dirty="0"/>
        </a:p>
      </dgm:t>
    </dgm:pt>
    <dgm:pt modelId="{F3EE9696-FF5E-439C-BB05-9498E32051B2}" type="parTrans" cxnId="{FBF372F2-2858-4AB5-B912-71D1BAD86DF0}">
      <dgm:prSet/>
      <dgm:spPr/>
      <dgm:t>
        <a:bodyPr/>
        <a:lstStyle/>
        <a:p>
          <a:endParaRPr lang="ru-RU"/>
        </a:p>
      </dgm:t>
    </dgm:pt>
    <dgm:pt modelId="{895F92BD-BFB2-427E-BA20-25E1AADD11B8}" type="sibTrans" cxnId="{FBF372F2-2858-4AB5-B912-71D1BAD86DF0}">
      <dgm:prSet/>
      <dgm:spPr/>
      <dgm:t>
        <a:bodyPr/>
        <a:lstStyle/>
        <a:p>
          <a:endParaRPr lang="ru-RU"/>
        </a:p>
      </dgm:t>
    </dgm:pt>
    <dgm:pt modelId="{D359631D-86A0-4642-A17E-02E5C7E39D41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Использование местных строительных естественных и искусственных материалов</a:t>
          </a:r>
          <a:endParaRPr lang="ru-RU" sz="1100" dirty="0"/>
        </a:p>
      </dgm:t>
    </dgm:pt>
    <dgm:pt modelId="{AC7664DF-443F-45EE-B02D-C3B3453545D7}" type="parTrans" cxnId="{C6EB4BFA-A156-4ECA-A528-B722CF8ABDCD}">
      <dgm:prSet/>
      <dgm:spPr/>
      <dgm:t>
        <a:bodyPr/>
        <a:lstStyle/>
        <a:p>
          <a:endParaRPr lang="ru-RU"/>
        </a:p>
      </dgm:t>
    </dgm:pt>
    <dgm:pt modelId="{56A5185D-C5E4-474C-97BD-407D2DD55319}" type="sibTrans" cxnId="{C6EB4BFA-A156-4ECA-A528-B722CF8ABDCD}">
      <dgm:prSet/>
      <dgm:spPr/>
      <dgm:t>
        <a:bodyPr/>
        <a:lstStyle/>
        <a:p>
          <a:endParaRPr lang="ru-RU"/>
        </a:p>
      </dgm:t>
    </dgm:pt>
    <dgm:pt modelId="{E190914F-7D62-4461-A346-234E6413D7D5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.  .   .</a:t>
          </a:r>
          <a:endParaRPr lang="ru-RU" sz="1100" dirty="0"/>
        </a:p>
      </dgm:t>
    </dgm:pt>
    <dgm:pt modelId="{3B926C41-EF9D-40AD-9927-31C7787100CB}" type="parTrans" cxnId="{7A0DB587-8FD8-47BA-A431-116FFFF87045}">
      <dgm:prSet/>
      <dgm:spPr/>
      <dgm:t>
        <a:bodyPr/>
        <a:lstStyle/>
        <a:p>
          <a:endParaRPr lang="ru-RU"/>
        </a:p>
      </dgm:t>
    </dgm:pt>
    <dgm:pt modelId="{479E139D-F919-4FD5-8CA2-0BA068C0C9D0}" type="sibTrans" cxnId="{7A0DB587-8FD8-47BA-A431-116FFFF87045}">
      <dgm:prSet/>
      <dgm:spPr/>
      <dgm:t>
        <a:bodyPr/>
        <a:lstStyle/>
        <a:p>
          <a:endParaRPr lang="ru-RU"/>
        </a:p>
      </dgm:t>
    </dgm:pt>
    <dgm:pt modelId="{3D9AC958-8FFE-4521-86A8-573F6AD658E3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Завоз материалов и конструкций для производства работ (в случае необходимости)</a:t>
          </a:r>
          <a:endParaRPr lang="ru-RU" sz="1100" dirty="0"/>
        </a:p>
      </dgm:t>
    </dgm:pt>
    <dgm:pt modelId="{DA3F3B74-0C47-4567-BBD7-9971149247B4}" type="parTrans" cxnId="{7C25A211-FB87-4248-8AF1-239DB3D14785}">
      <dgm:prSet/>
      <dgm:spPr/>
      <dgm:t>
        <a:bodyPr/>
        <a:lstStyle/>
        <a:p>
          <a:endParaRPr lang="ru-RU"/>
        </a:p>
      </dgm:t>
    </dgm:pt>
    <dgm:pt modelId="{8FA6FFB9-F95A-4A49-A25F-8F4B5B4127E2}" type="sibTrans" cxnId="{7C25A211-FB87-4248-8AF1-239DB3D14785}">
      <dgm:prSet/>
      <dgm:spPr/>
      <dgm:t>
        <a:bodyPr/>
        <a:lstStyle/>
        <a:p>
          <a:endParaRPr lang="ru-RU"/>
        </a:p>
      </dgm:t>
    </dgm:pt>
    <dgm:pt modelId="{CCFB41ED-63CA-40F1-AD7C-B39DC1329295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Контроль за своевременностью выполнения работ (готовность к паводковому периоду)</a:t>
          </a:r>
          <a:endParaRPr lang="ru-RU" sz="1100" dirty="0"/>
        </a:p>
      </dgm:t>
    </dgm:pt>
    <dgm:pt modelId="{93F86847-719F-4F02-BCDB-F67E3953AF67}" type="parTrans" cxnId="{C629DCB7-97E4-408D-865F-2D177A832097}">
      <dgm:prSet/>
      <dgm:spPr/>
      <dgm:t>
        <a:bodyPr/>
        <a:lstStyle/>
        <a:p>
          <a:endParaRPr lang="ru-RU"/>
        </a:p>
      </dgm:t>
    </dgm:pt>
    <dgm:pt modelId="{F57511C5-7826-4F72-A62D-3D453D2C568A}" type="sibTrans" cxnId="{C629DCB7-97E4-408D-865F-2D177A832097}">
      <dgm:prSet/>
      <dgm:spPr/>
      <dgm:t>
        <a:bodyPr/>
        <a:lstStyle/>
        <a:p>
          <a:endParaRPr lang="ru-RU"/>
        </a:p>
      </dgm:t>
    </dgm:pt>
    <dgm:pt modelId="{9CAF8291-CC8C-4B50-A438-D3D6E7AE0883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200" b="1" dirty="0" smtClean="0"/>
            <a:t>Дренирование территорий (по результатам изысканий и проектирования)</a:t>
          </a:r>
          <a:endParaRPr lang="ru-RU" sz="1200" b="1" dirty="0"/>
        </a:p>
      </dgm:t>
    </dgm:pt>
    <dgm:pt modelId="{FEDA071F-C8D1-4006-B829-4BFBEE4BC1F6}" type="parTrans" cxnId="{40A98496-E32A-479C-9752-F1918100D261}">
      <dgm:prSet/>
      <dgm:spPr/>
      <dgm:t>
        <a:bodyPr/>
        <a:lstStyle/>
        <a:p>
          <a:endParaRPr lang="ru-RU"/>
        </a:p>
      </dgm:t>
    </dgm:pt>
    <dgm:pt modelId="{4A7FFEA8-93C3-402B-9A46-3D2D337598A8}" type="sibTrans" cxnId="{40A98496-E32A-479C-9752-F1918100D261}">
      <dgm:prSet/>
      <dgm:spPr/>
      <dgm:t>
        <a:bodyPr/>
        <a:lstStyle/>
        <a:p>
          <a:endParaRPr lang="ru-RU"/>
        </a:p>
      </dgm:t>
    </dgm:pt>
    <dgm:pt modelId="{520C2761-C739-46B5-8010-88FC649AFC52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Изучение геоморфологических, геолого-гидрогеологических и инженерно-геологических условий осваиваемых территорий</a:t>
          </a:r>
          <a:endParaRPr lang="ru-RU" sz="1100" dirty="0"/>
        </a:p>
      </dgm:t>
    </dgm:pt>
    <dgm:pt modelId="{D55FA92B-511C-40C0-B6B1-DD2A0459F283}" type="parTrans" cxnId="{A887E18F-119A-4B54-A0B1-44F591DC31DB}">
      <dgm:prSet/>
      <dgm:spPr/>
      <dgm:t>
        <a:bodyPr/>
        <a:lstStyle/>
        <a:p>
          <a:endParaRPr lang="ru-RU"/>
        </a:p>
      </dgm:t>
    </dgm:pt>
    <dgm:pt modelId="{6354624E-7842-45B5-8600-D9B8A7A7C340}" type="sibTrans" cxnId="{A887E18F-119A-4B54-A0B1-44F591DC31DB}">
      <dgm:prSet/>
      <dgm:spPr/>
      <dgm:t>
        <a:bodyPr/>
        <a:lstStyle/>
        <a:p>
          <a:endParaRPr lang="ru-RU"/>
        </a:p>
      </dgm:t>
    </dgm:pt>
    <dgm:pt modelId="{25E96385-615B-424E-A19B-5DAAAD861FA4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Проведение специальных изысканий на участках слабопроницаемых и набухающих грунтов, со слабо развитой эрозионной сетью, неглубоким залеганием водоупорных слоев с неровной кровле, затрудненным поверхностным и подземных стоком</a:t>
          </a:r>
          <a:endParaRPr lang="ru-RU" sz="1100" dirty="0"/>
        </a:p>
      </dgm:t>
    </dgm:pt>
    <dgm:pt modelId="{84FD6430-F5B9-4AE3-9E59-36697B4EDA0E}" type="parTrans" cxnId="{06D4BE95-F3E4-4336-B175-9619C275F830}">
      <dgm:prSet/>
      <dgm:spPr/>
      <dgm:t>
        <a:bodyPr/>
        <a:lstStyle/>
        <a:p>
          <a:endParaRPr lang="ru-RU"/>
        </a:p>
      </dgm:t>
    </dgm:pt>
    <dgm:pt modelId="{EDC4AB4D-0348-4700-8C05-23E1995C7F5B}" type="sibTrans" cxnId="{06D4BE95-F3E4-4336-B175-9619C275F830}">
      <dgm:prSet/>
      <dgm:spPr/>
      <dgm:t>
        <a:bodyPr/>
        <a:lstStyle/>
        <a:p>
          <a:endParaRPr lang="ru-RU"/>
        </a:p>
      </dgm:t>
    </dgm:pt>
    <dgm:pt modelId="{E8CBF2FD-8A8C-48F7-94DD-4A81DD52040F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Сооружение перехватывающих, пластовых, горизонтальных, вертикальных, пристенных и сопутствующих дренажей, противофильтрационных экранов и завес</a:t>
          </a:r>
          <a:endParaRPr lang="ru-RU" sz="1100" dirty="0"/>
        </a:p>
      </dgm:t>
    </dgm:pt>
    <dgm:pt modelId="{D66B6FB2-8F10-4407-B658-6EC9D3CF7A03}" type="parTrans" cxnId="{CB9C8A52-F42B-4D6F-9BAD-9C35BF9289C9}">
      <dgm:prSet/>
      <dgm:spPr/>
      <dgm:t>
        <a:bodyPr/>
        <a:lstStyle/>
        <a:p>
          <a:endParaRPr lang="ru-RU"/>
        </a:p>
      </dgm:t>
    </dgm:pt>
    <dgm:pt modelId="{3BC5BB18-8910-4422-BD11-4BA13E91744C}" type="sibTrans" cxnId="{CB9C8A52-F42B-4D6F-9BAD-9C35BF9289C9}">
      <dgm:prSet/>
      <dgm:spPr/>
      <dgm:t>
        <a:bodyPr/>
        <a:lstStyle/>
        <a:p>
          <a:endParaRPr lang="ru-RU"/>
        </a:p>
      </dgm:t>
    </dgm:pt>
    <dgm:pt modelId="{8EE7D94D-0906-4945-840E-C0BB7243F5DB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200" b="1" dirty="0" smtClean="0"/>
            <a:t>Вывод, вывоз, перегон сельскохозяйственных животных в безопасные места</a:t>
          </a:r>
          <a:endParaRPr lang="ru-RU" sz="1200" b="1" dirty="0"/>
        </a:p>
      </dgm:t>
    </dgm:pt>
    <dgm:pt modelId="{053327F7-B172-4734-A575-7ED928D5B38C}" type="parTrans" cxnId="{AAD3D8BA-1DA9-42C6-A1D2-DBD1B6A3FAAC}">
      <dgm:prSet/>
      <dgm:spPr/>
      <dgm:t>
        <a:bodyPr/>
        <a:lstStyle/>
        <a:p>
          <a:endParaRPr lang="ru-RU"/>
        </a:p>
      </dgm:t>
    </dgm:pt>
    <dgm:pt modelId="{68B0C089-C52F-41DD-A13D-1F5C7FFF8DDB}" type="sibTrans" cxnId="{AAD3D8BA-1DA9-42C6-A1D2-DBD1B6A3FAAC}">
      <dgm:prSet/>
      <dgm:spPr/>
      <dgm:t>
        <a:bodyPr/>
        <a:lstStyle/>
        <a:p>
          <a:endParaRPr lang="ru-RU"/>
        </a:p>
      </dgm:t>
    </dgm:pt>
    <dgm:pt modelId="{BBAED94D-2FCB-417D-B98A-C956F4B22491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Определение безопасных мест размещения животных</a:t>
          </a:r>
          <a:endParaRPr lang="ru-RU" sz="1100" dirty="0"/>
        </a:p>
      </dgm:t>
    </dgm:pt>
    <dgm:pt modelId="{F50AC4CA-2151-46B9-A57F-E36F795FFEE9}" type="parTrans" cxnId="{3FA9DB1A-C29E-4219-8513-4CC6B9175A90}">
      <dgm:prSet/>
      <dgm:spPr/>
      <dgm:t>
        <a:bodyPr/>
        <a:lstStyle/>
        <a:p>
          <a:endParaRPr lang="ru-RU"/>
        </a:p>
      </dgm:t>
    </dgm:pt>
    <dgm:pt modelId="{1006F571-7A9A-4F60-8124-8F12E4A65AAC}" type="sibTrans" cxnId="{3FA9DB1A-C29E-4219-8513-4CC6B9175A90}">
      <dgm:prSet/>
      <dgm:spPr/>
      <dgm:t>
        <a:bodyPr/>
        <a:lstStyle/>
        <a:p>
          <a:endParaRPr lang="ru-RU"/>
        </a:p>
      </dgm:t>
    </dgm:pt>
    <dgm:pt modelId="{08D65CF8-227B-45EB-B15C-C30FD64B734B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Транспортное обеспечение</a:t>
          </a:r>
          <a:endParaRPr lang="ru-RU" sz="1100" dirty="0"/>
        </a:p>
      </dgm:t>
    </dgm:pt>
    <dgm:pt modelId="{DB6D6FE9-4D9D-44A5-85E9-26BDEE0671D0}" type="parTrans" cxnId="{A59B9D25-9986-4FFE-B5EB-037BAE9A6828}">
      <dgm:prSet/>
      <dgm:spPr/>
      <dgm:t>
        <a:bodyPr/>
        <a:lstStyle/>
        <a:p>
          <a:endParaRPr lang="ru-RU"/>
        </a:p>
      </dgm:t>
    </dgm:pt>
    <dgm:pt modelId="{22A30C9C-AD2E-41A3-BEBF-BC94A2B7C8D0}" type="sibTrans" cxnId="{A59B9D25-9986-4FFE-B5EB-037BAE9A6828}">
      <dgm:prSet/>
      <dgm:spPr/>
      <dgm:t>
        <a:bodyPr/>
        <a:lstStyle/>
        <a:p>
          <a:endParaRPr lang="ru-RU"/>
        </a:p>
      </dgm:t>
    </dgm:pt>
    <dgm:pt modelId="{5055EBAF-4BB0-4F54-96EE-7A15B019D677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Обеспечение кормами</a:t>
          </a:r>
          <a:endParaRPr lang="ru-RU" sz="1100" dirty="0"/>
        </a:p>
      </dgm:t>
    </dgm:pt>
    <dgm:pt modelId="{213A944F-970A-4DFD-85D4-16AEAC2C0C9A}" type="parTrans" cxnId="{D94951A3-D068-4C90-BB98-BCD06C888DC1}">
      <dgm:prSet/>
      <dgm:spPr/>
      <dgm:t>
        <a:bodyPr/>
        <a:lstStyle/>
        <a:p>
          <a:endParaRPr lang="ru-RU"/>
        </a:p>
      </dgm:t>
    </dgm:pt>
    <dgm:pt modelId="{48A4A88E-F920-4136-8F7E-6BFF187D8753}" type="sibTrans" cxnId="{D94951A3-D068-4C90-BB98-BCD06C888DC1}">
      <dgm:prSet/>
      <dgm:spPr/>
      <dgm:t>
        <a:bodyPr/>
        <a:lstStyle/>
        <a:p>
          <a:endParaRPr lang="ru-RU"/>
        </a:p>
      </dgm:t>
    </dgm:pt>
    <dgm:pt modelId="{EAEE3500-2452-4C16-838D-84F7BBE22C97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 Обеспечение охраны</a:t>
          </a:r>
          <a:endParaRPr lang="ru-RU" sz="1100" dirty="0"/>
        </a:p>
      </dgm:t>
    </dgm:pt>
    <dgm:pt modelId="{E0450732-357D-45F8-BD85-7BDC0317D3E4}" type="parTrans" cxnId="{C48F1416-8535-4F6B-B525-03F8019CA1CB}">
      <dgm:prSet/>
      <dgm:spPr/>
      <dgm:t>
        <a:bodyPr/>
        <a:lstStyle/>
        <a:p>
          <a:endParaRPr lang="ru-RU"/>
        </a:p>
      </dgm:t>
    </dgm:pt>
    <dgm:pt modelId="{68782F6E-5ECA-4BB4-9A6F-851F034DDC18}" type="sibTrans" cxnId="{C48F1416-8535-4F6B-B525-03F8019CA1CB}">
      <dgm:prSet/>
      <dgm:spPr/>
      <dgm:t>
        <a:bodyPr/>
        <a:lstStyle/>
        <a:p>
          <a:endParaRPr lang="ru-RU"/>
        </a:p>
      </dgm:t>
    </dgm:pt>
    <dgm:pt modelId="{F3C454B1-5415-4FBE-8FA1-260519299582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Обеспечение сбора и транспортировки к местам потребления (переработки) сельхозпродукции (мясом, молока, яиц и т.п.)</a:t>
          </a:r>
          <a:endParaRPr lang="ru-RU" sz="1100" dirty="0"/>
        </a:p>
      </dgm:t>
    </dgm:pt>
    <dgm:pt modelId="{3E72F864-91BF-43A6-A36D-AC0261078E72}" type="parTrans" cxnId="{40CA82DE-DDF9-4AAD-83A1-BE0EAB36DA2E}">
      <dgm:prSet/>
      <dgm:spPr/>
      <dgm:t>
        <a:bodyPr/>
        <a:lstStyle/>
        <a:p>
          <a:endParaRPr lang="ru-RU"/>
        </a:p>
      </dgm:t>
    </dgm:pt>
    <dgm:pt modelId="{8BD93FAB-86BC-4066-BC58-6BC2C3CC2D96}" type="sibTrans" cxnId="{40CA82DE-DDF9-4AAD-83A1-BE0EAB36DA2E}">
      <dgm:prSet/>
      <dgm:spPr/>
      <dgm:t>
        <a:bodyPr/>
        <a:lstStyle/>
        <a:p>
          <a:endParaRPr lang="ru-RU"/>
        </a:p>
      </dgm:t>
    </dgm:pt>
    <dgm:pt modelId="{24661044-07A2-4702-B62D-C035B04EA697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Создание, экипировка и оснащение, подготовка и аттестация профессиональных, нештатных и общественных аварийно-спасательных сил и средств на базе предприятий, ведомств, ведомств, федеральных и территориальных органов</a:t>
          </a:r>
          <a:endParaRPr lang="ru-RU" sz="1100" dirty="0"/>
        </a:p>
      </dgm:t>
    </dgm:pt>
    <dgm:pt modelId="{A06021F6-E9CF-4425-99E0-3099A3BB92EF}" type="parTrans" cxnId="{6CAB78C3-7AE6-4A70-A2C6-C3A4A99FA3AC}">
      <dgm:prSet/>
      <dgm:spPr/>
      <dgm:t>
        <a:bodyPr/>
        <a:lstStyle/>
        <a:p>
          <a:endParaRPr lang="ru-RU"/>
        </a:p>
      </dgm:t>
    </dgm:pt>
    <dgm:pt modelId="{93F4C3CA-60A8-4BDB-AA56-05B3A8A1160A}" type="sibTrans" cxnId="{6CAB78C3-7AE6-4A70-A2C6-C3A4A99FA3AC}">
      <dgm:prSet/>
      <dgm:spPr/>
      <dgm:t>
        <a:bodyPr/>
        <a:lstStyle/>
        <a:p>
          <a:endParaRPr lang="ru-RU"/>
        </a:p>
      </dgm:t>
    </dgm:pt>
    <dgm:pt modelId="{8AFAC0D9-8C8D-4D77-B15D-963434A1999A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Поддержание в готовности аварийно-спасательных служб</a:t>
          </a:r>
          <a:endParaRPr lang="ru-RU" sz="1100" dirty="0"/>
        </a:p>
      </dgm:t>
    </dgm:pt>
    <dgm:pt modelId="{7352CA2F-1D7F-4624-B0D8-8A243F379BFA}" type="parTrans" cxnId="{698A89BA-6424-4B22-AD09-91900413BC4E}">
      <dgm:prSet/>
      <dgm:spPr/>
      <dgm:t>
        <a:bodyPr/>
        <a:lstStyle/>
        <a:p>
          <a:endParaRPr lang="ru-RU"/>
        </a:p>
      </dgm:t>
    </dgm:pt>
    <dgm:pt modelId="{60683FD8-66C2-4697-B043-8E8F621708F5}" type="sibTrans" cxnId="{698A89BA-6424-4B22-AD09-91900413BC4E}">
      <dgm:prSet/>
      <dgm:spPr/>
      <dgm:t>
        <a:bodyPr/>
        <a:lstStyle/>
        <a:p>
          <a:endParaRPr lang="ru-RU"/>
        </a:p>
      </dgm:t>
    </dgm:pt>
    <dgm:pt modelId="{95F8A2C7-30ED-411B-8718-A5C1FFA942E4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Планирование действий, отработка взаимодействия, проведение учений и тренировок</a:t>
          </a:r>
          <a:endParaRPr lang="ru-RU" sz="1100" dirty="0"/>
        </a:p>
      </dgm:t>
    </dgm:pt>
    <dgm:pt modelId="{419C0F0D-88E7-4591-90D7-AAF4FE9D97D1}" type="parTrans" cxnId="{4FD7A49B-6705-4844-955D-6A3F6E4C843E}">
      <dgm:prSet/>
      <dgm:spPr/>
      <dgm:t>
        <a:bodyPr/>
        <a:lstStyle/>
        <a:p>
          <a:endParaRPr lang="ru-RU"/>
        </a:p>
      </dgm:t>
    </dgm:pt>
    <dgm:pt modelId="{0E16B05F-BFB3-46FB-88C6-CA1C5A205BA6}" type="sibTrans" cxnId="{4FD7A49B-6705-4844-955D-6A3F6E4C843E}">
      <dgm:prSet/>
      <dgm:spPr/>
      <dgm:t>
        <a:bodyPr/>
        <a:lstStyle/>
        <a:p>
          <a:endParaRPr lang="ru-RU"/>
        </a:p>
      </dgm:t>
    </dgm:pt>
    <dgm:pt modelId="{13DF42ED-E1A0-46FD-B2F8-B29CE4C65D1D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200" b="1" dirty="0" smtClean="0"/>
            <a:t>Подготовка сил и средств для ликвидации последствий</a:t>
          </a:r>
          <a:endParaRPr lang="ru-RU" sz="1200" b="1" dirty="0"/>
        </a:p>
      </dgm:t>
    </dgm:pt>
    <dgm:pt modelId="{39F82147-F401-40A7-91C4-8D7C249D1721}" type="parTrans" cxnId="{D25F669A-E755-436D-8C70-45A3F633D3A0}">
      <dgm:prSet/>
      <dgm:spPr/>
      <dgm:t>
        <a:bodyPr/>
        <a:lstStyle/>
        <a:p>
          <a:endParaRPr lang="ru-RU"/>
        </a:p>
      </dgm:t>
    </dgm:pt>
    <dgm:pt modelId="{683AC40A-48E4-49DE-A849-FDC56F9E85E9}" type="sibTrans" cxnId="{D25F669A-E755-436D-8C70-45A3F633D3A0}">
      <dgm:prSet/>
      <dgm:spPr/>
      <dgm:t>
        <a:bodyPr/>
        <a:lstStyle/>
        <a:p>
          <a:endParaRPr lang="ru-RU"/>
        </a:p>
      </dgm:t>
    </dgm:pt>
    <dgm:pt modelId="{C277F3F8-B08B-4510-BD4E-A640B7A6DBB0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.  .  .</a:t>
          </a:r>
          <a:endParaRPr lang="ru-RU" sz="1100" dirty="0"/>
        </a:p>
      </dgm:t>
    </dgm:pt>
    <dgm:pt modelId="{61764A20-A5ED-4D5B-9237-93F58D695EBD}" type="sibTrans" cxnId="{F3BC2FEB-DD2A-47A6-9215-8A81CE4A4790}">
      <dgm:prSet/>
      <dgm:spPr/>
      <dgm:t>
        <a:bodyPr/>
        <a:lstStyle/>
        <a:p>
          <a:endParaRPr lang="ru-RU"/>
        </a:p>
      </dgm:t>
    </dgm:pt>
    <dgm:pt modelId="{D068EBAE-C5F8-4CC8-BD7E-BDE1F1CAB491}" type="parTrans" cxnId="{F3BC2FEB-DD2A-47A6-9215-8A81CE4A4790}">
      <dgm:prSet/>
      <dgm:spPr/>
      <dgm:t>
        <a:bodyPr/>
        <a:lstStyle/>
        <a:p>
          <a:endParaRPr lang="ru-RU"/>
        </a:p>
      </dgm:t>
    </dgm:pt>
    <dgm:pt modelId="{FF86F875-C10D-408A-AB7E-B55637D803F6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b="1" dirty="0" smtClean="0"/>
            <a:t>. . .</a:t>
          </a:r>
          <a:endParaRPr lang="ru-RU" sz="1100" dirty="0"/>
        </a:p>
      </dgm:t>
    </dgm:pt>
    <dgm:pt modelId="{3A422C26-4F46-435C-8E63-55F3EB3F416B}" type="parTrans" cxnId="{39CF88CF-81DD-405B-BC90-406D0122E375}">
      <dgm:prSet/>
      <dgm:spPr/>
      <dgm:t>
        <a:bodyPr/>
        <a:lstStyle/>
        <a:p>
          <a:endParaRPr lang="ru-RU"/>
        </a:p>
      </dgm:t>
    </dgm:pt>
    <dgm:pt modelId="{DC2EEB93-E4B8-4A31-B3F8-50F0C03F9090}" type="sibTrans" cxnId="{39CF88CF-81DD-405B-BC90-406D0122E375}">
      <dgm:prSet/>
      <dgm:spPr/>
      <dgm:t>
        <a:bodyPr/>
        <a:lstStyle/>
        <a:p>
          <a:endParaRPr lang="ru-RU"/>
        </a:p>
      </dgm:t>
    </dgm:pt>
    <dgm:pt modelId="{5B552AE6-F4C6-4A49-9F4F-F4C5C6D4B708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100" dirty="0" smtClean="0"/>
            <a:t>.  .  .</a:t>
          </a:r>
          <a:endParaRPr lang="ru-RU" sz="1100" dirty="0"/>
        </a:p>
      </dgm:t>
    </dgm:pt>
    <dgm:pt modelId="{6DCC0E2F-7442-4BC2-BE42-488F3359EEB7}" type="sibTrans" cxnId="{CA938106-4D11-4350-8184-FEA1A8779DBE}">
      <dgm:prSet/>
      <dgm:spPr/>
      <dgm:t>
        <a:bodyPr/>
        <a:lstStyle/>
        <a:p>
          <a:endParaRPr lang="ru-RU"/>
        </a:p>
      </dgm:t>
    </dgm:pt>
    <dgm:pt modelId="{9B2C4F6C-4A86-4F75-869B-6165ADC24147}" type="parTrans" cxnId="{CA938106-4D11-4350-8184-FEA1A8779DBE}">
      <dgm:prSet/>
      <dgm:spPr/>
      <dgm:t>
        <a:bodyPr/>
        <a:lstStyle/>
        <a:p>
          <a:endParaRPr lang="ru-RU"/>
        </a:p>
      </dgm:t>
    </dgm:pt>
    <dgm:pt modelId="{23700111-2D91-4F06-9DE8-E97B350AD88A}" type="pres">
      <dgm:prSet presAssocID="{334531B7-0E64-419B-9F82-97429FDBA1A9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B50641D5-628E-439A-8D5E-1678886B293A}" type="pres">
      <dgm:prSet presAssocID="{48892236-28FE-439C-A9D9-8F15D3FC142B}" presName="hierRoot1" presStyleCnt="0">
        <dgm:presLayoutVars>
          <dgm:hierBranch val="init"/>
        </dgm:presLayoutVars>
      </dgm:prSet>
      <dgm:spPr/>
    </dgm:pt>
    <dgm:pt modelId="{0C94D749-413A-43F0-9598-0B1DD431CD50}" type="pres">
      <dgm:prSet presAssocID="{48892236-28FE-439C-A9D9-8F15D3FC142B}" presName="rootComposite1" presStyleCnt="0"/>
      <dgm:spPr/>
    </dgm:pt>
    <dgm:pt modelId="{38EA8554-2672-4E12-87FA-2381E78231EC}" type="pres">
      <dgm:prSet presAssocID="{48892236-28FE-439C-A9D9-8F15D3FC142B}" presName="rootText1" presStyleLbl="node0" presStyleIdx="0" presStyleCnt="1" custScaleX="280166" custScaleY="53837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BDF0CAD-1B2E-4C24-A919-D027A65E070F}" type="pres">
      <dgm:prSet presAssocID="{48892236-28FE-439C-A9D9-8F15D3FC142B}" presName="rootConnector1" presStyleLbl="node1" presStyleIdx="0" presStyleCnt="0"/>
      <dgm:spPr/>
      <dgm:t>
        <a:bodyPr/>
        <a:lstStyle/>
        <a:p>
          <a:endParaRPr lang="ru-RU"/>
        </a:p>
      </dgm:t>
    </dgm:pt>
    <dgm:pt modelId="{89FD3A6A-E083-4E97-84D1-CF3D21AC3A94}" type="pres">
      <dgm:prSet presAssocID="{48892236-28FE-439C-A9D9-8F15D3FC142B}" presName="hierChild2" presStyleCnt="0"/>
      <dgm:spPr/>
    </dgm:pt>
    <dgm:pt modelId="{E57B7C4E-142B-4162-BB28-E48C2A3A0E1D}" type="pres">
      <dgm:prSet presAssocID="{A9C4ED7C-D82D-4A56-8A60-1E2851DC650C}" presName="Name37" presStyleLbl="parChTrans1D2" presStyleIdx="0" presStyleCnt="7"/>
      <dgm:spPr/>
      <dgm:t>
        <a:bodyPr/>
        <a:lstStyle/>
        <a:p>
          <a:endParaRPr lang="ru-RU"/>
        </a:p>
      </dgm:t>
    </dgm:pt>
    <dgm:pt modelId="{C5C880CE-326D-4D59-BC99-2EC32151584E}" type="pres">
      <dgm:prSet presAssocID="{E5EC3D4E-5458-4430-8AAB-39571E1ACB1D}" presName="hierRoot2" presStyleCnt="0">
        <dgm:presLayoutVars>
          <dgm:hierBranch val="init"/>
        </dgm:presLayoutVars>
      </dgm:prSet>
      <dgm:spPr/>
    </dgm:pt>
    <dgm:pt modelId="{7DDEDBF3-4237-47CA-BD64-47972E96EC0C}" type="pres">
      <dgm:prSet presAssocID="{E5EC3D4E-5458-4430-8AAB-39571E1ACB1D}" presName="rootComposite" presStyleCnt="0"/>
      <dgm:spPr/>
    </dgm:pt>
    <dgm:pt modelId="{7A403B46-648E-4326-96C2-4D6DAD1B5580}" type="pres">
      <dgm:prSet presAssocID="{E5EC3D4E-5458-4430-8AAB-39571E1ACB1D}" presName="rootText" presStyleLbl="node2" presStyleIdx="0" presStyleCnt="7" custScaleX="154771" custLinFactNeighborX="271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5AA295BE-20F9-4F3F-8B84-F9D7A5A54447}" type="pres">
      <dgm:prSet presAssocID="{E5EC3D4E-5458-4430-8AAB-39571E1ACB1D}" presName="rootConnector" presStyleLbl="node2" presStyleIdx="0" presStyleCnt="7"/>
      <dgm:spPr/>
      <dgm:t>
        <a:bodyPr/>
        <a:lstStyle/>
        <a:p>
          <a:endParaRPr lang="ru-RU"/>
        </a:p>
      </dgm:t>
    </dgm:pt>
    <dgm:pt modelId="{9E4F2CFD-0871-447D-A268-F25A609B276F}" type="pres">
      <dgm:prSet presAssocID="{E5EC3D4E-5458-4430-8AAB-39571E1ACB1D}" presName="hierChild4" presStyleCnt="0"/>
      <dgm:spPr/>
    </dgm:pt>
    <dgm:pt modelId="{3776D8DA-E65A-4D28-B39D-A74807817F74}" type="pres">
      <dgm:prSet presAssocID="{1FD40D2C-2F83-41E1-A324-29ECB038565D}" presName="Name37" presStyleLbl="parChTrans1D3" presStyleIdx="0" presStyleCnt="24"/>
      <dgm:spPr/>
      <dgm:t>
        <a:bodyPr/>
        <a:lstStyle/>
        <a:p>
          <a:endParaRPr lang="ru-RU"/>
        </a:p>
      </dgm:t>
    </dgm:pt>
    <dgm:pt modelId="{4F3C82EC-D9C1-481F-B558-8635861DF469}" type="pres">
      <dgm:prSet presAssocID="{701603A0-D2D3-4858-BEB5-A07871CD2A79}" presName="hierRoot2" presStyleCnt="0">
        <dgm:presLayoutVars>
          <dgm:hierBranch val="init"/>
        </dgm:presLayoutVars>
      </dgm:prSet>
      <dgm:spPr/>
    </dgm:pt>
    <dgm:pt modelId="{D5FE3F09-0DFB-40C9-9092-2537D19EC737}" type="pres">
      <dgm:prSet presAssocID="{701603A0-D2D3-4858-BEB5-A07871CD2A79}" presName="rootComposite" presStyleCnt="0"/>
      <dgm:spPr/>
    </dgm:pt>
    <dgm:pt modelId="{415980F8-B53F-4285-9B31-5BCE5CC22A75}" type="pres">
      <dgm:prSet presAssocID="{701603A0-D2D3-4858-BEB5-A07871CD2A79}" presName="rootText" presStyleLbl="node3" presStyleIdx="0" presStyleCnt="24" custScaleX="133510" custScaleY="312225" custLinFactNeighborX="-5963" custLinFactNeighborY="18353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213D3D0-A656-4ACB-8840-DBFBFDBFF364}" type="pres">
      <dgm:prSet presAssocID="{701603A0-D2D3-4858-BEB5-A07871CD2A79}" presName="rootConnector" presStyleLbl="node3" presStyleIdx="0" presStyleCnt="24"/>
      <dgm:spPr/>
      <dgm:t>
        <a:bodyPr/>
        <a:lstStyle/>
        <a:p>
          <a:endParaRPr lang="ru-RU"/>
        </a:p>
      </dgm:t>
    </dgm:pt>
    <dgm:pt modelId="{7B84C64A-B52E-456C-8B55-E7CC93773DC9}" type="pres">
      <dgm:prSet presAssocID="{701603A0-D2D3-4858-BEB5-A07871CD2A79}" presName="hierChild4" presStyleCnt="0"/>
      <dgm:spPr/>
    </dgm:pt>
    <dgm:pt modelId="{B7731F61-7747-4DC1-B48A-8AE8EB4F1D33}" type="pres">
      <dgm:prSet presAssocID="{701603A0-D2D3-4858-BEB5-A07871CD2A79}" presName="hierChild5" presStyleCnt="0"/>
      <dgm:spPr/>
    </dgm:pt>
    <dgm:pt modelId="{698A8B35-4BB5-40D0-8AD8-4EB19FE4F9B7}" type="pres">
      <dgm:prSet presAssocID="{E5EC3D4E-5458-4430-8AAB-39571E1ACB1D}" presName="hierChild5" presStyleCnt="0"/>
      <dgm:spPr/>
    </dgm:pt>
    <dgm:pt modelId="{636B7756-3462-434A-B57D-F2FFEA4155F9}" type="pres">
      <dgm:prSet presAssocID="{9B416086-C15C-4111-ADCA-059CE7C544A5}" presName="Name37" presStyleLbl="parChTrans1D2" presStyleIdx="1" presStyleCnt="7"/>
      <dgm:spPr/>
      <dgm:t>
        <a:bodyPr/>
        <a:lstStyle/>
        <a:p>
          <a:endParaRPr lang="ru-RU"/>
        </a:p>
      </dgm:t>
    </dgm:pt>
    <dgm:pt modelId="{549479C0-D3E3-4592-BCA2-00D42E95BBBB}" type="pres">
      <dgm:prSet presAssocID="{76D6C140-BB71-47D6-8A06-1C0FB866D78D}" presName="hierRoot2" presStyleCnt="0">
        <dgm:presLayoutVars>
          <dgm:hierBranch val="init"/>
        </dgm:presLayoutVars>
      </dgm:prSet>
      <dgm:spPr/>
    </dgm:pt>
    <dgm:pt modelId="{412F48AE-48F9-4205-8D56-758B0B18DA2C}" type="pres">
      <dgm:prSet presAssocID="{76D6C140-BB71-47D6-8A06-1C0FB866D78D}" presName="rootComposite" presStyleCnt="0"/>
      <dgm:spPr/>
    </dgm:pt>
    <dgm:pt modelId="{2D71A0EC-EF46-476C-8384-F6A986F87F24}" type="pres">
      <dgm:prSet presAssocID="{76D6C140-BB71-47D6-8A06-1C0FB866D78D}" presName="rootText" presStyleLbl="node2" presStyleIdx="1" presStyleCnt="7" custScaleX="183661" custScaleY="226011" custLinFactNeighborX="-23377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F869E8C3-EC64-4838-81EB-8C79C300E4BB}" type="pres">
      <dgm:prSet presAssocID="{76D6C140-BB71-47D6-8A06-1C0FB866D78D}" presName="rootConnector" presStyleLbl="node2" presStyleIdx="1" presStyleCnt="7"/>
      <dgm:spPr/>
      <dgm:t>
        <a:bodyPr/>
        <a:lstStyle/>
        <a:p>
          <a:endParaRPr lang="ru-RU"/>
        </a:p>
      </dgm:t>
    </dgm:pt>
    <dgm:pt modelId="{3AA0CDD3-023E-4D1A-8305-4B400EA2AE84}" type="pres">
      <dgm:prSet presAssocID="{76D6C140-BB71-47D6-8A06-1C0FB866D78D}" presName="hierChild4" presStyleCnt="0"/>
      <dgm:spPr/>
    </dgm:pt>
    <dgm:pt modelId="{164FCD49-158A-47B4-AE3E-CA36E4CD5627}" type="pres">
      <dgm:prSet presAssocID="{DAEC9EFE-7D95-4BD6-95E1-57C81D95FC78}" presName="Name37" presStyleLbl="parChTrans1D3" presStyleIdx="1" presStyleCnt="24"/>
      <dgm:spPr/>
      <dgm:t>
        <a:bodyPr/>
        <a:lstStyle/>
        <a:p>
          <a:endParaRPr lang="ru-RU"/>
        </a:p>
      </dgm:t>
    </dgm:pt>
    <dgm:pt modelId="{202838F5-381D-4DE1-8FED-27C03F467D51}" type="pres">
      <dgm:prSet presAssocID="{ABC12298-E244-47AE-A7FE-8C8269F224B8}" presName="hierRoot2" presStyleCnt="0">
        <dgm:presLayoutVars>
          <dgm:hierBranch val="init"/>
        </dgm:presLayoutVars>
      </dgm:prSet>
      <dgm:spPr/>
    </dgm:pt>
    <dgm:pt modelId="{18FC7B4E-36D6-4297-81DF-52EF875584AB}" type="pres">
      <dgm:prSet presAssocID="{ABC12298-E244-47AE-A7FE-8C8269F224B8}" presName="rootComposite" presStyleCnt="0"/>
      <dgm:spPr/>
    </dgm:pt>
    <dgm:pt modelId="{B40E9362-BDF0-420B-911C-54E2F121CA6D}" type="pres">
      <dgm:prSet presAssocID="{ABC12298-E244-47AE-A7FE-8C8269F224B8}" presName="rootText" presStyleLbl="node3" presStyleIdx="1" presStyleCnt="24" custScaleX="124921" custScaleY="160381" custLinFactNeighborX="-30902" custLinFactNeighborY="-1707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E8D8356-5440-45BB-AFD0-2E4CAC9917F7}" type="pres">
      <dgm:prSet presAssocID="{ABC12298-E244-47AE-A7FE-8C8269F224B8}" presName="rootConnector" presStyleLbl="node3" presStyleIdx="1" presStyleCnt="24"/>
      <dgm:spPr/>
      <dgm:t>
        <a:bodyPr/>
        <a:lstStyle/>
        <a:p>
          <a:endParaRPr lang="ru-RU"/>
        </a:p>
      </dgm:t>
    </dgm:pt>
    <dgm:pt modelId="{9869FD28-7682-48CE-966A-5271652395E8}" type="pres">
      <dgm:prSet presAssocID="{ABC12298-E244-47AE-A7FE-8C8269F224B8}" presName="hierChild4" presStyleCnt="0"/>
      <dgm:spPr/>
    </dgm:pt>
    <dgm:pt modelId="{3D2E4CB9-2C7B-450E-A6C0-9A5C27C00CF0}" type="pres">
      <dgm:prSet presAssocID="{ABC12298-E244-47AE-A7FE-8C8269F224B8}" presName="hierChild5" presStyleCnt="0"/>
      <dgm:spPr/>
    </dgm:pt>
    <dgm:pt modelId="{CCA0F6BF-6E1C-443A-BE58-BA4509F943E7}" type="pres">
      <dgm:prSet presAssocID="{F18124EB-7091-479C-ACCC-725C084BC292}" presName="Name37" presStyleLbl="parChTrans1D3" presStyleIdx="2" presStyleCnt="24"/>
      <dgm:spPr/>
      <dgm:t>
        <a:bodyPr/>
        <a:lstStyle/>
        <a:p>
          <a:endParaRPr lang="ru-RU"/>
        </a:p>
      </dgm:t>
    </dgm:pt>
    <dgm:pt modelId="{D1549FDB-35E1-40EF-BB26-EBC133469BA4}" type="pres">
      <dgm:prSet presAssocID="{CBFACEA4-17CB-49E7-90EC-030A45CD4800}" presName="hierRoot2" presStyleCnt="0">
        <dgm:presLayoutVars>
          <dgm:hierBranch val="init"/>
        </dgm:presLayoutVars>
      </dgm:prSet>
      <dgm:spPr/>
    </dgm:pt>
    <dgm:pt modelId="{47138C5A-2A8B-41DC-B356-8F2CE2FF899F}" type="pres">
      <dgm:prSet presAssocID="{CBFACEA4-17CB-49E7-90EC-030A45CD4800}" presName="rootComposite" presStyleCnt="0"/>
      <dgm:spPr/>
    </dgm:pt>
    <dgm:pt modelId="{F6F6D0F5-1A73-459B-9C43-B8F892C8E7D2}" type="pres">
      <dgm:prSet presAssocID="{CBFACEA4-17CB-49E7-90EC-030A45CD4800}" presName="rootText" presStyleLbl="node3" presStyleIdx="2" presStyleCnt="24" custScaleX="124921" custScaleY="134821" custLinFactNeighborX="-30902" custLinFactNeighborY="-1991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3234F7C-7E67-4B56-8A6C-C99142AB5E74}" type="pres">
      <dgm:prSet presAssocID="{CBFACEA4-17CB-49E7-90EC-030A45CD4800}" presName="rootConnector" presStyleLbl="node3" presStyleIdx="2" presStyleCnt="24"/>
      <dgm:spPr/>
      <dgm:t>
        <a:bodyPr/>
        <a:lstStyle/>
        <a:p>
          <a:endParaRPr lang="ru-RU"/>
        </a:p>
      </dgm:t>
    </dgm:pt>
    <dgm:pt modelId="{985E3267-D37A-41BE-8F21-375F84F9AC21}" type="pres">
      <dgm:prSet presAssocID="{CBFACEA4-17CB-49E7-90EC-030A45CD4800}" presName="hierChild4" presStyleCnt="0"/>
      <dgm:spPr/>
    </dgm:pt>
    <dgm:pt modelId="{EBA02A3E-E16A-4C24-9F61-62EC8102DB9A}" type="pres">
      <dgm:prSet presAssocID="{CBFACEA4-17CB-49E7-90EC-030A45CD4800}" presName="hierChild5" presStyleCnt="0"/>
      <dgm:spPr/>
    </dgm:pt>
    <dgm:pt modelId="{05B753CC-2706-4EF8-AF57-C9807943F7F9}" type="pres">
      <dgm:prSet presAssocID="{28CBD51A-15EB-4426-B09D-EE02F7D4E834}" presName="Name37" presStyleLbl="parChTrans1D3" presStyleIdx="3" presStyleCnt="24"/>
      <dgm:spPr/>
      <dgm:t>
        <a:bodyPr/>
        <a:lstStyle/>
        <a:p>
          <a:endParaRPr lang="ru-RU"/>
        </a:p>
      </dgm:t>
    </dgm:pt>
    <dgm:pt modelId="{E2430717-32C4-4B3E-9191-9E50F71928BF}" type="pres">
      <dgm:prSet presAssocID="{E6095A23-4E7B-4522-9FA2-045A65A81EB8}" presName="hierRoot2" presStyleCnt="0">
        <dgm:presLayoutVars>
          <dgm:hierBranch val="init"/>
        </dgm:presLayoutVars>
      </dgm:prSet>
      <dgm:spPr/>
    </dgm:pt>
    <dgm:pt modelId="{007F001B-EBFA-41D3-9FE4-5F40DFD2BB4F}" type="pres">
      <dgm:prSet presAssocID="{E6095A23-4E7B-4522-9FA2-045A65A81EB8}" presName="rootComposite" presStyleCnt="0"/>
      <dgm:spPr/>
    </dgm:pt>
    <dgm:pt modelId="{6B3C2699-B2CD-4A41-8966-65DA73A51BAD}" type="pres">
      <dgm:prSet presAssocID="{E6095A23-4E7B-4522-9FA2-045A65A81EB8}" presName="rootText" presStyleLbl="node3" presStyleIdx="3" presStyleCnt="24" custScaleX="124921" custScaleY="171189" custLinFactNeighborX="-30902" custLinFactNeighborY="-2845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AB8027AE-CF31-4786-A327-C0D88272545D}" type="pres">
      <dgm:prSet presAssocID="{E6095A23-4E7B-4522-9FA2-045A65A81EB8}" presName="rootConnector" presStyleLbl="node3" presStyleIdx="3" presStyleCnt="24"/>
      <dgm:spPr/>
      <dgm:t>
        <a:bodyPr/>
        <a:lstStyle/>
        <a:p>
          <a:endParaRPr lang="ru-RU"/>
        </a:p>
      </dgm:t>
    </dgm:pt>
    <dgm:pt modelId="{8CDD01FA-767D-4325-AE7F-30A9B9F83280}" type="pres">
      <dgm:prSet presAssocID="{E6095A23-4E7B-4522-9FA2-045A65A81EB8}" presName="hierChild4" presStyleCnt="0"/>
      <dgm:spPr/>
    </dgm:pt>
    <dgm:pt modelId="{9C992F49-E028-4A30-A8A9-6FF86324889C}" type="pres">
      <dgm:prSet presAssocID="{E6095A23-4E7B-4522-9FA2-045A65A81EB8}" presName="hierChild5" presStyleCnt="0"/>
      <dgm:spPr/>
    </dgm:pt>
    <dgm:pt modelId="{77D5AD46-C138-4249-AD6A-729692CD4026}" type="pres">
      <dgm:prSet presAssocID="{AC8AC5D0-CEDB-4B3A-BB1E-3596E7A4284B}" presName="Name37" presStyleLbl="parChTrans1D3" presStyleIdx="4" presStyleCnt="24"/>
      <dgm:spPr/>
      <dgm:t>
        <a:bodyPr/>
        <a:lstStyle/>
        <a:p>
          <a:endParaRPr lang="ru-RU"/>
        </a:p>
      </dgm:t>
    </dgm:pt>
    <dgm:pt modelId="{CA11978A-37C6-40D6-81BE-A3C709FABF63}" type="pres">
      <dgm:prSet presAssocID="{BE2A8862-88D6-4AD5-AA58-7F1FA37E9C3B}" presName="hierRoot2" presStyleCnt="0">
        <dgm:presLayoutVars>
          <dgm:hierBranch val="init"/>
        </dgm:presLayoutVars>
      </dgm:prSet>
      <dgm:spPr/>
    </dgm:pt>
    <dgm:pt modelId="{54DDD8D5-F9C1-4873-A4A4-E7F6BD47F440}" type="pres">
      <dgm:prSet presAssocID="{BE2A8862-88D6-4AD5-AA58-7F1FA37E9C3B}" presName="rootComposite" presStyleCnt="0"/>
      <dgm:spPr/>
    </dgm:pt>
    <dgm:pt modelId="{20748ABF-BB09-4BB7-BB72-5E5DCEB8757C}" type="pres">
      <dgm:prSet presAssocID="{BE2A8862-88D6-4AD5-AA58-7F1FA37E9C3B}" presName="rootText" presStyleLbl="node3" presStyleIdx="4" presStyleCnt="24" custScaleX="124921" custScaleY="91246" custLinFactNeighborX="-30902" custLinFactNeighborY="-2276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BAE3AC92-EFC1-41A9-9862-744CC57EC1C4}" type="pres">
      <dgm:prSet presAssocID="{BE2A8862-88D6-4AD5-AA58-7F1FA37E9C3B}" presName="rootConnector" presStyleLbl="node3" presStyleIdx="4" presStyleCnt="24"/>
      <dgm:spPr/>
      <dgm:t>
        <a:bodyPr/>
        <a:lstStyle/>
        <a:p>
          <a:endParaRPr lang="ru-RU"/>
        </a:p>
      </dgm:t>
    </dgm:pt>
    <dgm:pt modelId="{086450E9-88A5-4002-B69B-50707CB7B4C9}" type="pres">
      <dgm:prSet presAssocID="{BE2A8862-88D6-4AD5-AA58-7F1FA37E9C3B}" presName="hierChild4" presStyleCnt="0"/>
      <dgm:spPr/>
    </dgm:pt>
    <dgm:pt modelId="{2EDD374D-D84A-441B-9F07-88026F29375C}" type="pres">
      <dgm:prSet presAssocID="{BE2A8862-88D6-4AD5-AA58-7F1FA37E9C3B}" presName="hierChild5" presStyleCnt="0"/>
      <dgm:spPr/>
    </dgm:pt>
    <dgm:pt modelId="{00F7C5D9-9F12-446C-9008-AD55704F17F4}" type="pres">
      <dgm:prSet presAssocID="{548A41D0-0BF0-496F-88DE-51FED3CCD8CF}" presName="Name37" presStyleLbl="parChTrans1D3" presStyleIdx="5" presStyleCnt="24"/>
      <dgm:spPr/>
      <dgm:t>
        <a:bodyPr/>
        <a:lstStyle/>
        <a:p>
          <a:endParaRPr lang="ru-RU"/>
        </a:p>
      </dgm:t>
    </dgm:pt>
    <dgm:pt modelId="{F022C512-3115-45B4-A75B-F85B41751145}" type="pres">
      <dgm:prSet presAssocID="{ECE1D9D3-C542-47E1-9F5F-3CAEEA474D31}" presName="hierRoot2" presStyleCnt="0">
        <dgm:presLayoutVars>
          <dgm:hierBranch val="init"/>
        </dgm:presLayoutVars>
      </dgm:prSet>
      <dgm:spPr/>
    </dgm:pt>
    <dgm:pt modelId="{4C0957ED-867E-437F-B7C9-E45A9908CBA8}" type="pres">
      <dgm:prSet presAssocID="{ECE1D9D3-C542-47E1-9F5F-3CAEEA474D31}" presName="rootComposite" presStyleCnt="0"/>
      <dgm:spPr/>
    </dgm:pt>
    <dgm:pt modelId="{45245DBC-295C-4A27-8390-888A82D7F731}" type="pres">
      <dgm:prSet presAssocID="{ECE1D9D3-C542-47E1-9F5F-3CAEEA474D31}" presName="rootText" presStyleLbl="node3" presStyleIdx="5" presStyleCnt="24" custScaleX="124921" custScaleY="231050" custLinFactNeighborX="-30902" custLinFactNeighborY="-2845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6EA011F8-4B04-478E-8BE4-217F21BA01CD}" type="pres">
      <dgm:prSet presAssocID="{ECE1D9D3-C542-47E1-9F5F-3CAEEA474D31}" presName="rootConnector" presStyleLbl="node3" presStyleIdx="5" presStyleCnt="24"/>
      <dgm:spPr/>
      <dgm:t>
        <a:bodyPr/>
        <a:lstStyle/>
        <a:p>
          <a:endParaRPr lang="ru-RU"/>
        </a:p>
      </dgm:t>
    </dgm:pt>
    <dgm:pt modelId="{F45267C0-0401-4AF4-A0C8-22312FE43DC5}" type="pres">
      <dgm:prSet presAssocID="{ECE1D9D3-C542-47E1-9F5F-3CAEEA474D31}" presName="hierChild4" presStyleCnt="0"/>
      <dgm:spPr/>
    </dgm:pt>
    <dgm:pt modelId="{1AF217DB-74A4-44BD-9110-02BED71D89D9}" type="pres">
      <dgm:prSet presAssocID="{ECE1D9D3-C542-47E1-9F5F-3CAEEA474D31}" presName="hierChild5" presStyleCnt="0"/>
      <dgm:spPr/>
    </dgm:pt>
    <dgm:pt modelId="{0295615D-7FC2-4C61-B6DF-6746D3B263FB}" type="pres">
      <dgm:prSet presAssocID="{76D6C140-BB71-47D6-8A06-1C0FB866D78D}" presName="hierChild5" presStyleCnt="0"/>
      <dgm:spPr/>
    </dgm:pt>
    <dgm:pt modelId="{D0F881D6-3560-4D4D-91D4-548AEC8B2123}" type="pres">
      <dgm:prSet presAssocID="{01BC186C-82D7-485C-ACC2-6DB60EE23E60}" presName="Name37" presStyleLbl="parChTrans1D2" presStyleIdx="2" presStyleCnt="7"/>
      <dgm:spPr/>
      <dgm:t>
        <a:bodyPr/>
        <a:lstStyle/>
        <a:p>
          <a:endParaRPr lang="ru-RU"/>
        </a:p>
      </dgm:t>
    </dgm:pt>
    <dgm:pt modelId="{2E2CA8EA-D49F-48DA-9E7A-B0F9818D4379}" type="pres">
      <dgm:prSet presAssocID="{B6E083AD-6C3D-4914-90F2-14D9ECA3965A}" presName="hierRoot2" presStyleCnt="0">
        <dgm:presLayoutVars>
          <dgm:hierBranch val="init"/>
        </dgm:presLayoutVars>
      </dgm:prSet>
      <dgm:spPr/>
    </dgm:pt>
    <dgm:pt modelId="{F1815D72-263F-4CE0-A440-0F2DF72BB6F6}" type="pres">
      <dgm:prSet presAssocID="{B6E083AD-6C3D-4914-90F2-14D9ECA3965A}" presName="rootComposite" presStyleCnt="0"/>
      <dgm:spPr/>
    </dgm:pt>
    <dgm:pt modelId="{2BCECA56-FA05-48F0-B058-FC2C90D99120}" type="pres">
      <dgm:prSet presAssocID="{B6E083AD-6C3D-4914-90F2-14D9ECA3965A}" presName="rootText" presStyleLbl="node2" presStyleIdx="2" presStyleCnt="7" custScaleX="195222" custScaleY="219619" custLinFactNeighborX="-2288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695C19D-B3B4-4287-AC4F-A371518E674E}" type="pres">
      <dgm:prSet presAssocID="{B6E083AD-6C3D-4914-90F2-14D9ECA3965A}" presName="rootConnector" presStyleLbl="node2" presStyleIdx="2" presStyleCnt="7"/>
      <dgm:spPr/>
      <dgm:t>
        <a:bodyPr/>
        <a:lstStyle/>
        <a:p>
          <a:endParaRPr lang="ru-RU"/>
        </a:p>
      </dgm:t>
    </dgm:pt>
    <dgm:pt modelId="{1F35F740-5E2C-436A-9D3C-F699B4AD6133}" type="pres">
      <dgm:prSet presAssocID="{B6E083AD-6C3D-4914-90F2-14D9ECA3965A}" presName="hierChild4" presStyleCnt="0"/>
      <dgm:spPr/>
    </dgm:pt>
    <dgm:pt modelId="{7AC1A27E-8DF2-48AD-ACFB-4106F73A2E6A}" type="pres">
      <dgm:prSet presAssocID="{F3EE9696-FF5E-439C-BB05-9498E32051B2}" presName="Name37" presStyleLbl="parChTrans1D3" presStyleIdx="6" presStyleCnt="24"/>
      <dgm:spPr/>
      <dgm:t>
        <a:bodyPr/>
        <a:lstStyle/>
        <a:p>
          <a:endParaRPr lang="ru-RU"/>
        </a:p>
      </dgm:t>
    </dgm:pt>
    <dgm:pt modelId="{FE090A35-28BD-4A06-A4DD-B55B7208926D}" type="pres">
      <dgm:prSet presAssocID="{9134EECF-99AD-48FD-A66F-16D8C7FC1848}" presName="hierRoot2" presStyleCnt="0">
        <dgm:presLayoutVars>
          <dgm:hierBranch val="init"/>
        </dgm:presLayoutVars>
      </dgm:prSet>
      <dgm:spPr/>
    </dgm:pt>
    <dgm:pt modelId="{A8171DA9-245A-45E8-87D1-183E27936C30}" type="pres">
      <dgm:prSet presAssocID="{9134EECF-99AD-48FD-A66F-16D8C7FC1848}" presName="rootComposite" presStyleCnt="0"/>
      <dgm:spPr/>
    </dgm:pt>
    <dgm:pt modelId="{838F9772-E700-49B3-A282-D655C00DCDD9}" type="pres">
      <dgm:prSet presAssocID="{9134EECF-99AD-48FD-A66F-16D8C7FC1848}" presName="rootText" presStyleLbl="node3" presStyleIdx="6" presStyleCnt="24" custScaleX="145489" custScaleY="184000" custLinFactNeighborX="-30548" custLinFactNeighborY="-1309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D98B998-8879-4E47-B237-44039F4632CD}" type="pres">
      <dgm:prSet presAssocID="{9134EECF-99AD-48FD-A66F-16D8C7FC1848}" presName="rootConnector" presStyleLbl="node3" presStyleIdx="6" presStyleCnt="24"/>
      <dgm:spPr/>
      <dgm:t>
        <a:bodyPr/>
        <a:lstStyle/>
        <a:p>
          <a:endParaRPr lang="ru-RU"/>
        </a:p>
      </dgm:t>
    </dgm:pt>
    <dgm:pt modelId="{C6F4D2DA-B6F7-4B48-97B3-624A9D6DB505}" type="pres">
      <dgm:prSet presAssocID="{9134EECF-99AD-48FD-A66F-16D8C7FC1848}" presName="hierChild4" presStyleCnt="0"/>
      <dgm:spPr/>
    </dgm:pt>
    <dgm:pt modelId="{81A2D631-4355-4F0B-9576-016444B80941}" type="pres">
      <dgm:prSet presAssocID="{9134EECF-99AD-48FD-A66F-16D8C7FC1848}" presName="hierChild5" presStyleCnt="0"/>
      <dgm:spPr/>
    </dgm:pt>
    <dgm:pt modelId="{878E6322-798E-436F-842B-0E0050BF0302}" type="pres">
      <dgm:prSet presAssocID="{AC7664DF-443F-45EE-B02D-C3B3453545D7}" presName="Name37" presStyleLbl="parChTrans1D3" presStyleIdx="7" presStyleCnt="24"/>
      <dgm:spPr/>
      <dgm:t>
        <a:bodyPr/>
        <a:lstStyle/>
        <a:p>
          <a:endParaRPr lang="ru-RU"/>
        </a:p>
      </dgm:t>
    </dgm:pt>
    <dgm:pt modelId="{2BA73849-B01C-486F-B64E-ED48D57FD1AE}" type="pres">
      <dgm:prSet presAssocID="{D359631D-86A0-4642-A17E-02E5C7E39D41}" presName="hierRoot2" presStyleCnt="0">
        <dgm:presLayoutVars>
          <dgm:hierBranch val="init"/>
        </dgm:presLayoutVars>
      </dgm:prSet>
      <dgm:spPr/>
    </dgm:pt>
    <dgm:pt modelId="{4AF95F88-07FD-44BA-AD54-47253B8EC979}" type="pres">
      <dgm:prSet presAssocID="{D359631D-86A0-4642-A17E-02E5C7E39D41}" presName="rootComposite" presStyleCnt="0"/>
      <dgm:spPr/>
    </dgm:pt>
    <dgm:pt modelId="{63B53320-FA62-46DD-8A71-71DB4B488543}" type="pres">
      <dgm:prSet presAssocID="{D359631D-86A0-4642-A17E-02E5C7E39D41}" presName="rootText" presStyleLbl="node3" presStyleIdx="7" presStyleCnt="24" custScaleX="143928" custScaleY="220835" custLinFactNeighborX="-30548" custLinFactNeighborY="-2404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75323F25-E674-4842-AC82-1766B61EE11F}" type="pres">
      <dgm:prSet presAssocID="{D359631D-86A0-4642-A17E-02E5C7E39D41}" presName="rootConnector" presStyleLbl="node3" presStyleIdx="7" presStyleCnt="24"/>
      <dgm:spPr/>
      <dgm:t>
        <a:bodyPr/>
        <a:lstStyle/>
        <a:p>
          <a:endParaRPr lang="ru-RU"/>
        </a:p>
      </dgm:t>
    </dgm:pt>
    <dgm:pt modelId="{FA956245-A541-41BF-B194-3530C7C43948}" type="pres">
      <dgm:prSet presAssocID="{D359631D-86A0-4642-A17E-02E5C7E39D41}" presName="hierChild4" presStyleCnt="0"/>
      <dgm:spPr/>
    </dgm:pt>
    <dgm:pt modelId="{ED7E29DD-0B33-452F-8DB1-A44C436339CC}" type="pres">
      <dgm:prSet presAssocID="{D359631D-86A0-4642-A17E-02E5C7E39D41}" presName="hierChild5" presStyleCnt="0"/>
      <dgm:spPr/>
    </dgm:pt>
    <dgm:pt modelId="{E8D0DE7A-408F-43A2-AC51-6E417EA2713A}" type="pres">
      <dgm:prSet presAssocID="{3B926C41-EF9D-40AD-9927-31C7787100CB}" presName="Name37" presStyleLbl="parChTrans1D3" presStyleIdx="8" presStyleCnt="24"/>
      <dgm:spPr/>
      <dgm:t>
        <a:bodyPr/>
        <a:lstStyle/>
        <a:p>
          <a:endParaRPr lang="ru-RU"/>
        </a:p>
      </dgm:t>
    </dgm:pt>
    <dgm:pt modelId="{6EA35000-A0DB-426D-9142-2DBBFD46D61F}" type="pres">
      <dgm:prSet presAssocID="{E190914F-7D62-4461-A346-234E6413D7D5}" presName="hierRoot2" presStyleCnt="0">
        <dgm:presLayoutVars>
          <dgm:hierBranch val="init"/>
        </dgm:presLayoutVars>
      </dgm:prSet>
      <dgm:spPr/>
    </dgm:pt>
    <dgm:pt modelId="{F2D5DE40-5A0C-4BD2-892B-1B2D2D9231A1}" type="pres">
      <dgm:prSet presAssocID="{E190914F-7D62-4461-A346-234E6413D7D5}" presName="rootComposite" presStyleCnt="0"/>
      <dgm:spPr/>
    </dgm:pt>
    <dgm:pt modelId="{6089E793-D4BB-4FFB-AAB2-CA34A17608BC}" type="pres">
      <dgm:prSet presAssocID="{E190914F-7D62-4461-A346-234E6413D7D5}" presName="rootText" presStyleLbl="node3" presStyleIdx="8" presStyleCnt="24" custScaleX="145489" custLinFactNeighborX="-30548" custLinFactNeighborY="-4072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A9B6C833-032A-4C66-B462-E0F115E01750}" type="pres">
      <dgm:prSet presAssocID="{E190914F-7D62-4461-A346-234E6413D7D5}" presName="rootConnector" presStyleLbl="node3" presStyleIdx="8" presStyleCnt="24"/>
      <dgm:spPr/>
      <dgm:t>
        <a:bodyPr/>
        <a:lstStyle/>
        <a:p>
          <a:endParaRPr lang="ru-RU"/>
        </a:p>
      </dgm:t>
    </dgm:pt>
    <dgm:pt modelId="{347EC9C2-5A44-4796-90AB-12F92F7C6C58}" type="pres">
      <dgm:prSet presAssocID="{E190914F-7D62-4461-A346-234E6413D7D5}" presName="hierChild4" presStyleCnt="0"/>
      <dgm:spPr/>
    </dgm:pt>
    <dgm:pt modelId="{2706B7DE-91B9-4466-AAA8-D42BD6204327}" type="pres">
      <dgm:prSet presAssocID="{E190914F-7D62-4461-A346-234E6413D7D5}" presName="hierChild5" presStyleCnt="0"/>
      <dgm:spPr/>
    </dgm:pt>
    <dgm:pt modelId="{31884ACA-2DED-466A-853A-0DCACAC9DDF5}" type="pres">
      <dgm:prSet presAssocID="{DA3F3B74-0C47-4567-BBD7-9971149247B4}" presName="Name37" presStyleLbl="parChTrans1D3" presStyleIdx="9" presStyleCnt="24"/>
      <dgm:spPr/>
      <dgm:t>
        <a:bodyPr/>
        <a:lstStyle/>
        <a:p>
          <a:endParaRPr lang="ru-RU"/>
        </a:p>
      </dgm:t>
    </dgm:pt>
    <dgm:pt modelId="{E0587631-8019-4491-9C41-3F42C7F2AE4F}" type="pres">
      <dgm:prSet presAssocID="{3D9AC958-8FFE-4521-86A8-573F6AD658E3}" presName="hierRoot2" presStyleCnt="0">
        <dgm:presLayoutVars>
          <dgm:hierBranch val="init"/>
        </dgm:presLayoutVars>
      </dgm:prSet>
      <dgm:spPr/>
    </dgm:pt>
    <dgm:pt modelId="{1C049898-E94C-4A9D-B2BB-BE5856F7019B}" type="pres">
      <dgm:prSet presAssocID="{3D9AC958-8FFE-4521-86A8-573F6AD658E3}" presName="rootComposite" presStyleCnt="0"/>
      <dgm:spPr/>
    </dgm:pt>
    <dgm:pt modelId="{034B6546-EF8D-4141-BF3F-BBDC645B5924}" type="pres">
      <dgm:prSet presAssocID="{3D9AC958-8FFE-4521-86A8-573F6AD658E3}" presName="rootText" presStyleLbl="node3" presStyleIdx="9" presStyleCnt="24" custScaleX="148808" custScaleY="175426" custLinFactNeighborX="-30548" custLinFactNeighborY="-5973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8D3A0C23-2BB4-43FF-A65A-103979B0B0D9}" type="pres">
      <dgm:prSet presAssocID="{3D9AC958-8FFE-4521-86A8-573F6AD658E3}" presName="rootConnector" presStyleLbl="node3" presStyleIdx="9" presStyleCnt="24"/>
      <dgm:spPr/>
      <dgm:t>
        <a:bodyPr/>
        <a:lstStyle/>
        <a:p>
          <a:endParaRPr lang="ru-RU"/>
        </a:p>
      </dgm:t>
    </dgm:pt>
    <dgm:pt modelId="{ABFECF2E-CF6C-4439-98B4-168F267B3FEA}" type="pres">
      <dgm:prSet presAssocID="{3D9AC958-8FFE-4521-86A8-573F6AD658E3}" presName="hierChild4" presStyleCnt="0"/>
      <dgm:spPr/>
    </dgm:pt>
    <dgm:pt modelId="{A87B7F8F-921D-4F0B-A7FD-0A207DE96BD8}" type="pres">
      <dgm:prSet presAssocID="{3D9AC958-8FFE-4521-86A8-573F6AD658E3}" presName="hierChild5" presStyleCnt="0"/>
      <dgm:spPr/>
    </dgm:pt>
    <dgm:pt modelId="{F0981455-E259-45B6-A896-07742D8906C1}" type="pres">
      <dgm:prSet presAssocID="{93F86847-719F-4F02-BCDB-F67E3953AF67}" presName="Name37" presStyleLbl="parChTrans1D3" presStyleIdx="10" presStyleCnt="24"/>
      <dgm:spPr/>
      <dgm:t>
        <a:bodyPr/>
        <a:lstStyle/>
        <a:p>
          <a:endParaRPr lang="ru-RU"/>
        </a:p>
      </dgm:t>
    </dgm:pt>
    <dgm:pt modelId="{0D8E6658-FBA7-4594-9CD6-DFC6478660DB}" type="pres">
      <dgm:prSet presAssocID="{CCFB41ED-63CA-40F1-AD7C-B39DC1329295}" presName="hierRoot2" presStyleCnt="0">
        <dgm:presLayoutVars>
          <dgm:hierBranch val="init"/>
        </dgm:presLayoutVars>
      </dgm:prSet>
      <dgm:spPr/>
    </dgm:pt>
    <dgm:pt modelId="{8932CF94-23AE-4EA1-8461-85A0A582084A}" type="pres">
      <dgm:prSet presAssocID="{CCFB41ED-63CA-40F1-AD7C-B39DC1329295}" presName="rootComposite" presStyleCnt="0"/>
      <dgm:spPr/>
    </dgm:pt>
    <dgm:pt modelId="{66EB943E-3B12-46FA-BFD2-FBF44E0B7850}" type="pres">
      <dgm:prSet presAssocID="{CCFB41ED-63CA-40F1-AD7C-B39DC1329295}" presName="rootText" presStyleLbl="node3" presStyleIdx="10" presStyleCnt="24" custScaleX="145572" custScaleY="205620" custLinFactNeighborX="-30548" custLinFactNeighborY="-7128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83559A5D-C0BF-44E2-86B6-75B8A76655EA}" type="pres">
      <dgm:prSet presAssocID="{CCFB41ED-63CA-40F1-AD7C-B39DC1329295}" presName="rootConnector" presStyleLbl="node3" presStyleIdx="10" presStyleCnt="24"/>
      <dgm:spPr/>
      <dgm:t>
        <a:bodyPr/>
        <a:lstStyle/>
        <a:p>
          <a:endParaRPr lang="ru-RU"/>
        </a:p>
      </dgm:t>
    </dgm:pt>
    <dgm:pt modelId="{FA5248CA-64C8-4C9A-9B14-F6E6242B608B}" type="pres">
      <dgm:prSet presAssocID="{CCFB41ED-63CA-40F1-AD7C-B39DC1329295}" presName="hierChild4" presStyleCnt="0"/>
      <dgm:spPr/>
    </dgm:pt>
    <dgm:pt modelId="{C3EDF0BF-C61A-402E-8E2C-748FF6246C3A}" type="pres">
      <dgm:prSet presAssocID="{CCFB41ED-63CA-40F1-AD7C-B39DC1329295}" presName="hierChild5" presStyleCnt="0"/>
      <dgm:spPr/>
    </dgm:pt>
    <dgm:pt modelId="{1E9F33AD-FD96-4EA8-9AFE-D13021AF8ED0}" type="pres">
      <dgm:prSet presAssocID="{B6E083AD-6C3D-4914-90F2-14D9ECA3965A}" presName="hierChild5" presStyleCnt="0"/>
      <dgm:spPr/>
    </dgm:pt>
    <dgm:pt modelId="{E080839A-82A3-4180-8713-D157F37F5AA6}" type="pres">
      <dgm:prSet presAssocID="{FEDA071F-C8D1-4006-B829-4BFBEE4BC1F6}" presName="Name37" presStyleLbl="parChTrans1D2" presStyleIdx="3" presStyleCnt="7"/>
      <dgm:spPr/>
      <dgm:t>
        <a:bodyPr/>
        <a:lstStyle/>
        <a:p>
          <a:endParaRPr lang="ru-RU"/>
        </a:p>
      </dgm:t>
    </dgm:pt>
    <dgm:pt modelId="{16C061A2-7CA1-4DE0-8046-3400C93F2B08}" type="pres">
      <dgm:prSet presAssocID="{9CAF8291-CC8C-4B50-A438-D3D6E7AE0883}" presName="hierRoot2" presStyleCnt="0">
        <dgm:presLayoutVars>
          <dgm:hierBranch val="init"/>
        </dgm:presLayoutVars>
      </dgm:prSet>
      <dgm:spPr/>
    </dgm:pt>
    <dgm:pt modelId="{59DB4FD8-386E-4E9E-9DCD-EBF8C58940A7}" type="pres">
      <dgm:prSet presAssocID="{9CAF8291-CC8C-4B50-A438-D3D6E7AE0883}" presName="rootComposite" presStyleCnt="0"/>
      <dgm:spPr/>
    </dgm:pt>
    <dgm:pt modelId="{B5E48A98-DE9B-4F42-939E-734CEB46D150}" type="pres">
      <dgm:prSet presAssocID="{9CAF8291-CC8C-4B50-A438-D3D6E7AE0883}" presName="rootText" presStyleLbl="node2" presStyleIdx="3" presStyleCnt="7" custScaleX="218645" custScaleY="166576" custLinFactNeighborX="-26879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AB4E1DD-B571-49B7-8DC7-1A3B1FFF6E3C}" type="pres">
      <dgm:prSet presAssocID="{9CAF8291-CC8C-4B50-A438-D3D6E7AE0883}" presName="rootConnector" presStyleLbl="node2" presStyleIdx="3" presStyleCnt="7"/>
      <dgm:spPr/>
      <dgm:t>
        <a:bodyPr/>
        <a:lstStyle/>
        <a:p>
          <a:endParaRPr lang="ru-RU"/>
        </a:p>
      </dgm:t>
    </dgm:pt>
    <dgm:pt modelId="{B4537678-06E0-4683-8EE0-1B7395BBE385}" type="pres">
      <dgm:prSet presAssocID="{9CAF8291-CC8C-4B50-A438-D3D6E7AE0883}" presName="hierChild4" presStyleCnt="0"/>
      <dgm:spPr/>
    </dgm:pt>
    <dgm:pt modelId="{CD6DFE94-0F3F-405C-94FF-CBA95C263837}" type="pres">
      <dgm:prSet presAssocID="{D55FA92B-511C-40C0-B6B1-DD2A0459F283}" presName="Name37" presStyleLbl="parChTrans1D3" presStyleIdx="11" presStyleCnt="24"/>
      <dgm:spPr/>
      <dgm:t>
        <a:bodyPr/>
        <a:lstStyle/>
        <a:p>
          <a:endParaRPr lang="ru-RU"/>
        </a:p>
      </dgm:t>
    </dgm:pt>
    <dgm:pt modelId="{2E9E7B86-1054-4C33-A35F-898747DF9359}" type="pres">
      <dgm:prSet presAssocID="{520C2761-C739-46B5-8010-88FC649AFC52}" presName="hierRoot2" presStyleCnt="0">
        <dgm:presLayoutVars>
          <dgm:hierBranch val="init"/>
        </dgm:presLayoutVars>
      </dgm:prSet>
      <dgm:spPr/>
    </dgm:pt>
    <dgm:pt modelId="{17BF5282-46A2-4826-BB15-365D17F6E6DF}" type="pres">
      <dgm:prSet presAssocID="{520C2761-C739-46B5-8010-88FC649AFC52}" presName="rootComposite" presStyleCnt="0"/>
      <dgm:spPr/>
    </dgm:pt>
    <dgm:pt modelId="{78C5A9B3-A678-4FB5-A854-DE35A2AB0D00}" type="pres">
      <dgm:prSet presAssocID="{520C2761-C739-46B5-8010-88FC649AFC52}" presName="rootText" presStyleLbl="node3" presStyleIdx="11" presStyleCnt="24" custScaleX="184798" custScaleY="237908" custLinFactNeighborX="-31185" custLinFactNeighborY="-1782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BA9620F-45F4-4049-82CE-64341A361152}" type="pres">
      <dgm:prSet presAssocID="{520C2761-C739-46B5-8010-88FC649AFC52}" presName="rootConnector" presStyleLbl="node3" presStyleIdx="11" presStyleCnt="24"/>
      <dgm:spPr/>
      <dgm:t>
        <a:bodyPr/>
        <a:lstStyle/>
        <a:p>
          <a:endParaRPr lang="ru-RU"/>
        </a:p>
      </dgm:t>
    </dgm:pt>
    <dgm:pt modelId="{047B58D1-95AB-454F-93AC-2A4B01DA5904}" type="pres">
      <dgm:prSet presAssocID="{520C2761-C739-46B5-8010-88FC649AFC52}" presName="hierChild4" presStyleCnt="0"/>
      <dgm:spPr/>
    </dgm:pt>
    <dgm:pt modelId="{DCAD887D-B704-4E83-9DB0-B3F0628ECFF7}" type="pres">
      <dgm:prSet presAssocID="{520C2761-C739-46B5-8010-88FC649AFC52}" presName="hierChild5" presStyleCnt="0"/>
      <dgm:spPr/>
    </dgm:pt>
    <dgm:pt modelId="{E9F05D3F-330C-4DAB-8051-A0519524CD32}" type="pres">
      <dgm:prSet presAssocID="{84FD6430-F5B9-4AE3-9E59-36697B4EDA0E}" presName="Name37" presStyleLbl="parChTrans1D3" presStyleIdx="12" presStyleCnt="24"/>
      <dgm:spPr/>
      <dgm:t>
        <a:bodyPr/>
        <a:lstStyle/>
        <a:p>
          <a:endParaRPr lang="ru-RU"/>
        </a:p>
      </dgm:t>
    </dgm:pt>
    <dgm:pt modelId="{E9A6906C-0666-4020-A567-9CB00115264F}" type="pres">
      <dgm:prSet presAssocID="{25E96385-615B-424E-A19B-5DAAAD861FA4}" presName="hierRoot2" presStyleCnt="0">
        <dgm:presLayoutVars>
          <dgm:hierBranch val="init"/>
        </dgm:presLayoutVars>
      </dgm:prSet>
      <dgm:spPr/>
    </dgm:pt>
    <dgm:pt modelId="{4EB004A8-5EDE-4B87-B56E-051D240AAFF1}" type="pres">
      <dgm:prSet presAssocID="{25E96385-615B-424E-A19B-5DAAAD861FA4}" presName="rootComposite" presStyleCnt="0"/>
      <dgm:spPr/>
    </dgm:pt>
    <dgm:pt modelId="{7BE68D39-B3AB-4154-8D2F-1994C41BBAEB}" type="pres">
      <dgm:prSet presAssocID="{25E96385-615B-424E-A19B-5DAAAD861FA4}" presName="rootText" presStyleLbl="node3" presStyleIdx="12" presStyleCnt="24" custScaleX="184798" custScaleY="393016" custLinFactNeighborX="-31185" custLinFactNeighborY="-297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8BFFDE66-A7B6-4810-A519-3F46927579CE}" type="pres">
      <dgm:prSet presAssocID="{25E96385-615B-424E-A19B-5DAAAD861FA4}" presName="rootConnector" presStyleLbl="node3" presStyleIdx="12" presStyleCnt="24"/>
      <dgm:spPr/>
      <dgm:t>
        <a:bodyPr/>
        <a:lstStyle/>
        <a:p>
          <a:endParaRPr lang="ru-RU"/>
        </a:p>
      </dgm:t>
    </dgm:pt>
    <dgm:pt modelId="{FE844B43-9E13-4B83-8040-694DE5A30201}" type="pres">
      <dgm:prSet presAssocID="{25E96385-615B-424E-A19B-5DAAAD861FA4}" presName="hierChild4" presStyleCnt="0"/>
      <dgm:spPr/>
    </dgm:pt>
    <dgm:pt modelId="{7FBD4762-5F47-41B4-A224-5528358F910C}" type="pres">
      <dgm:prSet presAssocID="{25E96385-615B-424E-A19B-5DAAAD861FA4}" presName="hierChild5" presStyleCnt="0"/>
      <dgm:spPr/>
    </dgm:pt>
    <dgm:pt modelId="{5F291F2C-1727-41B6-BC47-1884EED6E558}" type="pres">
      <dgm:prSet presAssocID="{D068EBAE-C5F8-4CC8-BD7E-BDE1F1CAB491}" presName="Name37" presStyleLbl="parChTrans1D3" presStyleIdx="13" presStyleCnt="24"/>
      <dgm:spPr/>
      <dgm:t>
        <a:bodyPr/>
        <a:lstStyle/>
        <a:p>
          <a:endParaRPr lang="ru-RU"/>
        </a:p>
      </dgm:t>
    </dgm:pt>
    <dgm:pt modelId="{4A5CE84C-E3AB-4913-BF1B-625CCA8AB47F}" type="pres">
      <dgm:prSet presAssocID="{C277F3F8-B08B-4510-BD4E-A640B7A6DBB0}" presName="hierRoot2" presStyleCnt="0">
        <dgm:presLayoutVars>
          <dgm:hierBranch val="init"/>
        </dgm:presLayoutVars>
      </dgm:prSet>
      <dgm:spPr/>
    </dgm:pt>
    <dgm:pt modelId="{8E4CEE63-D147-4F3B-BA8D-CA8AED0E7422}" type="pres">
      <dgm:prSet presAssocID="{C277F3F8-B08B-4510-BD4E-A640B7A6DBB0}" presName="rootComposite" presStyleCnt="0"/>
      <dgm:spPr/>
    </dgm:pt>
    <dgm:pt modelId="{E0F549CB-7271-45D0-86C8-7BDAAAD9300C}" type="pres">
      <dgm:prSet presAssocID="{C277F3F8-B08B-4510-BD4E-A640B7A6DBB0}" presName="rootText" presStyleLbl="node3" presStyleIdx="13" presStyleCnt="24" custScaleX="185785" custLinFactNeighborX="-31185" custLinFactNeighborY="-44589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955F34FB-857C-42C3-8393-333FB126FA4C}" type="pres">
      <dgm:prSet presAssocID="{C277F3F8-B08B-4510-BD4E-A640B7A6DBB0}" presName="rootConnector" presStyleLbl="node3" presStyleIdx="13" presStyleCnt="24"/>
      <dgm:spPr/>
      <dgm:t>
        <a:bodyPr/>
        <a:lstStyle/>
        <a:p>
          <a:endParaRPr lang="ru-RU"/>
        </a:p>
      </dgm:t>
    </dgm:pt>
    <dgm:pt modelId="{30D0CC12-0DDF-4F8C-97CA-A69360A6C1FD}" type="pres">
      <dgm:prSet presAssocID="{C277F3F8-B08B-4510-BD4E-A640B7A6DBB0}" presName="hierChild4" presStyleCnt="0"/>
      <dgm:spPr/>
    </dgm:pt>
    <dgm:pt modelId="{7A4F4CD6-DC15-4775-BDC7-040358ABCAD3}" type="pres">
      <dgm:prSet presAssocID="{C277F3F8-B08B-4510-BD4E-A640B7A6DBB0}" presName="hierChild5" presStyleCnt="0"/>
      <dgm:spPr/>
    </dgm:pt>
    <dgm:pt modelId="{77858136-028A-4866-91F7-3F705A2695B0}" type="pres">
      <dgm:prSet presAssocID="{D66B6FB2-8F10-4407-B658-6EC9D3CF7A03}" presName="Name37" presStyleLbl="parChTrans1D3" presStyleIdx="14" presStyleCnt="24"/>
      <dgm:spPr/>
      <dgm:t>
        <a:bodyPr/>
        <a:lstStyle/>
        <a:p>
          <a:endParaRPr lang="ru-RU"/>
        </a:p>
      </dgm:t>
    </dgm:pt>
    <dgm:pt modelId="{7D20B06E-3199-4508-A123-5244150E0445}" type="pres">
      <dgm:prSet presAssocID="{E8CBF2FD-8A8C-48F7-94DD-4A81DD52040F}" presName="hierRoot2" presStyleCnt="0">
        <dgm:presLayoutVars>
          <dgm:hierBranch val="init"/>
        </dgm:presLayoutVars>
      </dgm:prSet>
      <dgm:spPr/>
    </dgm:pt>
    <dgm:pt modelId="{F786CD49-D94E-4AF3-AF84-2D388E721D35}" type="pres">
      <dgm:prSet presAssocID="{E8CBF2FD-8A8C-48F7-94DD-4A81DD52040F}" presName="rootComposite" presStyleCnt="0"/>
      <dgm:spPr/>
    </dgm:pt>
    <dgm:pt modelId="{DA64827D-D795-4755-9D7C-34D22B655E81}" type="pres">
      <dgm:prSet presAssocID="{E8CBF2FD-8A8C-48F7-94DD-4A81DD52040F}" presName="rootText" presStyleLbl="node3" presStyleIdx="14" presStyleCnt="24" custScaleX="185785" custScaleY="260378" custLinFactNeighborX="-31185" custLinFactNeighborY="-7128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7297D8E0-4AFE-4FA2-992B-9E3B984673DE}" type="pres">
      <dgm:prSet presAssocID="{E8CBF2FD-8A8C-48F7-94DD-4A81DD52040F}" presName="rootConnector" presStyleLbl="node3" presStyleIdx="14" presStyleCnt="24"/>
      <dgm:spPr/>
      <dgm:t>
        <a:bodyPr/>
        <a:lstStyle/>
        <a:p>
          <a:endParaRPr lang="ru-RU"/>
        </a:p>
      </dgm:t>
    </dgm:pt>
    <dgm:pt modelId="{57BBA6B5-29CD-4F64-8990-76C100D4E5A9}" type="pres">
      <dgm:prSet presAssocID="{E8CBF2FD-8A8C-48F7-94DD-4A81DD52040F}" presName="hierChild4" presStyleCnt="0"/>
      <dgm:spPr/>
    </dgm:pt>
    <dgm:pt modelId="{59CF296B-A3F3-4030-B4C2-4BA973A28CE2}" type="pres">
      <dgm:prSet presAssocID="{E8CBF2FD-8A8C-48F7-94DD-4A81DD52040F}" presName="hierChild5" presStyleCnt="0"/>
      <dgm:spPr/>
    </dgm:pt>
    <dgm:pt modelId="{9D12C11E-216F-42CE-A11F-28E8509F7362}" type="pres">
      <dgm:prSet presAssocID="{9CAF8291-CC8C-4B50-A438-D3D6E7AE0883}" presName="hierChild5" presStyleCnt="0"/>
      <dgm:spPr/>
    </dgm:pt>
    <dgm:pt modelId="{E5468376-F795-4851-96F2-E2AB80BC858F}" type="pres">
      <dgm:prSet presAssocID="{053327F7-B172-4734-A575-7ED928D5B38C}" presName="Name37" presStyleLbl="parChTrans1D2" presStyleIdx="4" presStyleCnt="7"/>
      <dgm:spPr/>
      <dgm:t>
        <a:bodyPr/>
        <a:lstStyle/>
        <a:p>
          <a:endParaRPr lang="ru-RU"/>
        </a:p>
      </dgm:t>
    </dgm:pt>
    <dgm:pt modelId="{F82111C9-DFE0-4C49-B3F0-36506992862F}" type="pres">
      <dgm:prSet presAssocID="{8EE7D94D-0906-4945-840E-C0BB7243F5DB}" presName="hierRoot2" presStyleCnt="0">
        <dgm:presLayoutVars>
          <dgm:hierBranch val="init"/>
        </dgm:presLayoutVars>
      </dgm:prSet>
      <dgm:spPr/>
    </dgm:pt>
    <dgm:pt modelId="{B34C2EEA-0BF1-4CE0-B43E-E2891FB3BE5E}" type="pres">
      <dgm:prSet presAssocID="{8EE7D94D-0906-4945-840E-C0BB7243F5DB}" presName="rootComposite" presStyleCnt="0"/>
      <dgm:spPr/>
    </dgm:pt>
    <dgm:pt modelId="{9B9A3DB7-8B9F-47DA-918D-048641F26251}" type="pres">
      <dgm:prSet presAssocID="{8EE7D94D-0906-4945-840E-C0BB7243F5DB}" presName="rootText" presStyleLbl="node2" presStyleIdx="4" presStyleCnt="7" custScaleX="183636" custScaleY="185012" custLinFactNeighborX="-21616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821FF64E-40A4-4D3A-9FBC-4028BC8D1BD8}" type="pres">
      <dgm:prSet presAssocID="{8EE7D94D-0906-4945-840E-C0BB7243F5DB}" presName="rootConnector" presStyleLbl="node2" presStyleIdx="4" presStyleCnt="7"/>
      <dgm:spPr/>
      <dgm:t>
        <a:bodyPr/>
        <a:lstStyle/>
        <a:p>
          <a:endParaRPr lang="ru-RU"/>
        </a:p>
      </dgm:t>
    </dgm:pt>
    <dgm:pt modelId="{BFA1BA22-46D7-4D99-8451-B2144D576D78}" type="pres">
      <dgm:prSet presAssocID="{8EE7D94D-0906-4945-840E-C0BB7243F5DB}" presName="hierChild4" presStyleCnt="0"/>
      <dgm:spPr/>
    </dgm:pt>
    <dgm:pt modelId="{A8ABBAD4-08B6-4E28-BA10-A736ADF1C0B2}" type="pres">
      <dgm:prSet presAssocID="{F50AC4CA-2151-46B9-A57F-E36F795FFEE9}" presName="Name37" presStyleLbl="parChTrans1D3" presStyleIdx="15" presStyleCnt="24"/>
      <dgm:spPr/>
      <dgm:t>
        <a:bodyPr/>
        <a:lstStyle/>
        <a:p>
          <a:endParaRPr lang="ru-RU"/>
        </a:p>
      </dgm:t>
    </dgm:pt>
    <dgm:pt modelId="{9475C567-C985-4210-8CB8-147E3B830EBD}" type="pres">
      <dgm:prSet presAssocID="{BBAED94D-2FCB-417D-B98A-C956F4B22491}" presName="hierRoot2" presStyleCnt="0">
        <dgm:presLayoutVars>
          <dgm:hierBranch val="init"/>
        </dgm:presLayoutVars>
      </dgm:prSet>
      <dgm:spPr/>
    </dgm:pt>
    <dgm:pt modelId="{FEF86856-FEC1-4399-B1FB-53586DF40B54}" type="pres">
      <dgm:prSet presAssocID="{BBAED94D-2FCB-417D-B98A-C956F4B22491}" presName="rootComposite" presStyleCnt="0"/>
      <dgm:spPr/>
    </dgm:pt>
    <dgm:pt modelId="{29EC2725-C6F8-4DBA-B42D-F5E578BFA14C}" type="pres">
      <dgm:prSet presAssocID="{BBAED94D-2FCB-417D-B98A-C956F4B22491}" presName="rootText" presStyleLbl="node3" presStyleIdx="15" presStyleCnt="24" custScaleX="136426" custScaleY="15487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88A27E97-443D-412F-A345-DE6A019C0FA4}" type="pres">
      <dgm:prSet presAssocID="{BBAED94D-2FCB-417D-B98A-C956F4B22491}" presName="rootConnector" presStyleLbl="node3" presStyleIdx="15" presStyleCnt="24"/>
      <dgm:spPr/>
      <dgm:t>
        <a:bodyPr/>
        <a:lstStyle/>
        <a:p>
          <a:endParaRPr lang="ru-RU"/>
        </a:p>
      </dgm:t>
    </dgm:pt>
    <dgm:pt modelId="{612E16C5-6715-47E9-B655-E67AD77A582C}" type="pres">
      <dgm:prSet presAssocID="{BBAED94D-2FCB-417D-B98A-C956F4B22491}" presName="hierChild4" presStyleCnt="0"/>
      <dgm:spPr/>
    </dgm:pt>
    <dgm:pt modelId="{E66EE2C2-7BFB-40AD-A2C7-30856344960A}" type="pres">
      <dgm:prSet presAssocID="{BBAED94D-2FCB-417D-B98A-C956F4B22491}" presName="hierChild5" presStyleCnt="0"/>
      <dgm:spPr/>
    </dgm:pt>
    <dgm:pt modelId="{09D51C3F-AFAD-4914-B8C1-9BE23FB3C227}" type="pres">
      <dgm:prSet presAssocID="{DB6D6FE9-4D9D-44A5-85E9-26BDEE0671D0}" presName="Name37" presStyleLbl="parChTrans1D3" presStyleIdx="16" presStyleCnt="24"/>
      <dgm:spPr/>
      <dgm:t>
        <a:bodyPr/>
        <a:lstStyle/>
        <a:p>
          <a:endParaRPr lang="ru-RU"/>
        </a:p>
      </dgm:t>
    </dgm:pt>
    <dgm:pt modelId="{6E4A8022-BA31-403E-AE71-EB25C32B4239}" type="pres">
      <dgm:prSet presAssocID="{08D65CF8-227B-45EB-B15C-C30FD64B734B}" presName="hierRoot2" presStyleCnt="0">
        <dgm:presLayoutVars>
          <dgm:hierBranch val="init"/>
        </dgm:presLayoutVars>
      </dgm:prSet>
      <dgm:spPr/>
    </dgm:pt>
    <dgm:pt modelId="{2D8558DE-5116-4E3C-B6BB-273DA07DD5E5}" type="pres">
      <dgm:prSet presAssocID="{08D65CF8-227B-45EB-B15C-C30FD64B734B}" presName="rootComposite" presStyleCnt="0"/>
      <dgm:spPr/>
    </dgm:pt>
    <dgm:pt modelId="{278330F0-A350-4B71-B22B-B7056792F14B}" type="pres">
      <dgm:prSet presAssocID="{08D65CF8-227B-45EB-B15C-C30FD64B734B}" presName="rootText" presStyleLbl="node3" presStyleIdx="16" presStyleCnt="24" custScaleX="136426" custScaleY="88077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307AFFC-1F5C-410A-88FF-9F80F65FD11B}" type="pres">
      <dgm:prSet presAssocID="{08D65CF8-227B-45EB-B15C-C30FD64B734B}" presName="rootConnector" presStyleLbl="node3" presStyleIdx="16" presStyleCnt="24"/>
      <dgm:spPr/>
      <dgm:t>
        <a:bodyPr/>
        <a:lstStyle/>
        <a:p>
          <a:endParaRPr lang="ru-RU"/>
        </a:p>
      </dgm:t>
    </dgm:pt>
    <dgm:pt modelId="{E65B97D9-5FF2-4606-8C56-5E0372C0F53A}" type="pres">
      <dgm:prSet presAssocID="{08D65CF8-227B-45EB-B15C-C30FD64B734B}" presName="hierChild4" presStyleCnt="0"/>
      <dgm:spPr/>
    </dgm:pt>
    <dgm:pt modelId="{56409519-AD20-41D3-91FF-D69EDF7CB547}" type="pres">
      <dgm:prSet presAssocID="{08D65CF8-227B-45EB-B15C-C30FD64B734B}" presName="hierChild5" presStyleCnt="0"/>
      <dgm:spPr/>
    </dgm:pt>
    <dgm:pt modelId="{2D05C6D3-338F-4B10-B644-BBB50B375499}" type="pres">
      <dgm:prSet presAssocID="{213A944F-970A-4DFD-85D4-16AEAC2C0C9A}" presName="Name37" presStyleLbl="parChTrans1D3" presStyleIdx="17" presStyleCnt="24"/>
      <dgm:spPr/>
      <dgm:t>
        <a:bodyPr/>
        <a:lstStyle/>
        <a:p>
          <a:endParaRPr lang="ru-RU"/>
        </a:p>
      </dgm:t>
    </dgm:pt>
    <dgm:pt modelId="{13AB8AD4-5F62-4235-99E1-449EA92928F6}" type="pres">
      <dgm:prSet presAssocID="{5055EBAF-4BB0-4F54-96EE-7A15B019D677}" presName="hierRoot2" presStyleCnt="0">
        <dgm:presLayoutVars>
          <dgm:hierBranch val="init"/>
        </dgm:presLayoutVars>
      </dgm:prSet>
      <dgm:spPr/>
    </dgm:pt>
    <dgm:pt modelId="{E0E0DC7A-98AE-48CE-9345-C44A24D1DF2C}" type="pres">
      <dgm:prSet presAssocID="{5055EBAF-4BB0-4F54-96EE-7A15B019D677}" presName="rootComposite" presStyleCnt="0"/>
      <dgm:spPr/>
    </dgm:pt>
    <dgm:pt modelId="{F732F9A8-3704-459B-B226-96536748A20C}" type="pres">
      <dgm:prSet presAssocID="{5055EBAF-4BB0-4F54-96EE-7A15B019D677}" presName="rootText" presStyleLbl="node3" presStyleIdx="17" presStyleCnt="24" custScaleX="136426" custScaleY="88077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65F27F8-076E-4191-9C87-77D5D854F4C3}" type="pres">
      <dgm:prSet presAssocID="{5055EBAF-4BB0-4F54-96EE-7A15B019D677}" presName="rootConnector" presStyleLbl="node3" presStyleIdx="17" presStyleCnt="24"/>
      <dgm:spPr/>
      <dgm:t>
        <a:bodyPr/>
        <a:lstStyle/>
        <a:p>
          <a:endParaRPr lang="ru-RU"/>
        </a:p>
      </dgm:t>
    </dgm:pt>
    <dgm:pt modelId="{7A78DD1F-0F93-44D6-A789-359BDEBC1C21}" type="pres">
      <dgm:prSet presAssocID="{5055EBAF-4BB0-4F54-96EE-7A15B019D677}" presName="hierChild4" presStyleCnt="0"/>
      <dgm:spPr/>
    </dgm:pt>
    <dgm:pt modelId="{0645C80A-38F8-43CD-BE90-9D677809DB50}" type="pres">
      <dgm:prSet presAssocID="{5055EBAF-4BB0-4F54-96EE-7A15B019D677}" presName="hierChild5" presStyleCnt="0"/>
      <dgm:spPr/>
    </dgm:pt>
    <dgm:pt modelId="{DB72A325-E4D4-4B51-83F5-E6A5A0C4BB5E}" type="pres">
      <dgm:prSet presAssocID="{E0450732-357D-45F8-BD85-7BDC0317D3E4}" presName="Name37" presStyleLbl="parChTrans1D3" presStyleIdx="18" presStyleCnt="24"/>
      <dgm:spPr/>
      <dgm:t>
        <a:bodyPr/>
        <a:lstStyle/>
        <a:p>
          <a:endParaRPr lang="ru-RU"/>
        </a:p>
      </dgm:t>
    </dgm:pt>
    <dgm:pt modelId="{8D0C4CF8-06F9-48E1-9668-2C67B9606BD2}" type="pres">
      <dgm:prSet presAssocID="{EAEE3500-2452-4C16-838D-84F7BBE22C97}" presName="hierRoot2" presStyleCnt="0">
        <dgm:presLayoutVars>
          <dgm:hierBranch val="init"/>
        </dgm:presLayoutVars>
      </dgm:prSet>
      <dgm:spPr/>
    </dgm:pt>
    <dgm:pt modelId="{7A573F24-BCAD-4ED8-B318-BEC960559AE1}" type="pres">
      <dgm:prSet presAssocID="{EAEE3500-2452-4C16-838D-84F7BBE22C97}" presName="rootComposite" presStyleCnt="0"/>
      <dgm:spPr/>
    </dgm:pt>
    <dgm:pt modelId="{1DFDD59A-CA7B-4C10-A6E4-91BF68B960CD}" type="pres">
      <dgm:prSet presAssocID="{EAEE3500-2452-4C16-838D-84F7BBE22C97}" presName="rootText" presStyleLbl="node3" presStyleIdx="18" presStyleCnt="24" custScaleX="136426" custScaleY="88077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4A680A6-4A2F-442B-9E00-F2D74D998C0B}" type="pres">
      <dgm:prSet presAssocID="{EAEE3500-2452-4C16-838D-84F7BBE22C97}" presName="rootConnector" presStyleLbl="node3" presStyleIdx="18" presStyleCnt="24"/>
      <dgm:spPr/>
      <dgm:t>
        <a:bodyPr/>
        <a:lstStyle/>
        <a:p>
          <a:endParaRPr lang="ru-RU"/>
        </a:p>
      </dgm:t>
    </dgm:pt>
    <dgm:pt modelId="{50D8FCC8-84E0-4913-B575-2748A1F0054E}" type="pres">
      <dgm:prSet presAssocID="{EAEE3500-2452-4C16-838D-84F7BBE22C97}" presName="hierChild4" presStyleCnt="0"/>
      <dgm:spPr/>
    </dgm:pt>
    <dgm:pt modelId="{84E51EA8-4A68-4D4F-A839-3D6CC932F1A7}" type="pres">
      <dgm:prSet presAssocID="{EAEE3500-2452-4C16-838D-84F7BBE22C97}" presName="hierChild5" presStyleCnt="0"/>
      <dgm:spPr/>
    </dgm:pt>
    <dgm:pt modelId="{17DE1C54-5A09-4105-90FC-FEFCCB00E4FB}" type="pres">
      <dgm:prSet presAssocID="{3E72F864-91BF-43A6-A36D-AC0261078E72}" presName="Name37" presStyleLbl="parChTrans1D3" presStyleIdx="19" presStyleCnt="24"/>
      <dgm:spPr/>
      <dgm:t>
        <a:bodyPr/>
        <a:lstStyle/>
        <a:p>
          <a:endParaRPr lang="ru-RU"/>
        </a:p>
      </dgm:t>
    </dgm:pt>
    <dgm:pt modelId="{1F038BAB-DEB6-4B14-A804-638EA22FD079}" type="pres">
      <dgm:prSet presAssocID="{F3C454B1-5415-4FBE-8FA1-260519299582}" presName="hierRoot2" presStyleCnt="0">
        <dgm:presLayoutVars>
          <dgm:hierBranch val="init"/>
        </dgm:presLayoutVars>
      </dgm:prSet>
      <dgm:spPr/>
    </dgm:pt>
    <dgm:pt modelId="{2C6D2299-1891-4DA4-AEAD-61153EEA5405}" type="pres">
      <dgm:prSet presAssocID="{F3C454B1-5415-4FBE-8FA1-260519299582}" presName="rootComposite" presStyleCnt="0"/>
      <dgm:spPr/>
    </dgm:pt>
    <dgm:pt modelId="{18D42174-88D1-4DF7-967A-602D857CC262}" type="pres">
      <dgm:prSet presAssocID="{F3C454B1-5415-4FBE-8FA1-260519299582}" presName="rootText" presStyleLbl="node3" presStyleIdx="19" presStyleCnt="24" custScaleX="136426" custScaleY="297406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BC8E9FF3-A110-49BE-A43E-E39C2DFA83C9}" type="pres">
      <dgm:prSet presAssocID="{F3C454B1-5415-4FBE-8FA1-260519299582}" presName="rootConnector" presStyleLbl="node3" presStyleIdx="19" presStyleCnt="24"/>
      <dgm:spPr/>
      <dgm:t>
        <a:bodyPr/>
        <a:lstStyle/>
        <a:p>
          <a:endParaRPr lang="ru-RU"/>
        </a:p>
      </dgm:t>
    </dgm:pt>
    <dgm:pt modelId="{82B4171D-7220-4DC9-BB2E-02BEE7785450}" type="pres">
      <dgm:prSet presAssocID="{F3C454B1-5415-4FBE-8FA1-260519299582}" presName="hierChild4" presStyleCnt="0"/>
      <dgm:spPr/>
    </dgm:pt>
    <dgm:pt modelId="{6C1E5382-E8F6-447D-81A1-AB040782CB2B}" type="pres">
      <dgm:prSet presAssocID="{F3C454B1-5415-4FBE-8FA1-260519299582}" presName="hierChild5" presStyleCnt="0"/>
      <dgm:spPr/>
    </dgm:pt>
    <dgm:pt modelId="{889AE984-916C-48BA-B32F-79754FFF7505}" type="pres">
      <dgm:prSet presAssocID="{8EE7D94D-0906-4945-840E-C0BB7243F5DB}" presName="hierChild5" presStyleCnt="0"/>
      <dgm:spPr/>
    </dgm:pt>
    <dgm:pt modelId="{B5269993-DCB7-47C5-8EE6-E752F5F6DEAB}" type="pres">
      <dgm:prSet presAssocID="{3A422C26-4F46-435C-8E63-55F3EB3F416B}" presName="Name37" presStyleLbl="parChTrans1D2" presStyleIdx="5" presStyleCnt="7"/>
      <dgm:spPr/>
      <dgm:t>
        <a:bodyPr/>
        <a:lstStyle/>
        <a:p>
          <a:endParaRPr lang="ru-RU"/>
        </a:p>
      </dgm:t>
    </dgm:pt>
    <dgm:pt modelId="{7894B178-5E31-4967-9F33-4E201E3C82F7}" type="pres">
      <dgm:prSet presAssocID="{FF86F875-C10D-408A-AB7E-B55637D803F6}" presName="hierRoot2" presStyleCnt="0">
        <dgm:presLayoutVars>
          <dgm:hierBranch val="init"/>
        </dgm:presLayoutVars>
      </dgm:prSet>
      <dgm:spPr/>
    </dgm:pt>
    <dgm:pt modelId="{AAA13C71-ADDB-48D9-93C2-325DBB4461A2}" type="pres">
      <dgm:prSet presAssocID="{FF86F875-C10D-408A-AB7E-B55637D803F6}" presName="rootComposite" presStyleCnt="0"/>
      <dgm:spPr/>
    </dgm:pt>
    <dgm:pt modelId="{95F13A89-7161-44F7-BBD8-3654018D46E6}" type="pres">
      <dgm:prSet presAssocID="{FF86F875-C10D-408A-AB7E-B55637D803F6}" presName="rootText" presStyleLbl="node2" presStyleIdx="5" presStyleCnt="7" custScaleX="62510" custLinFactNeighborX="-3415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5BF80F44-9C0A-4A13-8891-9E3F27223DC4}" type="pres">
      <dgm:prSet presAssocID="{FF86F875-C10D-408A-AB7E-B55637D803F6}" presName="rootConnector" presStyleLbl="node2" presStyleIdx="5" presStyleCnt="7"/>
      <dgm:spPr/>
      <dgm:t>
        <a:bodyPr/>
        <a:lstStyle/>
        <a:p>
          <a:endParaRPr lang="ru-RU"/>
        </a:p>
      </dgm:t>
    </dgm:pt>
    <dgm:pt modelId="{1270C9FF-EEAD-4B3C-BD47-43C119FD7714}" type="pres">
      <dgm:prSet presAssocID="{FF86F875-C10D-408A-AB7E-B55637D803F6}" presName="hierChild4" presStyleCnt="0"/>
      <dgm:spPr/>
    </dgm:pt>
    <dgm:pt modelId="{A9717A61-4B73-47F5-AF41-22EB3F0CB3B2}" type="pres">
      <dgm:prSet presAssocID="{FF86F875-C10D-408A-AB7E-B55637D803F6}" presName="hierChild5" presStyleCnt="0"/>
      <dgm:spPr/>
    </dgm:pt>
    <dgm:pt modelId="{67AABC2E-9B34-4E7F-B25F-6B2FF5F883D3}" type="pres">
      <dgm:prSet presAssocID="{39F82147-F401-40A7-91C4-8D7C249D1721}" presName="Name37" presStyleLbl="parChTrans1D2" presStyleIdx="6" presStyleCnt="7"/>
      <dgm:spPr/>
      <dgm:t>
        <a:bodyPr/>
        <a:lstStyle/>
        <a:p>
          <a:endParaRPr lang="ru-RU"/>
        </a:p>
      </dgm:t>
    </dgm:pt>
    <dgm:pt modelId="{C40B036A-D67F-4B45-BD1C-03C3E9FE08E1}" type="pres">
      <dgm:prSet presAssocID="{13DF42ED-E1A0-46FD-B2F8-B29CE4C65D1D}" presName="hierRoot2" presStyleCnt="0">
        <dgm:presLayoutVars>
          <dgm:hierBranch val="init"/>
        </dgm:presLayoutVars>
      </dgm:prSet>
      <dgm:spPr/>
    </dgm:pt>
    <dgm:pt modelId="{C3DCDA97-9280-44FF-90E5-5413F195B526}" type="pres">
      <dgm:prSet presAssocID="{13DF42ED-E1A0-46FD-B2F8-B29CE4C65D1D}" presName="rootComposite" presStyleCnt="0"/>
      <dgm:spPr/>
    </dgm:pt>
    <dgm:pt modelId="{73ED27D5-9BEA-4F6F-89E3-56202F375CC0}" type="pres">
      <dgm:prSet presAssocID="{13DF42ED-E1A0-46FD-B2F8-B29CE4C65D1D}" presName="rootText" presStyleLbl="node2" presStyleIdx="6" presStyleCnt="7" custScaleX="174618" custScaleY="178986" custLinFactNeighborX="-4900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9EED9423-48B8-443D-AC03-7E308CF38FE2}" type="pres">
      <dgm:prSet presAssocID="{13DF42ED-E1A0-46FD-B2F8-B29CE4C65D1D}" presName="rootConnector" presStyleLbl="node2" presStyleIdx="6" presStyleCnt="7"/>
      <dgm:spPr/>
      <dgm:t>
        <a:bodyPr/>
        <a:lstStyle/>
        <a:p>
          <a:endParaRPr lang="ru-RU"/>
        </a:p>
      </dgm:t>
    </dgm:pt>
    <dgm:pt modelId="{4DC380B1-59EE-43CF-A44A-2CD344302BA3}" type="pres">
      <dgm:prSet presAssocID="{13DF42ED-E1A0-46FD-B2F8-B29CE4C65D1D}" presName="hierChild4" presStyleCnt="0"/>
      <dgm:spPr/>
    </dgm:pt>
    <dgm:pt modelId="{B5FBF092-DF7F-44BC-9DB7-ECFA675575E5}" type="pres">
      <dgm:prSet presAssocID="{A06021F6-E9CF-4425-99E0-3099A3BB92EF}" presName="Name37" presStyleLbl="parChTrans1D3" presStyleIdx="20" presStyleCnt="24"/>
      <dgm:spPr/>
      <dgm:t>
        <a:bodyPr/>
        <a:lstStyle/>
        <a:p>
          <a:endParaRPr lang="ru-RU"/>
        </a:p>
      </dgm:t>
    </dgm:pt>
    <dgm:pt modelId="{CC6756BC-3C34-43AF-9DF5-6CA960885672}" type="pres">
      <dgm:prSet presAssocID="{24661044-07A2-4702-B62D-C035B04EA697}" presName="hierRoot2" presStyleCnt="0">
        <dgm:presLayoutVars>
          <dgm:hierBranch val="init"/>
        </dgm:presLayoutVars>
      </dgm:prSet>
      <dgm:spPr/>
    </dgm:pt>
    <dgm:pt modelId="{76D8A33E-E88F-4D1B-BF29-2F5BA374D425}" type="pres">
      <dgm:prSet presAssocID="{24661044-07A2-4702-B62D-C035B04EA697}" presName="rootComposite" presStyleCnt="0"/>
      <dgm:spPr/>
    </dgm:pt>
    <dgm:pt modelId="{DB3D7305-1F5F-4C50-BEE6-6ECFEFFED282}" type="pres">
      <dgm:prSet presAssocID="{24661044-07A2-4702-B62D-C035B04EA697}" presName="rootText" presStyleLbl="node3" presStyleIdx="20" presStyleCnt="24" custScaleX="165191" custScaleY="433560" custLinFactNeighborX="-54851" custLinFactNeighborY="-2376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A277D8B9-7283-4BE8-BB37-4DC1C2866A2C}" type="pres">
      <dgm:prSet presAssocID="{24661044-07A2-4702-B62D-C035B04EA697}" presName="rootConnector" presStyleLbl="node3" presStyleIdx="20" presStyleCnt="24"/>
      <dgm:spPr/>
      <dgm:t>
        <a:bodyPr/>
        <a:lstStyle/>
        <a:p>
          <a:endParaRPr lang="ru-RU"/>
        </a:p>
      </dgm:t>
    </dgm:pt>
    <dgm:pt modelId="{44AEEFAB-0934-41FD-965C-BF86C518CD36}" type="pres">
      <dgm:prSet presAssocID="{24661044-07A2-4702-B62D-C035B04EA697}" presName="hierChild4" presStyleCnt="0"/>
      <dgm:spPr/>
    </dgm:pt>
    <dgm:pt modelId="{CBD505FF-ED18-4226-8B7C-1CFF63033C5D}" type="pres">
      <dgm:prSet presAssocID="{24661044-07A2-4702-B62D-C035B04EA697}" presName="hierChild5" presStyleCnt="0"/>
      <dgm:spPr/>
    </dgm:pt>
    <dgm:pt modelId="{A82F930B-0EB8-4CB2-AC89-D8E59F9F4F30}" type="pres">
      <dgm:prSet presAssocID="{7352CA2F-1D7F-4624-B0D8-8A243F379BFA}" presName="Name37" presStyleLbl="parChTrans1D3" presStyleIdx="21" presStyleCnt="24"/>
      <dgm:spPr/>
      <dgm:t>
        <a:bodyPr/>
        <a:lstStyle/>
        <a:p>
          <a:endParaRPr lang="ru-RU"/>
        </a:p>
      </dgm:t>
    </dgm:pt>
    <dgm:pt modelId="{E0C6C699-2A6F-4B60-89B9-5607A69A0DFC}" type="pres">
      <dgm:prSet presAssocID="{8AFAC0D9-8C8D-4D77-B15D-963434A1999A}" presName="hierRoot2" presStyleCnt="0">
        <dgm:presLayoutVars>
          <dgm:hierBranch val="init"/>
        </dgm:presLayoutVars>
      </dgm:prSet>
      <dgm:spPr/>
    </dgm:pt>
    <dgm:pt modelId="{6CD1CA12-1F19-4A7E-AE86-2675F2C6A25C}" type="pres">
      <dgm:prSet presAssocID="{8AFAC0D9-8C8D-4D77-B15D-963434A1999A}" presName="rootComposite" presStyleCnt="0"/>
      <dgm:spPr/>
    </dgm:pt>
    <dgm:pt modelId="{AFBC33DF-4601-49F6-BBAA-740F95E84275}" type="pres">
      <dgm:prSet presAssocID="{8AFAC0D9-8C8D-4D77-B15D-963434A1999A}" presName="rootText" presStyleLbl="node3" presStyleIdx="21" presStyleCnt="24" custScaleX="162467" custScaleY="162455" custLinFactNeighborX="-54851" custLinFactNeighborY="-3861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8EFF34F-EDBB-4E6E-A722-3B9F534738E9}" type="pres">
      <dgm:prSet presAssocID="{8AFAC0D9-8C8D-4D77-B15D-963434A1999A}" presName="rootConnector" presStyleLbl="node3" presStyleIdx="21" presStyleCnt="24"/>
      <dgm:spPr/>
      <dgm:t>
        <a:bodyPr/>
        <a:lstStyle/>
        <a:p>
          <a:endParaRPr lang="ru-RU"/>
        </a:p>
      </dgm:t>
    </dgm:pt>
    <dgm:pt modelId="{B3B02459-A6F9-47DE-B222-13EAA2A253C4}" type="pres">
      <dgm:prSet presAssocID="{8AFAC0D9-8C8D-4D77-B15D-963434A1999A}" presName="hierChild4" presStyleCnt="0"/>
      <dgm:spPr/>
    </dgm:pt>
    <dgm:pt modelId="{7A67E06A-3E49-4FAA-BF96-8218EA9A4DE2}" type="pres">
      <dgm:prSet presAssocID="{8AFAC0D9-8C8D-4D77-B15D-963434A1999A}" presName="hierChild5" presStyleCnt="0"/>
      <dgm:spPr/>
    </dgm:pt>
    <dgm:pt modelId="{DD218FCB-EAB6-4BEE-A649-250B96FEBBFE}" type="pres">
      <dgm:prSet presAssocID="{9B2C4F6C-4A86-4F75-869B-6165ADC24147}" presName="Name37" presStyleLbl="parChTrans1D3" presStyleIdx="22" presStyleCnt="24"/>
      <dgm:spPr/>
      <dgm:t>
        <a:bodyPr/>
        <a:lstStyle/>
        <a:p>
          <a:endParaRPr lang="ru-RU"/>
        </a:p>
      </dgm:t>
    </dgm:pt>
    <dgm:pt modelId="{AAC97F9F-8B52-47CD-82E8-87FD5F0F6615}" type="pres">
      <dgm:prSet presAssocID="{5B552AE6-F4C6-4A49-9F4F-F4C5C6D4B708}" presName="hierRoot2" presStyleCnt="0">
        <dgm:presLayoutVars>
          <dgm:hierBranch val="init"/>
        </dgm:presLayoutVars>
      </dgm:prSet>
      <dgm:spPr/>
    </dgm:pt>
    <dgm:pt modelId="{2D560861-0112-4F55-9043-3F1B18C725EB}" type="pres">
      <dgm:prSet presAssocID="{5B552AE6-F4C6-4A49-9F4F-F4C5C6D4B708}" presName="rootComposite" presStyleCnt="0"/>
      <dgm:spPr/>
    </dgm:pt>
    <dgm:pt modelId="{2907FD17-6DE4-4698-B77F-2D26DC71A54F}" type="pres">
      <dgm:prSet presAssocID="{5B552AE6-F4C6-4A49-9F4F-F4C5C6D4B708}" presName="rootText" presStyleLbl="node3" presStyleIdx="22" presStyleCnt="24" custScaleX="162467" custScaleY="88120" custLinFactNeighborX="-54851" custLinFactNeighborY="-65574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51D25D11-1BB9-4F4F-BDBB-74757E08CD83}" type="pres">
      <dgm:prSet presAssocID="{5B552AE6-F4C6-4A49-9F4F-F4C5C6D4B708}" presName="rootConnector" presStyleLbl="node3" presStyleIdx="22" presStyleCnt="24"/>
      <dgm:spPr/>
      <dgm:t>
        <a:bodyPr/>
        <a:lstStyle/>
        <a:p>
          <a:endParaRPr lang="ru-RU"/>
        </a:p>
      </dgm:t>
    </dgm:pt>
    <dgm:pt modelId="{B9C8E3B7-C9CD-471E-9AB7-7E1D512DCD98}" type="pres">
      <dgm:prSet presAssocID="{5B552AE6-F4C6-4A49-9F4F-F4C5C6D4B708}" presName="hierChild4" presStyleCnt="0"/>
      <dgm:spPr/>
    </dgm:pt>
    <dgm:pt modelId="{E56C4A6E-864F-4E0E-B498-4625044DE5E0}" type="pres">
      <dgm:prSet presAssocID="{5B552AE6-F4C6-4A49-9F4F-F4C5C6D4B708}" presName="hierChild5" presStyleCnt="0"/>
      <dgm:spPr/>
    </dgm:pt>
    <dgm:pt modelId="{EA50A2C2-A5AD-4C50-8823-006D0754F5F2}" type="pres">
      <dgm:prSet presAssocID="{419C0F0D-88E7-4591-90D7-AAF4FE9D97D1}" presName="Name37" presStyleLbl="parChTrans1D3" presStyleIdx="23" presStyleCnt="24"/>
      <dgm:spPr/>
      <dgm:t>
        <a:bodyPr/>
        <a:lstStyle/>
        <a:p>
          <a:endParaRPr lang="ru-RU"/>
        </a:p>
      </dgm:t>
    </dgm:pt>
    <dgm:pt modelId="{920B2840-4B90-4785-A486-CBAD990B7125}" type="pres">
      <dgm:prSet presAssocID="{95F8A2C7-30ED-411B-8718-A5C1FFA942E4}" presName="hierRoot2" presStyleCnt="0">
        <dgm:presLayoutVars>
          <dgm:hierBranch val="init"/>
        </dgm:presLayoutVars>
      </dgm:prSet>
      <dgm:spPr/>
    </dgm:pt>
    <dgm:pt modelId="{B4D411A8-6BD9-455E-AECC-7F446551FA03}" type="pres">
      <dgm:prSet presAssocID="{95F8A2C7-30ED-411B-8718-A5C1FFA942E4}" presName="rootComposite" presStyleCnt="0"/>
      <dgm:spPr/>
    </dgm:pt>
    <dgm:pt modelId="{9E74FE8B-39AE-427C-8FF9-0B9F1E946B53}" type="pres">
      <dgm:prSet presAssocID="{95F8A2C7-30ED-411B-8718-A5C1FFA942E4}" presName="rootText" presStyleLbl="node3" presStyleIdx="23" presStyleCnt="24" custScaleX="162467" custScaleY="224112" custLinFactNeighborX="-54851" custLinFactNeighborY="-83237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808AC10B-173D-4BBC-A687-54EE6C0E54A1}" type="pres">
      <dgm:prSet presAssocID="{95F8A2C7-30ED-411B-8718-A5C1FFA942E4}" presName="rootConnector" presStyleLbl="node3" presStyleIdx="23" presStyleCnt="24"/>
      <dgm:spPr/>
      <dgm:t>
        <a:bodyPr/>
        <a:lstStyle/>
        <a:p>
          <a:endParaRPr lang="ru-RU"/>
        </a:p>
      </dgm:t>
    </dgm:pt>
    <dgm:pt modelId="{D72D2F89-5636-40A1-8B76-0BAE12BA81B9}" type="pres">
      <dgm:prSet presAssocID="{95F8A2C7-30ED-411B-8718-A5C1FFA942E4}" presName="hierChild4" presStyleCnt="0"/>
      <dgm:spPr/>
    </dgm:pt>
    <dgm:pt modelId="{9F27D848-F697-4F8F-B978-913F1B8CABE5}" type="pres">
      <dgm:prSet presAssocID="{95F8A2C7-30ED-411B-8718-A5C1FFA942E4}" presName="hierChild5" presStyleCnt="0"/>
      <dgm:spPr/>
    </dgm:pt>
    <dgm:pt modelId="{E37D2CAB-ED7F-4B62-B7E9-0EB9E69947D4}" type="pres">
      <dgm:prSet presAssocID="{13DF42ED-E1A0-46FD-B2F8-B29CE4C65D1D}" presName="hierChild5" presStyleCnt="0"/>
      <dgm:spPr/>
    </dgm:pt>
    <dgm:pt modelId="{54CBEFBC-7DE4-445A-8631-85632C91B58F}" type="pres">
      <dgm:prSet presAssocID="{48892236-28FE-439C-A9D9-8F15D3FC142B}" presName="hierChild3" presStyleCnt="0"/>
      <dgm:spPr/>
    </dgm:pt>
  </dgm:ptLst>
  <dgm:cxnLst>
    <dgm:cxn modelId="{D25F669A-E755-436D-8C70-45A3F633D3A0}" srcId="{48892236-28FE-439C-A9D9-8F15D3FC142B}" destId="{13DF42ED-E1A0-46FD-B2F8-B29CE4C65D1D}" srcOrd="6" destOrd="0" parTransId="{39F82147-F401-40A7-91C4-8D7C249D1721}" sibTransId="{683AC40A-48E4-49DE-A849-FDC56F9E85E9}"/>
    <dgm:cxn modelId="{27D319A7-9729-4A6E-8385-D8EA092492E9}" type="presOf" srcId="{E5EC3D4E-5458-4430-8AAB-39571E1ACB1D}" destId="{7A403B46-648E-4326-96C2-4D6DAD1B5580}" srcOrd="0" destOrd="0" presId="urn:microsoft.com/office/officeart/2005/8/layout/orgChart1"/>
    <dgm:cxn modelId="{1884714E-D3EA-4CB9-8F5D-21A08A513264}" type="presOf" srcId="{25E96385-615B-424E-A19B-5DAAAD861FA4}" destId="{8BFFDE66-A7B6-4810-A519-3F46927579CE}" srcOrd="1" destOrd="0" presId="urn:microsoft.com/office/officeart/2005/8/layout/orgChart1"/>
    <dgm:cxn modelId="{8E87413E-66F0-439B-81F1-3C6E45417DA6}" type="presOf" srcId="{D66B6FB2-8F10-4407-B658-6EC9D3CF7A03}" destId="{77858136-028A-4866-91F7-3F705A2695B0}" srcOrd="0" destOrd="0" presId="urn:microsoft.com/office/officeart/2005/8/layout/orgChart1"/>
    <dgm:cxn modelId="{56412376-77C0-4FD6-B534-5AD6E9B9C697}" type="presOf" srcId="{3B926C41-EF9D-40AD-9927-31C7787100CB}" destId="{E8D0DE7A-408F-43A2-AC51-6E417EA2713A}" srcOrd="0" destOrd="0" presId="urn:microsoft.com/office/officeart/2005/8/layout/orgChart1"/>
    <dgm:cxn modelId="{DEF0382A-FFAE-4055-B11B-4C94006BC1C2}" type="presOf" srcId="{13DF42ED-E1A0-46FD-B2F8-B29CE4C65D1D}" destId="{73ED27D5-9BEA-4F6F-89E3-56202F375CC0}" srcOrd="0" destOrd="0" presId="urn:microsoft.com/office/officeart/2005/8/layout/orgChart1"/>
    <dgm:cxn modelId="{397FD1A0-7DE3-4324-A335-A3CEED686416}" type="presOf" srcId="{25E96385-615B-424E-A19B-5DAAAD861FA4}" destId="{7BE68D39-B3AB-4154-8D2F-1994C41BBAEB}" srcOrd="0" destOrd="0" presId="urn:microsoft.com/office/officeart/2005/8/layout/orgChart1"/>
    <dgm:cxn modelId="{7C25A211-FB87-4248-8AF1-239DB3D14785}" srcId="{B6E083AD-6C3D-4914-90F2-14D9ECA3965A}" destId="{3D9AC958-8FFE-4521-86A8-573F6AD658E3}" srcOrd="3" destOrd="0" parTransId="{DA3F3B74-0C47-4567-BBD7-9971149247B4}" sibTransId="{8FA6FFB9-F95A-4A49-A25F-8F4B5B4127E2}"/>
    <dgm:cxn modelId="{C8934963-5731-4246-953A-E116CD09F0B5}" srcId="{48892236-28FE-439C-A9D9-8F15D3FC142B}" destId="{76D6C140-BB71-47D6-8A06-1C0FB866D78D}" srcOrd="1" destOrd="0" parTransId="{9B416086-C15C-4111-ADCA-059CE7C544A5}" sibTransId="{B39992BD-79B6-4880-AF32-7623530BEE6C}"/>
    <dgm:cxn modelId="{CA938106-4D11-4350-8184-FEA1A8779DBE}" srcId="{13DF42ED-E1A0-46FD-B2F8-B29CE4C65D1D}" destId="{5B552AE6-F4C6-4A49-9F4F-F4C5C6D4B708}" srcOrd="2" destOrd="0" parTransId="{9B2C4F6C-4A86-4F75-869B-6165ADC24147}" sibTransId="{6DCC0E2F-7442-4BC2-BE42-488F3359EEB7}"/>
    <dgm:cxn modelId="{54DA8892-BECA-4A10-BAB2-39662FE0307B}" srcId="{76D6C140-BB71-47D6-8A06-1C0FB866D78D}" destId="{ECE1D9D3-C542-47E1-9F5F-3CAEEA474D31}" srcOrd="4" destOrd="0" parTransId="{548A41D0-0BF0-496F-88DE-51FED3CCD8CF}" sibTransId="{CB1DBFB2-BD5A-430C-A4D4-2A74D8D75DE8}"/>
    <dgm:cxn modelId="{39524C5B-503F-4CEC-9464-5FF432A29A88}" srcId="{48892236-28FE-439C-A9D9-8F15D3FC142B}" destId="{B6E083AD-6C3D-4914-90F2-14D9ECA3965A}" srcOrd="2" destOrd="0" parTransId="{01BC186C-82D7-485C-ACC2-6DB60EE23E60}" sibTransId="{5B0F856F-9AB4-4B48-9A2B-D80D71511071}"/>
    <dgm:cxn modelId="{CB9C8A52-F42B-4D6F-9BAD-9C35BF9289C9}" srcId="{9CAF8291-CC8C-4B50-A438-D3D6E7AE0883}" destId="{E8CBF2FD-8A8C-48F7-94DD-4A81DD52040F}" srcOrd="3" destOrd="0" parTransId="{D66B6FB2-8F10-4407-B658-6EC9D3CF7A03}" sibTransId="{3BC5BB18-8910-4422-BD11-4BA13E91744C}"/>
    <dgm:cxn modelId="{60A41360-EC4F-4C55-9D24-B8607E9FE880}" type="presOf" srcId="{5B552AE6-F4C6-4A49-9F4F-F4C5C6D4B708}" destId="{2907FD17-6DE4-4698-B77F-2D26DC71A54F}" srcOrd="0" destOrd="0" presId="urn:microsoft.com/office/officeart/2005/8/layout/orgChart1"/>
    <dgm:cxn modelId="{FBF372F2-2858-4AB5-B912-71D1BAD86DF0}" srcId="{B6E083AD-6C3D-4914-90F2-14D9ECA3965A}" destId="{9134EECF-99AD-48FD-A66F-16D8C7FC1848}" srcOrd="0" destOrd="0" parTransId="{F3EE9696-FF5E-439C-BB05-9498E32051B2}" sibTransId="{895F92BD-BFB2-427E-BA20-25E1AADD11B8}"/>
    <dgm:cxn modelId="{BF6DA278-B69D-4B96-907C-A38DB00FC948}" type="presOf" srcId="{CBFACEA4-17CB-49E7-90EC-030A45CD4800}" destId="{F6F6D0F5-1A73-459B-9C43-B8F892C8E7D2}" srcOrd="0" destOrd="0" presId="urn:microsoft.com/office/officeart/2005/8/layout/orgChart1"/>
    <dgm:cxn modelId="{8CE7C0A1-E0F3-44BB-AF2F-1E9B82A07E78}" type="presOf" srcId="{95F8A2C7-30ED-411B-8718-A5C1FFA942E4}" destId="{808AC10B-173D-4BBC-A687-54EE6C0E54A1}" srcOrd="1" destOrd="0" presId="urn:microsoft.com/office/officeart/2005/8/layout/orgChart1"/>
    <dgm:cxn modelId="{0F90A48F-FB25-4984-8C3C-66A6373527CE}" type="presOf" srcId="{F3EE9696-FF5E-439C-BB05-9498E32051B2}" destId="{7AC1A27E-8DF2-48AD-ACFB-4106F73A2E6A}" srcOrd="0" destOrd="0" presId="urn:microsoft.com/office/officeart/2005/8/layout/orgChart1"/>
    <dgm:cxn modelId="{25AC9EF7-D818-4A2E-AF86-9D6464A578A5}" type="presOf" srcId="{8EE7D94D-0906-4945-840E-C0BB7243F5DB}" destId="{821FF64E-40A4-4D3A-9FBC-4028BC8D1BD8}" srcOrd="1" destOrd="0" presId="urn:microsoft.com/office/officeart/2005/8/layout/orgChart1"/>
    <dgm:cxn modelId="{732A79AC-35E2-4E1B-BE33-852C43F32576}" type="presOf" srcId="{213A944F-970A-4DFD-85D4-16AEAC2C0C9A}" destId="{2D05C6D3-338F-4B10-B644-BBB50B375499}" srcOrd="0" destOrd="0" presId="urn:microsoft.com/office/officeart/2005/8/layout/orgChart1"/>
    <dgm:cxn modelId="{AA6048EC-DBD0-4B43-AB3D-0619E52BFC96}" type="presOf" srcId="{ABC12298-E244-47AE-A7FE-8C8269F224B8}" destId="{B40E9362-BDF0-420B-911C-54E2F121CA6D}" srcOrd="0" destOrd="0" presId="urn:microsoft.com/office/officeart/2005/8/layout/orgChart1"/>
    <dgm:cxn modelId="{AAD3D8BA-1DA9-42C6-A1D2-DBD1B6A3FAAC}" srcId="{48892236-28FE-439C-A9D9-8F15D3FC142B}" destId="{8EE7D94D-0906-4945-840E-C0BB7243F5DB}" srcOrd="4" destOrd="0" parTransId="{053327F7-B172-4734-A575-7ED928D5B38C}" sibTransId="{68B0C089-C52F-41DD-A13D-1F5C7FFF8DDB}"/>
    <dgm:cxn modelId="{C6EB4BFA-A156-4ECA-A528-B722CF8ABDCD}" srcId="{B6E083AD-6C3D-4914-90F2-14D9ECA3965A}" destId="{D359631D-86A0-4642-A17E-02E5C7E39D41}" srcOrd="1" destOrd="0" parTransId="{AC7664DF-443F-45EE-B02D-C3B3453545D7}" sibTransId="{56A5185D-C5E4-474C-97BD-407D2DD55319}"/>
    <dgm:cxn modelId="{19C61D81-8628-4F22-8F4C-233FC2D056BE}" type="presOf" srcId="{1FD40D2C-2F83-41E1-A324-29ECB038565D}" destId="{3776D8DA-E65A-4D28-B39D-A74807817F74}" srcOrd="0" destOrd="0" presId="urn:microsoft.com/office/officeart/2005/8/layout/orgChart1"/>
    <dgm:cxn modelId="{5430A6FB-54B5-4A57-94F6-093766DE4895}" type="presOf" srcId="{9CAF8291-CC8C-4B50-A438-D3D6E7AE0883}" destId="{B5E48A98-DE9B-4F42-939E-734CEB46D150}" srcOrd="0" destOrd="0" presId="urn:microsoft.com/office/officeart/2005/8/layout/orgChart1"/>
    <dgm:cxn modelId="{AF0193DC-0496-4C7F-801A-EB8AF2F4B090}" srcId="{76D6C140-BB71-47D6-8A06-1C0FB866D78D}" destId="{ABC12298-E244-47AE-A7FE-8C8269F224B8}" srcOrd="0" destOrd="0" parTransId="{DAEC9EFE-7D95-4BD6-95E1-57C81D95FC78}" sibTransId="{6E2D9848-8FD9-4C6B-8DD9-6CC56B97B129}"/>
    <dgm:cxn modelId="{B6A49DAA-06DA-472D-B27E-0F556F360879}" type="presOf" srcId="{E190914F-7D62-4461-A346-234E6413D7D5}" destId="{A9B6C833-032A-4C66-B462-E0F115E01750}" srcOrd="1" destOrd="0" presId="urn:microsoft.com/office/officeart/2005/8/layout/orgChart1"/>
    <dgm:cxn modelId="{C629DCB7-97E4-408D-865F-2D177A832097}" srcId="{B6E083AD-6C3D-4914-90F2-14D9ECA3965A}" destId="{CCFB41ED-63CA-40F1-AD7C-B39DC1329295}" srcOrd="4" destOrd="0" parTransId="{93F86847-719F-4F02-BCDB-F67E3953AF67}" sibTransId="{F57511C5-7826-4F72-A62D-3D453D2C568A}"/>
    <dgm:cxn modelId="{1F113582-8B02-46F4-BAE3-D9F1EEB06070}" type="presOf" srcId="{FF86F875-C10D-408A-AB7E-B55637D803F6}" destId="{95F13A89-7161-44F7-BBD8-3654018D46E6}" srcOrd="0" destOrd="0" presId="urn:microsoft.com/office/officeart/2005/8/layout/orgChart1"/>
    <dgm:cxn modelId="{08FF8411-D5BD-4B31-941A-3CDBD6ED5F45}" type="presOf" srcId="{84FD6430-F5B9-4AE3-9E59-36697B4EDA0E}" destId="{E9F05D3F-330C-4DAB-8051-A0519524CD32}" srcOrd="0" destOrd="0" presId="urn:microsoft.com/office/officeart/2005/8/layout/orgChart1"/>
    <dgm:cxn modelId="{6CAB78C3-7AE6-4A70-A2C6-C3A4A99FA3AC}" srcId="{13DF42ED-E1A0-46FD-B2F8-B29CE4C65D1D}" destId="{24661044-07A2-4702-B62D-C035B04EA697}" srcOrd="0" destOrd="0" parTransId="{A06021F6-E9CF-4425-99E0-3099A3BB92EF}" sibTransId="{93F4C3CA-60A8-4BDB-AA56-05B3A8A1160A}"/>
    <dgm:cxn modelId="{39CF88CF-81DD-405B-BC90-406D0122E375}" srcId="{48892236-28FE-439C-A9D9-8F15D3FC142B}" destId="{FF86F875-C10D-408A-AB7E-B55637D803F6}" srcOrd="5" destOrd="0" parTransId="{3A422C26-4F46-435C-8E63-55F3EB3F416B}" sibTransId="{DC2EEB93-E4B8-4A31-B3F8-50F0C03F9090}"/>
    <dgm:cxn modelId="{A048C1BC-BB56-4A62-A09F-C9D543F1212D}" srcId="{76D6C140-BB71-47D6-8A06-1C0FB866D78D}" destId="{CBFACEA4-17CB-49E7-90EC-030A45CD4800}" srcOrd="1" destOrd="0" parTransId="{F18124EB-7091-479C-ACCC-725C084BC292}" sibTransId="{6675B94B-48A5-430C-945B-6D391D23D307}"/>
    <dgm:cxn modelId="{49BD33DE-2D8A-4E22-A527-EF00356673F5}" type="presOf" srcId="{B6E083AD-6C3D-4914-90F2-14D9ECA3965A}" destId="{2BCECA56-FA05-48F0-B058-FC2C90D99120}" srcOrd="0" destOrd="0" presId="urn:microsoft.com/office/officeart/2005/8/layout/orgChart1"/>
    <dgm:cxn modelId="{BD6680E5-22B5-44AE-935B-7B84693DEE1B}" type="presOf" srcId="{39F82147-F401-40A7-91C4-8D7C249D1721}" destId="{67AABC2E-9B34-4E7F-B25F-6B2FF5F883D3}" srcOrd="0" destOrd="0" presId="urn:microsoft.com/office/officeart/2005/8/layout/orgChart1"/>
    <dgm:cxn modelId="{760887C9-4D04-4C1A-BE1E-966EED116BD9}" type="presOf" srcId="{DA3F3B74-0C47-4567-BBD7-9971149247B4}" destId="{31884ACA-2DED-466A-853A-0DCACAC9DDF5}" srcOrd="0" destOrd="0" presId="urn:microsoft.com/office/officeart/2005/8/layout/orgChart1"/>
    <dgm:cxn modelId="{A59B9D25-9986-4FFE-B5EB-037BAE9A6828}" srcId="{8EE7D94D-0906-4945-840E-C0BB7243F5DB}" destId="{08D65CF8-227B-45EB-B15C-C30FD64B734B}" srcOrd="1" destOrd="0" parTransId="{DB6D6FE9-4D9D-44A5-85E9-26BDEE0671D0}" sibTransId="{22A30C9C-AD2E-41A3-BEBF-BC94A2B7C8D0}"/>
    <dgm:cxn modelId="{4D474605-FCE9-41B0-80C5-F28AB85AFE52}" type="presOf" srcId="{E190914F-7D62-4461-A346-234E6413D7D5}" destId="{6089E793-D4BB-4FFB-AAB2-CA34A17608BC}" srcOrd="0" destOrd="0" presId="urn:microsoft.com/office/officeart/2005/8/layout/orgChart1"/>
    <dgm:cxn modelId="{8AA9509C-1B5F-4677-B72E-FBFAE6A6A249}" type="presOf" srcId="{CCFB41ED-63CA-40F1-AD7C-B39DC1329295}" destId="{66EB943E-3B12-46FA-BFD2-FBF44E0B7850}" srcOrd="0" destOrd="0" presId="urn:microsoft.com/office/officeart/2005/8/layout/orgChart1"/>
    <dgm:cxn modelId="{8ADF0477-A63C-42CA-AF11-C287BF3D5336}" type="presOf" srcId="{CCFB41ED-63CA-40F1-AD7C-B39DC1329295}" destId="{83559A5D-C0BF-44E2-86B6-75B8A76655EA}" srcOrd="1" destOrd="0" presId="urn:microsoft.com/office/officeart/2005/8/layout/orgChart1"/>
    <dgm:cxn modelId="{5D0E3E04-EAFE-4781-9E9A-251F75DD954A}" type="presOf" srcId="{93F86847-719F-4F02-BCDB-F67E3953AF67}" destId="{F0981455-E259-45B6-A896-07742D8906C1}" srcOrd="0" destOrd="0" presId="urn:microsoft.com/office/officeart/2005/8/layout/orgChart1"/>
    <dgm:cxn modelId="{40A98496-E32A-479C-9752-F1918100D261}" srcId="{48892236-28FE-439C-A9D9-8F15D3FC142B}" destId="{9CAF8291-CC8C-4B50-A438-D3D6E7AE0883}" srcOrd="3" destOrd="0" parTransId="{FEDA071F-C8D1-4006-B829-4BFBEE4BC1F6}" sibTransId="{4A7FFEA8-93C3-402B-9A46-3D2D337598A8}"/>
    <dgm:cxn modelId="{1534A357-09EE-447D-9095-C966E31FD9F4}" type="presOf" srcId="{ECE1D9D3-C542-47E1-9F5F-3CAEEA474D31}" destId="{45245DBC-295C-4A27-8390-888A82D7F731}" srcOrd="0" destOrd="0" presId="urn:microsoft.com/office/officeart/2005/8/layout/orgChart1"/>
    <dgm:cxn modelId="{5C8C8528-EAEC-4663-AD8D-FBDB3B400AE4}" type="presOf" srcId="{E8CBF2FD-8A8C-48F7-94DD-4A81DD52040F}" destId="{7297D8E0-4AFE-4FA2-992B-9E3B984673DE}" srcOrd="1" destOrd="0" presId="urn:microsoft.com/office/officeart/2005/8/layout/orgChart1"/>
    <dgm:cxn modelId="{3D0203F2-0EAD-4ABD-95BD-66A4F32433D8}" type="presOf" srcId="{C277F3F8-B08B-4510-BD4E-A640B7A6DBB0}" destId="{955F34FB-857C-42C3-8393-333FB126FA4C}" srcOrd="1" destOrd="0" presId="urn:microsoft.com/office/officeart/2005/8/layout/orgChart1"/>
    <dgm:cxn modelId="{6A71BA0F-6C52-40D7-AF4C-5924AD15D74E}" type="presOf" srcId="{D359631D-86A0-4642-A17E-02E5C7E39D41}" destId="{75323F25-E674-4842-AC82-1766B61EE11F}" srcOrd="1" destOrd="0" presId="urn:microsoft.com/office/officeart/2005/8/layout/orgChart1"/>
    <dgm:cxn modelId="{4E9A4862-D392-4A90-AE98-0238FB042B57}" type="presOf" srcId="{13DF42ED-E1A0-46FD-B2F8-B29CE4C65D1D}" destId="{9EED9423-48B8-443D-AC03-7E308CF38FE2}" srcOrd="1" destOrd="0" presId="urn:microsoft.com/office/officeart/2005/8/layout/orgChart1"/>
    <dgm:cxn modelId="{45266862-0CCD-4A4D-AC77-C9C4589EB7C1}" type="presOf" srcId="{9B416086-C15C-4111-ADCA-059CE7C544A5}" destId="{636B7756-3462-434A-B57D-F2FFEA4155F9}" srcOrd="0" destOrd="0" presId="urn:microsoft.com/office/officeart/2005/8/layout/orgChart1"/>
    <dgm:cxn modelId="{D94951A3-D068-4C90-BB98-BCD06C888DC1}" srcId="{8EE7D94D-0906-4945-840E-C0BB7243F5DB}" destId="{5055EBAF-4BB0-4F54-96EE-7A15B019D677}" srcOrd="2" destOrd="0" parTransId="{213A944F-970A-4DFD-85D4-16AEAC2C0C9A}" sibTransId="{48A4A88E-F920-4136-8F7E-6BFF187D8753}"/>
    <dgm:cxn modelId="{84410256-4768-4385-89BB-CF44E0F3A032}" type="presOf" srcId="{ECE1D9D3-C542-47E1-9F5F-3CAEEA474D31}" destId="{6EA011F8-4B04-478E-8BE4-217F21BA01CD}" srcOrd="1" destOrd="0" presId="urn:microsoft.com/office/officeart/2005/8/layout/orgChart1"/>
    <dgm:cxn modelId="{CDEFE4C7-39B8-4014-BA84-E559A2EFF22D}" type="presOf" srcId="{701603A0-D2D3-4858-BEB5-A07871CD2A79}" destId="{415980F8-B53F-4285-9B31-5BCE5CC22A75}" srcOrd="0" destOrd="0" presId="urn:microsoft.com/office/officeart/2005/8/layout/orgChart1"/>
    <dgm:cxn modelId="{C797E048-B6A7-4212-B284-E67C4521454D}" type="presOf" srcId="{3D9AC958-8FFE-4521-86A8-573F6AD658E3}" destId="{8D3A0C23-2BB4-43FF-A65A-103979B0B0D9}" srcOrd="1" destOrd="0" presId="urn:microsoft.com/office/officeart/2005/8/layout/orgChart1"/>
    <dgm:cxn modelId="{3FA9DB1A-C29E-4219-8513-4CC6B9175A90}" srcId="{8EE7D94D-0906-4945-840E-C0BB7243F5DB}" destId="{BBAED94D-2FCB-417D-B98A-C956F4B22491}" srcOrd="0" destOrd="0" parTransId="{F50AC4CA-2151-46B9-A57F-E36F795FFEE9}" sibTransId="{1006F571-7A9A-4F60-8124-8F12E4A65AAC}"/>
    <dgm:cxn modelId="{CF554E95-984F-4DA8-AE81-C2B00417CBF7}" srcId="{76D6C140-BB71-47D6-8A06-1C0FB866D78D}" destId="{E6095A23-4E7B-4522-9FA2-045A65A81EB8}" srcOrd="2" destOrd="0" parTransId="{28CBD51A-15EB-4426-B09D-EE02F7D4E834}" sibTransId="{A2E99C58-0516-446B-A43C-81885D71887D}"/>
    <dgm:cxn modelId="{A1FC14D7-7225-449D-BADF-4ABC1C891A24}" type="presOf" srcId="{FF86F875-C10D-408A-AB7E-B55637D803F6}" destId="{5BF80F44-9C0A-4A13-8891-9E3F27223DC4}" srcOrd="1" destOrd="0" presId="urn:microsoft.com/office/officeart/2005/8/layout/orgChart1"/>
    <dgm:cxn modelId="{833D0F34-8F65-4C72-B5BB-D7D0FD113F58}" type="presOf" srcId="{AC7664DF-443F-45EE-B02D-C3B3453545D7}" destId="{878E6322-798E-436F-842B-0E0050BF0302}" srcOrd="0" destOrd="0" presId="urn:microsoft.com/office/officeart/2005/8/layout/orgChart1"/>
    <dgm:cxn modelId="{552F8AC2-C10A-4B9D-B55D-46BF9693259F}" type="presOf" srcId="{D55FA92B-511C-40C0-B6B1-DD2A0459F283}" destId="{CD6DFE94-0F3F-405C-94FF-CBA95C263837}" srcOrd="0" destOrd="0" presId="urn:microsoft.com/office/officeart/2005/8/layout/orgChart1"/>
    <dgm:cxn modelId="{9D464CE1-3DAB-469E-8A30-4619A29D2FC9}" type="presOf" srcId="{48892236-28FE-439C-A9D9-8F15D3FC142B}" destId="{38EA8554-2672-4E12-87FA-2381E78231EC}" srcOrd="0" destOrd="0" presId="urn:microsoft.com/office/officeart/2005/8/layout/orgChart1"/>
    <dgm:cxn modelId="{252C4928-C35C-46DD-8A45-33F75DDAE1A3}" type="presOf" srcId="{01BC186C-82D7-485C-ACC2-6DB60EE23E60}" destId="{D0F881D6-3560-4D4D-91D4-548AEC8B2123}" srcOrd="0" destOrd="0" presId="urn:microsoft.com/office/officeart/2005/8/layout/orgChart1"/>
    <dgm:cxn modelId="{7C93217C-8991-4612-83C2-E70263D7E58D}" type="presOf" srcId="{08D65CF8-227B-45EB-B15C-C30FD64B734B}" destId="{278330F0-A350-4B71-B22B-B7056792F14B}" srcOrd="0" destOrd="0" presId="urn:microsoft.com/office/officeart/2005/8/layout/orgChart1"/>
    <dgm:cxn modelId="{F75462EF-65A8-48BB-A45D-6141C5A19A4F}" type="presOf" srcId="{EAEE3500-2452-4C16-838D-84F7BBE22C97}" destId="{C4A680A6-4A2F-442B-9E00-F2D74D998C0B}" srcOrd="1" destOrd="0" presId="urn:microsoft.com/office/officeart/2005/8/layout/orgChart1"/>
    <dgm:cxn modelId="{0044B536-BE6D-409D-B52B-DB096B830E82}" type="presOf" srcId="{CBFACEA4-17CB-49E7-90EC-030A45CD4800}" destId="{43234F7C-7E67-4B56-8A6C-C99142AB5E74}" srcOrd="1" destOrd="0" presId="urn:microsoft.com/office/officeart/2005/8/layout/orgChart1"/>
    <dgm:cxn modelId="{C48F1416-8535-4F6B-B525-03F8019CA1CB}" srcId="{8EE7D94D-0906-4945-840E-C0BB7243F5DB}" destId="{EAEE3500-2452-4C16-838D-84F7BBE22C97}" srcOrd="3" destOrd="0" parTransId="{E0450732-357D-45F8-BD85-7BDC0317D3E4}" sibTransId="{68782F6E-5ECA-4BB4-9A6F-851F034DDC18}"/>
    <dgm:cxn modelId="{33E4FD12-0DF3-421B-9F41-4EF476B5AA70}" type="presOf" srcId="{5055EBAF-4BB0-4F54-96EE-7A15B019D677}" destId="{465F27F8-076E-4191-9C87-77D5D854F4C3}" srcOrd="1" destOrd="0" presId="urn:microsoft.com/office/officeart/2005/8/layout/orgChart1"/>
    <dgm:cxn modelId="{7A0DB587-8FD8-47BA-A431-116FFFF87045}" srcId="{B6E083AD-6C3D-4914-90F2-14D9ECA3965A}" destId="{E190914F-7D62-4461-A346-234E6413D7D5}" srcOrd="2" destOrd="0" parTransId="{3B926C41-EF9D-40AD-9927-31C7787100CB}" sibTransId="{479E139D-F919-4FD5-8CA2-0BA068C0C9D0}"/>
    <dgm:cxn modelId="{ED4B6164-E21A-43CA-A9EB-A5A312C42626}" type="presOf" srcId="{3A422C26-4F46-435C-8E63-55F3EB3F416B}" destId="{B5269993-DCB7-47C5-8EE6-E752F5F6DEAB}" srcOrd="0" destOrd="0" presId="urn:microsoft.com/office/officeart/2005/8/layout/orgChart1"/>
    <dgm:cxn modelId="{535023B4-0878-4D36-981E-2FF016D41EE9}" srcId="{334531B7-0E64-419B-9F82-97429FDBA1A9}" destId="{48892236-28FE-439C-A9D9-8F15D3FC142B}" srcOrd="0" destOrd="0" parTransId="{BBD1EDEB-3898-40E3-9A62-58323CAC1D18}" sibTransId="{4AC0B995-6904-4419-922A-0C8A464E9BF4}"/>
    <dgm:cxn modelId="{4FD7A49B-6705-4844-955D-6A3F6E4C843E}" srcId="{13DF42ED-E1A0-46FD-B2F8-B29CE4C65D1D}" destId="{95F8A2C7-30ED-411B-8718-A5C1FFA942E4}" srcOrd="3" destOrd="0" parTransId="{419C0F0D-88E7-4591-90D7-AAF4FE9D97D1}" sibTransId="{0E16B05F-BFB3-46FB-88C6-CA1C5A205BA6}"/>
    <dgm:cxn modelId="{BD6A1646-B7AC-444B-8D1B-FE78BBDB605A}" srcId="{48892236-28FE-439C-A9D9-8F15D3FC142B}" destId="{E5EC3D4E-5458-4430-8AAB-39571E1ACB1D}" srcOrd="0" destOrd="0" parTransId="{A9C4ED7C-D82D-4A56-8A60-1E2851DC650C}" sibTransId="{781E2C23-6AFD-4635-A34D-360CC25D55E7}"/>
    <dgm:cxn modelId="{977ADBBA-DF88-4DFC-A4A7-F5753C8B27CF}" type="presOf" srcId="{5055EBAF-4BB0-4F54-96EE-7A15B019D677}" destId="{F732F9A8-3704-459B-B226-96536748A20C}" srcOrd="0" destOrd="0" presId="urn:microsoft.com/office/officeart/2005/8/layout/orgChart1"/>
    <dgm:cxn modelId="{80D3D262-9476-40CD-B8B9-825CD40FEDC4}" type="presOf" srcId="{A9C4ED7C-D82D-4A56-8A60-1E2851DC650C}" destId="{E57B7C4E-142B-4162-BB28-E48C2A3A0E1D}" srcOrd="0" destOrd="0" presId="urn:microsoft.com/office/officeart/2005/8/layout/orgChart1"/>
    <dgm:cxn modelId="{C506477C-D08B-41F2-88F5-3F8C54774CC0}" type="presOf" srcId="{BE2A8862-88D6-4AD5-AA58-7F1FA37E9C3B}" destId="{BAE3AC92-EFC1-41A9-9862-744CC57EC1C4}" srcOrd="1" destOrd="0" presId="urn:microsoft.com/office/officeart/2005/8/layout/orgChart1"/>
    <dgm:cxn modelId="{DEC7C4E6-AD03-40BF-8B67-B96A32A6F39C}" type="presOf" srcId="{701603A0-D2D3-4858-BEB5-A07871CD2A79}" destId="{D213D3D0-A656-4ACB-8840-DBFBFDBFF364}" srcOrd="1" destOrd="0" presId="urn:microsoft.com/office/officeart/2005/8/layout/orgChart1"/>
    <dgm:cxn modelId="{1BC26D91-5B96-4F17-8417-4CC12AC3C566}" type="presOf" srcId="{28CBD51A-15EB-4426-B09D-EE02F7D4E834}" destId="{05B753CC-2706-4EF8-AF57-C9807943F7F9}" srcOrd="0" destOrd="0" presId="urn:microsoft.com/office/officeart/2005/8/layout/orgChart1"/>
    <dgm:cxn modelId="{F6E19E36-6516-4699-9D52-13F723696A0D}" type="presOf" srcId="{7352CA2F-1D7F-4624-B0D8-8A243F379BFA}" destId="{A82F930B-0EB8-4CB2-AC89-D8E59F9F4F30}" srcOrd="0" destOrd="0" presId="urn:microsoft.com/office/officeart/2005/8/layout/orgChart1"/>
    <dgm:cxn modelId="{3D6F8CB5-7F80-4460-9CD8-5A8669710473}" type="presOf" srcId="{ABC12298-E244-47AE-A7FE-8C8269F224B8}" destId="{CE8D8356-5440-45BB-AFD0-2E4CAC9917F7}" srcOrd="1" destOrd="0" presId="urn:microsoft.com/office/officeart/2005/8/layout/orgChart1"/>
    <dgm:cxn modelId="{C892726E-5850-4615-ACA6-7255E1C2C17F}" type="presOf" srcId="{BE2A8862-88D6-4AD5-AA58-7F1FA37E9C3B}" destId="{20748ABF-BB09-4BB7-BB72-5E5DCEB8757C}" srcOrd="0" destOrd="0" presId="urn:microsoft.com/office/officeart/2005/8/layout/orgChart1"/>
    <dgm:cxn modelId="{D3AF8C5B-18DA-42A5-A8B4-CE9EDC72DB19}" type="presOf" srcId="{9134EECF-99AD-48FD-A66F-16D8C7FC1848}" destId="{838F9772-E700-49B3-A282-D655C00DCDD9}" srcOrd="0" destOrd="0" presId="urn:microsoft.com/office/officeart/2005/8/layout/orgChart1"/>
    <dgm:cxn modelId="{1D4F189E-1A06-4F7F-81ED-F97959618740}" type="presOf" srcId="{9B2C4F6C-4A86-4F75-869B-6165ADC24147}" destId="{DD218FCB-EAB6-4BEE-A649-250B96FEBBFE}" srcOrd="0" destOrd="0" presId="urn:microsoft.com/office/officeart/2005/8/layout/orgChart1"/>
    <dgm:cxn modelId="{80701E46-B20F-4784-A5A3-8E15F8480D04}" type="presOf" srcId="{C277F3F8-B08B-4510-BD4E-A640B7A6DBB0}" destId="{E0F549CB-7271-45D0-86C8-7BDAAAD9300C}" srcOrd="0" destOrd="0" presId="urn:microsoft.com/office/officeart/2005/8/layout/orgChart1"/>
    <dgm:cxn modelId="{F3BC2FEB-DD2A-47A6-9215-8A81CE4A4790}" srcId="{9CAF8291-CC8C-4B50-A438-D3D6E7AE0883}" destId="{C277F3F8-B08B-4510-BD4E-A640B7A6DBB0}" srcOrd="2" destOrd="0" parTransId="{D068EBAE-C5F8-4CC8-BD7E-BDE1F1CAB491}" sibTransId="{61764A20-A5ED-4D5B-9237-93F58D695EBD}"/>
    <dgm:cxn modelId="{2DBD2844-9FDE-473C-BC05-A4E124F41166}" type="presOf" srcId="{F18124EB-7091-479C-ACCC-725C084BC292}" destId="{CCA0F6BF-6E1C-443A-BE58-BA4509F943E7}" srcOrd="0" destOrd="0" presId="urn:microsoft.com/office/officeart/2005/8/layout/orgChart1"/>
    <dgm:cxn modelId="{3BF2127F-CC66-444B-B71C-8EA86B45833C}" type="presOf" srcId="{EAEE3500-2452-4C16-838D-84F7BBE22C97}" destId="{1DFDD59A-CA7B-4C10-A6E4-91BF68B960CD}" srcOrd="0" destOrd="0" presId="urn:microsoft.com/office/officeart/2005/8/layout/orgChart1"/>
    <dgm:cxn modelId="{06D4BE95-F3E4-4336-B175-9619C275F830}" srcId="{9CAF8291-CC8C-4B50-A438-D3D6E7AE0883}" destId="{25E96385-615B-424E-A19B-5DAAAD861FA4}" srcOrd="1" destOrd="0" parTransId="{84FD6430-F5B9-4AE3-9E59-36697B4EDA0E}" sibTransId="{EDC4AB4D-0348-4700-8C05-23E1995C7F5B}"/>
    <dgm:cxn modelId="{90C0679E-A8C4-49CC-BB1E-79AA833E10B5}" type="presOf" srcId="{E5EC3D4E-5458-4430-8AAB-39571E1ACB1D}" destId="{5AA295BE-20F9-4F3F-8B84-F9D7A5A54447}" srcOrd="1" destOrd="0" presId="urn:microsoft.com/office/officeart/2005/8/layout/orgChart1"/>
    <dgm:cxn modelId="{780E6443-A05A-45BD-B481-EEF9C9865F00}" type="presOf" srcId="{D068EBAE-C5F8-4CC8-BD7E-BDE1F1CAB491}" destId="{5F291F2C-1727-41B6-BC47-1884EED6E558}" srcOrd="0" destOrd="0" presId="urn:microsoft.com/office/officeart/2005/8/layout/orgChart1"/>
    <dgm:cxn modelId="{9454F2A0-050E-4926-88AB-2AC66E45D779}" type="presOf" srcId="{AC8AC5D0-CEDB-4B3A-BB1E-3596E7A4284B}" destId="{77D5AD46-C138-4249-AD6A-729692CD4026}" srcOrd="0" destOrd="0" presId="urn:microsoft.com/office/officeart/2005/8/layout/orgChart1"/>
    <dgm:cxn modelId="{8DE015C5-AB8A-401E-9365-45DFCC354925}" type="presOf" srcId="{D359631D-86A0-4642-A17E-02E5C7E39D41}" destId="{63B53320-FA62-46DD-8A71-71DB4B488543}" srcOrd="0" destOrd="0" presId="urn:microsoft.com/office/officeart/2005/8/layout/orgChart1"/>
    <dgm:cxn modelId="{84F61ECA-D30E-44C6-A2AA-B102D65483C4}" type="presOf" srcId="{DAEC9EFE-7D95-4BD6-95E1-57C81D95FC78}" destId="{164FCD49-158A-47B4-AE3E-CA36E4CD5627}" srcOrd="0" destOrd="0" presId="urn:microsoft.com/office/officeart/2005/8/layout/orgChart1"/>
    <dgm:cxn modelId="{27FDC5D1-3B28-4674-8102-97A4F8A49C8B}" type="presOf" srcId="{8EE7D94D-0906-4945-840E-C0BB7243F5DB}" destId="{9B9A3DB7-8B9F-47DA-918D-048641F26251}" srcOrd="0" destOrd="0" presId="urn:microsoft.com/office/officeart/2005/8/layout/orgChart1"/>
    <dgm:cxn modelId="{9FEAB74E-7BFE-446D-BA7F-D374742A4C21}" type="presOf" srcId="{520C2761-C739-46B5-8010-88FC649AFC52}" destId="{CBA9620F-45F4-4049-82CE-64341A361152}" srcOrd="1" destOrd="0" presId="urn:microsoft.com/office/officeart/2005/8/layout/orgChart1"/>
    <dgm:cxn modelId="{C22165FB-64E8-450F-9FA7-64FC26C9BDA0}" type="presOf" srcId="{419C0F0D-88E7-4591-90D7-AAF4FE9D97D1}" destId="{EA50A2C2-A5AD-4C50-8823-006D0754F5F2}" srcOrd="0" destOrd="0" presId="urn:microsoft.com/office/officeart/2005/8/layout/orgChart1"/>
    <dgm:cxn modelId="{A887E18F-119A-4B54-A0B1-44F591DC31DB}" srcId="{9CAF8291-CC8C-4B50-A438-D3D6E7AE0883}" destId="{520C2761-C739-46B5-8010-88FC649AFC52}" srcOrd="0" destOrd="0" parTransId="{D55FA92B-511C-40C0-B6B1-DD2A0459F283}" sibTransId="{6354624E-7842-45B5-8600-D9B8A7A7C340}"/>
    <dgm:cxn modelId="{A53BCCF4-564E-4075-BE4F-D29123D84586}" type="presOf" srcId="{520C2761-C739-46B5-8010-88FC649AFC52}" destId="{78C5A9B3-A678-4FB5-A854-DE35A2AB0D00}" srcOrd="0" destOrd="0" presId="urn:microsoft.com/office/officeart/2005/8/layout/orgChart1"/>
    <dgm:cxn modelId="{82139DC6-1A48-4080-9202-61EE87EBDDB6}" type="presOf" srcId="{DB6D6FE9-4D9D-44A5-85E9-26BDEE0671D0}" destId="{09D51C3F-AFAD-4914-B8C1-9BE23FB3C227}" srcOrd="0" destOrd="0" presId="urn:microsoft.com/office/officeart/2005/8/layout/orgChart1"/>
    <dgm:cxn modelId="{83333696-7C90-4B5E-8C0C-12C99F4737CD}" type="presOf" srcId="{8AFAC0D9-8C8D-4D77-B15D-963434A1999A}" destId="{AFBC33DF-4601-49F6-BBAA-740F95E84275}" srcOrd="0" destOrd="0" presId="urn:microsoft.com/office/officeart/2005/8/layout/orgChart1"/>
    <dgm:cxn modelId="{00D007BE-AE01-411D-8AE6-1A60DD65F894}" type="presOf" srcId="{548A41D0-0BF0-496F-88DE-51FED3CCD8CF}" destId="{00F7C5D9-9F12-446C-9008-AD55704F17F4}" srcOrd="0" destOrd="0" presId="urn:microsoft.com/office/officeart/2005/8/layout/orgChart1"/>
    <dgm:cxn modelId="{1E60922D-AB95-4A59-9B7B-91D428169341}" type="presOf" srcId="{334531B7-0E64-419B-9F82-97429FDBA1A9}" destId="{23700111-2D91-4F06-9DE8-E97B350AD88A}" srcOrd="0" destOrd="0" presId="urn:microsoft.com/office/officeart/2005/8/layout/orgChart1"/>
    <dgm:cxn modelId="{D26C5138-61D6-4451-9C31-61D394D5FB0B}" type="presOf" srcId="{FEDA071F-C8D1-4006-B829-4BFBEE4BC1F6}" destId="{E080839A-82A3-4180-8713-D157F37F5AA6}" srcOrd="0" destOrd="0" presId="urn:microsoft.com/office/officeart/2005/8/layout/orgChart1"/>
    <dgm:cxn modelId="{AC120228-76CB-48F0-8BDC-F934985D941D}" type="presOf" srcId="{F50AC4CA-2151-46B9-A57F-E36F795FFEE9}" destId="{A8ABBAD4-08B6-4E28-BA10-A736ADF1C0B2}" srcOrd="0" destOrd="0" presId="urn:microsoft.com/office/officeart/2005/8/layout/orgChart1"/>
    <dgm:cxn modelId="{4B49E940-A3C2-41D7-885D-FB0B56E10261}" type="presOf" srcId="{76D6C140-BB71-47D6-8A06-1C0FB866D78D}" destId="{2D71A0EC-EF46-476C-8384-F6A986F87F24}" srcOrd="0" destOrd="0" presId="urn:microsoft.com/office/officeart/2005/8/layout/orgChart1"/>
    <dgm:cxn modelId="{1C76D09C-E7EB-434E-B613-66068C7D9E61}" type="presOf" srcId="{08D65CF8-227B-45EB-B15C-C30FD64B734B}" destId="{4307AFFC-1F5C-410A-88FF-9F80F65FD11B}" srcOrd="1" destOrd="0" presId="urn:microsoft.com/office/officeart/2005/8/layout/orgChart1"/>
    <dgm:cxn modelId="{0FE0C775-189C-4B2E-9A83-7E39B8482EBA}" srcId="{E5EC3D4E-5458-4430-8AAB-39571E1ACB1D}" destId="{701603A0-D2D3-4858-BEB5-A07871CD2A79}" srcOrd="0" destOrd="0" parTransId="{1FD40D2C-2F83-41E1-A324-29ECB038565D}" sibTransId="{2F477E53-899E-423C-B967-2646A5CE8A92}"/>
    <dgm:cxn modelId="{2909BE2A-D242-4DCC-8CB5-E7C1441E3004}" type="presOf" srcId="{B6E083AD-6C3D-4914-90F2-14D9ECA3965A}" destId="{C695C19D-B3B4-4287-AC4F-A371518E674E}" srcOrd="1" destOrd="0" presId="urn:microsoft.com/office/officeart/2005/8/layout/orgChart1"/>
    <dgm:cxn modelId="{753B98C5-CDCC-4DC8-8290-A35795EEA792}" type="presOf" srcId="{F3C454B1-5415-4FBE-8FA1-260519299582}" destId="{18D42174-88D1-4DF7-967A-602D857CC262}" srcOrd="0" destOrd="0" presId="urn:microsoft.com/office/officeart/2005/8/layout/orgChart1"/>
    <dgm:cxn modelId="{08C5BF72-0183-4857-B339-B59BE3334462}" type="presOf" srcId="{9CAF8291-CC8C-4B50-A438-D3D6E7AE0883}" destId="{DAB4E1DD-B571-49B7-8DC7-1A3B1FFF6E3C}" srcOrd="1" destOrd="0" presId="urn:microsoft.com/office/officeart/2005/8/layout/orgChart1"/>
    <dgm:cxn modelId="{3E281647-C3DD-40B5-9FC7-AF5F32847889}" type="presOf" srcId="{3D9AC958-8FFE-4521-86A8-573F6AD658E3}" destId="{034B6546-EF8D-4141-BF3F-BBDC645B5924}" srcOrd="0" destOrd="0" presId="urn:microsoft.com/office/officeart/2005/8/layout/orgChart1"/>
    <dgm:cxn modelId="{3B026B45-7A6E-4F65-87E2-CE2B6A9A3B5F}" type="presOf" srcId="{A06021F6-E9CF-4425-99E0-3099A3BB92EF}" destId="{B5FBF092-DF7F-44BC-9DB7-ECFA675575E5}" srcOrd="0" destOrd="0" presId="urn:microsoft.com/office/officeart/2005/8/layout/orgChart1"/>
    <dgm:cxn modelId="{9A8DB664-49D2-4E2C-A0E6-52B09EC1E6EE}" type="presOf" srcId="{48892236-28FE-439C-A9D9-8F15D3FC142B}" destId="{4BDF0CAD-1B2E-4C24-A919-D027A65E070F}" srcOrd="1" destOrd="0" presId="urn:microsoft.com/office/officeart/2005/8/layout/orgChart1"/>
    <dgm:cxn modelId="{E60045A3-68A2-4A22-86D3-2DD6ED3A3EBF}" type="presOf" srcId="{24661044-07A2-4702-B62D-C035B04EA697}" destId="{A277D8B9-7283-4BE8-BB37-4DC1C2866A2C}" srcOrd="1" destOrd="0" presId="urn:microsoft.com/office/officeart/2005/8/layout/orgChart1"/>
    <dgm:cxn modelId="{698A89BA-6424-4B22-AD09-91900413BC4E}" srcId="{13DF42ED-E1A0-46FD-B2F8-B29CE4C65D1D}" destId="{8AFAC0D9-8C8D-4D77-B15D-963434A1999A}" srcOrd="1" destOrd="0" parTransId="{7352CA2F-1D7F-4624-B0D8-8A243F379BFA}" sibTransId="{60683FD8-66C2-4697-B043-8E8F621708F5}"/>
    <dgm:cxn modelId="{B37B237F-F3C3-4795-A87E-BA23A48C4B7A}" type="presOf" srcId="{E6095A23-4E7B-4522-9FA2-045A65A81EB8}" destId="{6B3C2699-B2CD-4A41-8966-65DA73A51BAD}" srcOrd="0" destOrd="0" presId="urn:microsoft.com/office/officeart/2005/8/layout/orgChart1"/>
    <dgm:cxn modelId="{75E6758B-9ED7-489A-8A71-4030B2F109D9}" type="presOf" srcId="{BBAED94D-2FCB-417D-B98A-C956F4B22491}" destId="{88A27E97-443D-412F-A345-DE6A019C0FA4}" srcOrd="1" destOrd="0" presId="urn:microsoft.com/office/officeart/2005/8/layout/orgChart1"/>
    <dgm:cxn modelId="{558CF07A-963F-4C83-AE97-F3EB4A9B8D26}" srcId="{76D6C140-BB71-47D6-8A06-1C0FB866D78D}" destId="{BE2A8862-88D6-4AD5-AA58-7F1FA37E9C3B}" srcOrd="3" destOrd="0" parTransId="{AC8AC5D0-CEDB-4B3A-BB1E-3596E7A4284B}" sibTransId="{0C9B1D57-19DD-4265-AB4D-D968953F93ED}"/>
    <dgm:cxn modelId="{966A246A-AC23-4BB3-9942-6E56800C8426}" type="presOf" srcId="{E6095A23-4E7B-4522-9FA2-045A65A81EB8}" destId="{AB8027AE-CF31-4786-A327-C0D88272545D}" srcOrd="1" destOrd="0" presId="urn:microsoft.com/office/officeart/2005/8/layout/orgChart1"/>
    <dgm:cxn modelId="{48AC6B54-8C37-48D4-B9E3-1358B3722734}" type="presOf" srcId="{053327F7-B172-4734-A575-7ED928D5B38C}" destId="{E5468376-F795-4851-96F2-E2AB80BC858F}" srcOrd="0" destOrd="0" presId="urn:microsoft.com/office/officeart/2005/8/layout/orgChart1"/>
    <dgm:cxn modelId="{2B77183F-6BAD-448A-BFF9-4E5DA1C1A256}" type="presOf" srcId="{BBAED94D-2FCB-417D-B98A-C956F4B22491}" destId="{29EC2725-C6F8-4DBA-B42D-F5E578BFA14C}" srcOrd="0" destOrd="0" presId="urn:microsoft.com/office/officeart/2005/8/layout/orgChart1"/>
    <dgm:cxn modelId="{E460DB6B-189B-4A29-A3AA-D9D6DE133F68}" type="presOf" srcId="{3E72F864-91BF-43A6-A36D-AC0261078E72}" destId="{17DE1C54-5A09-4105-90FC-FEFCCB00E4FB}" srcOrd="0" destOrd="0" presId="urn:microsoft.com/office/officeart/2005/8/layout/orgChart1"/>
    <dgm:cxn modelId="{D6E13EC6-BFE9-49C9-A89F-0FBD4E12DD47}" type="presOf" srcId="{24661044-07A2-4702-B62D-C035B04EA697}" destId="{DB3D7305-1F5F-4C50-BEE6-6ECFEFFED282}" srcOrd="0" destOrd="0" presId="urn:microsoft.com/office/officeart/2005/8/layout/orgChart1"/>
    <dgm:cxn modelId="{DF67DCB2-0990-438B-AFD9-875C0499DE60}" type="presOf" srcId="{95F8A2C7-30ED-411B-8718-A5C1FFA942E4}" destId="{9E74FE8B-39AE-427C-8FF9-0B9F1E946B53}" srcOrd="0" destOrd="0" presId="urn:microsoft.com/office/officeart/2005/8/layout/orgChart1"/>
    <dgm:cxn modelId="{7D15F943-C55C-467D-AB0E-A253C7FDEF3F}" type="presOf" srcId="{5B552AE6-F4C6-4A49-9F4F-F4C5C6D4B708}" destId="{51D25D11-1BB9-4F4F-BDBB-74757E08CD83}" srcOrd="1" destOrd="0" presId="urn:microsoft.com/office/officeart/2005/8/layout/orgChart1"/>
    <dgm:cxn modelId="{6E8F3DD8-9D9A-4425-A18E-09C0B4AC43F5}" type="presOf" srcId="{9134EECF-99AD-48FD-A66F-16D8C7FC1848}" destId="{ED98B998-8879-4E47-B237-44039F4632CD}" srcOrd="1" destOrd="0" presId="urn:microsoft.com/office/officeart/2005/8/layout/orgChart1"/>
    <dgm:cxn modelId="{40CA82DE-DDF9-4AAD-83A1-BE0EAB36DA2E}" srcId="{8EE7D94D-0906-4945-840E-C0BB7243F5DB}" destId="{F3C454B1-5415-4FBE-8FA1-260519299582}" srcOrd="4" destOrd="0" parTransId="{3E72F864-91BF-43A6-A36D-AC0261078E72}" sibTransId="{8BD93FAB-86BC-4066-BC58-6BC2C3CC2D96}"/>
    <dgm:cxn modelId="{831EE37E-9EFE-4870-B406-507796DADA36}" type="presOf" srcId="{E8CBF2FD-8A8C-48F7-94DD-4A81DD52040F}" destId="{DA64827D-D795-4755-9D7C-34D22B655E81}" srcOrd="0" destOrd="0" presId="urn:microsoft.com/office/officeart/2005/8/layout/orgChart1"/>
    <dgm:cxn modelId="{9486C3B5-FA24-46BA-809D-0F525BFD06E7}" type="presOf" srcId="{76D6C140-BB71-47D6-8A06-1C0FB866D78D}" destId="{F869E8C3-EC64-4838-81EB-8C79C300E4BB}" srcOrd="1" destOrd="0" presId="urn:microsoft.com/office/officeart/2005/8/layout/orgChart1"/>
    <dgm:cxn modelId="{A2C8DA89-F7EC-4748-9896-8D3247585CE5}" type="presOf" srcId="{8AFAC0D9-8C8D-4D77-B15D-963434A1999A}" destId="{E8EFF34F-EDBB-4E6E-A722-3B9F534738E9}" srcOrd="1" destOrd="0" presId="urn:microsoft.com/office/officeart/2005/8/layout/orgChart1"/>
    <dgm:cxn modelId="{7E539D3E-21F4-4272-9835-FF4802C3D5B5}" type="presOf" srcId="{F3C454B1-5415-4FBE-8FA1-260519299582}" destId="{BC8E9FF3-A110-49BE-A43E-E39C2DFA83C9}" srcOrd="1" destOrd="0" presId="urn:microsoft.com/office/officeart/2005/8/layout/orgChart1"/>
    <dgm:cxn modelId="{B6BD2A84-D9D7-4BB9-BC1B-4E5035D94CD5}" type="presOf" srcId="{E0450732-357D-45F8-BD85-7BDC0317D3E4}" destId="{DB72A325-E4D4-4B51-83F5-E6A5A0C4BB5E}" srcOrd="0" destOrd="0" presId="urn:microsoft.com/office/officeart/2005/8/layout/orgChart1"/>
    <dgm:cxn modelId="{F59266D5-36C4-466B-BB35-77EC88DBB169}" type="presParOf" srcId="{23700111-2D91-4F06-9DE8-E97B350AD88A}" destId="{B50641D5-628E-439A-8D5E-1678886B293A}" srcOrd="0" destOrd="0" presId="urn:microsoft.com/office/officeart/2005/8/layout/orgChart1"/>
    <dgm:cxn modelId="{47B5E588-4349-458B-90AC-BD8649BA09CE}" type="presParOf" srcId="{B50641D5-628E-439A-8D5E-1678886B293A}" destId="{0C94D749-413A-43F0-9598-0B1DD431CD50}" srcOrd="0" destOrd="0" presId="urn:microsoft.com/office/officeart/2005/8/layout/orgChart1"/>
    <dgm:cxn modelId="{634E8269-3D08-468E-97A4-A165970C426B}" type="presParOf" srcId="{0C94D749-413A-43F0-9598-0B1DD431CD50}" destId="{38EA8554-2672-4E12-87FA-2381E78231EC}" srcOrd="0" destOrd="0" presId="urn:microsoft.com/office/officeart/2005/8/layout/orgChart1"/>
    <dgm:cxn modelId="{2DFAEA38-3A5B-47C5-BFDC-60FC1AF1BDFC}" type="presParOf" srcId="{0C94D749-413A-43F0-9598-0B1DD431CD50}" destId="{4BDF0CAD-1B2E-4C24-A919-D027A65E070F}" srcOrd="1" destOrd="0" presId="urn:microsoft.com/office/officeart/2005/8/layout/orgChart1"/>
    <dgm:cxn modelId="{6DF78C9C-77AC-4F9C-868E-1D628EE22898}" type="presParOf" srcId="{B50641D5-628E-439A-8D5E-1678886B293A}" destId="{89FD3A6A-E083-4E97-84D1-CF3D21AC3A94}" srcOrd="1" destOrd="0" presId="urn:microsoft.com/office/officeart/2005/8/layout/orgChart1"/>
    <dgm:cxn modelId="{7C474DD9-3266-4E9D-8F13-A3666437F9BB}" type="presParOf" srcId="{89FD3A6A-E083-4E97-84D1-CF3D21AC3A94}" destId="{E57B7C4E-142B-4162-BB28-E48C2A3A0E1D}" srcOrd="0" destOrd="0" presId="urn:microsoft.com/office/officeart/2005/8/layout/orgChart1"/>
    <dgm:cxn modelId="{75CE2F92-61C4-48F3-B659-2979210EF179}" type="presParOf" srcId="{89FD3A6A-E083-4E97-84D1-CF3D21AC3A94}" destId="{C5C880CE-326D-4D59-BC99-2EC32151584E}" srcOrd="1" destOrd="0" presId="urn:microsoft.com/office/officeart/2005/8/layout/orgChart1"/>
    <dgm:cxn modelId="{E0608F19-A1F9-41EE-830F-5EC18DA4255C}" type="presParOf" srcId="{C5C880CE-326D-4D59-BC99-2EC32151584E}" destId="{7DDEDBF3-4237-47CA-BD64-47972E96EC0C}" srcOrd="0" destOrd="0" presId="urn:microsoft.com/office/officeart/2005/8/layout/orgChart1"/>
    <dgm:cxn modelId="{534C3844-4809-4045-A311-78E6EDF51F05}" type="presParOf" srcId="{7DDEDBF3-4237-47CA-BD64-47972E96EC0C}" destId="{7A403B46-648E-4326-96C2-4D6DAD1B5580}" srcOrd="0" destOrd="0" presId="urn:microsoft.com/office/officeart/2005/8/layout/orgChart1"/>
    <dgm:cxn modelId="{BF97BE71-17E6-43B2-8554-20AF85C14AB5}" type="presParOf" srcId="{7DDEDBF3-4237-47CA-BD64-47972E96EC0C}" destId="{5AA295BE-20F9-4F3F-8B84-F9D7A5A54447}" srcOrd="1" destOrd="0" presId="urn:microsoft.com/office/officeart/2005/8/layout/orgChart1"/>
    <dgm:cxn modelId="{7F1ACF6F-A632-4544-9956-6153F48913E4}" type="presParOf" srcId="{C5C880CE-326D-4D59-BC99-2EC32151584E}" destId="{9E4F2CFD-0871-447D-A268-F25A609B276F}" srcOrd="1" destOrd="0" presId="urn:microsoft.com/office/officeart/2005/8/layout/orgChart1"/>
    <dgm:cxn modelId="{A608D34B-646B-4DA5-81BB-F1152E2BD674}" type="presParOf" srcId="{9E4F2CFD-0871-447D-A268-F25A609B276F}" destId="{3776D8DA-E65A-4D28-B39D-A74807817F74}" srcOrd="0" destOrd="0" presId="urn:microsoft.com/office/officeart/2005/8/layout/orgChart1"/>
    <dgm:cxn modelId="{7E336A46-8861-48D6-832D-FA4434FFDD29}" type="presParOf" srcId="{9E4F2CFD-0871-447D-A268-F25A609B276F}" destId="{4F3C82EC-D9C1-481F-B558-8635861DF469}" srcOrd="1" destOrd="0" presId="urn:microsoft.com/office/officeart/2005/8/layout/orgChart1"/>
    <dgm:cxn modelId="{8D84A13C-5775-440E-9F26-17FEA980650A}" type="presParOf" srcId="{4F3C82EC-D9C1-481F-B558-8635861DF469}" destId="{D5FE3F09-0DFB-40C9-9092-2537D19EC737}" srcOrd="0" destOrd="0" presId="urn:microsoft.com/office/officeart/2005/8/layout/orgChart1"/>
    <dgm:cxn modelId="{E7DB26FF-97B4-4438-99FF-3D4665A3D9A9}" type="presParOf" srcId="{D5FE3F09-0DFB-40C9-9092-2537D19EC737}" destId="{415980F8-B53F-4285-9B31-5BCE5CC22A75}" srcOrd="0" destOrd="0" presId="urn:microsoft.com/office/officeart/2005/8/layout/orgChart1"/>
    <dgm:cxn modelId="{A6B614DD-B6C6-4562-866E-83B72A221FB0}" type="presParOf" srcId="{D5FE3F09-0DFB-40C9-9092-2537D19EC737}" destId="{D213D3D0-A656-4ACB-8840-DBFBFDBFF364}" srcOrd="1" destOrd="0" presId="urn:microsoft.com/office/officeart/2005/8/layout/orgChart1"/>
    <dgm:cxn modelId="{982C2DD0-A211-463A-B2EF-3C1C93C84BC4}" type="presParOf" srcId="{4F3C82EC-D9C1-481F-B558-8635861DF469}" destId="{7B84C64A-B52E-456C-8B55-E7CC93773DC9}" srcOrd="1" destOrd="0" presId="urn:microsoft.com/office/officeart/2005/8/layout/orgChart1"/>
    <dgm:cxn modelId="{ADCBBED3-83B9-4722-83AD-42E44181BAA6}" type="presParOf" srcId="{4F3C82EC-D9C1-481F-B558-8635861DF469}" destId="{B7731F61-7747-4DC1-B48A-8AE8EB4F1D33}" srcOrd="2" destOrd="0" presId="urn:microsoft.com/office/officeart/2005/8/layout/orgChart1"/>
    <dgm:cxn modelId="{A577300F-EE03-4C5E-86DB-39677995F5E0}" type="presParOf" srcId="{C5C880CE-326D-4D59-BC99-2EC32151584E}" destId="{698A8B35-4BB5-40D0-8AD8-4EB19FE4F9B7}" srcOrd="2" destOrd="0" presId="urn:microsoft.com/office/officeart/2005/8/layout/orgChart1"/>
    <dgm:cxn modelId="{FC035FE0-69EB-4C3E-8796-4269083D7E6D}" type="presParOf" srcId="{89FD3A6A-E083-4E97-84D1-CF3D21AC3A94}" destId="{636B7756-3462-434A-B57D-F2FFEA4155F9}" srcOrd="2" destOrd="0" presId="urn:microsoft.com/office/officeart/2005/8/layout/orgChart1"/>
    <dgm:cxn modelId="{89491DA5-1205-4CE4-ACBA-AD88E026B009}" type="presParOf" srcId="{89FD3A6A-E083-4E97-84D1-CF3D21AC3A94}" destId="{549479C0-D3E3-4592-BCA2-00D42E95BBBB}" srcOrd="3" destOrd="0" presId="urn:microsoft.com/office/officeart/2005/8/layout/orgChart1"/>
    <dgm:cxn modelId="{68EFB83B-B46B-40F8-A7E1-B2D1FAC08929}" type="presParOf" srcId="{549479C0-D3E3-4592-BCA2-00D42E95BBBB}" destId="{412F48AE-48F9-4205-8D56-758B0B18DA2C}" srcOrd="0" destOrd="0" presId="urn:microsoft.com/office/officeart/2005/8/layout/orgChart1"/>
    <dgm:cxn modelId="{23B19F99-C9C7-470D-A8C1-FE5DCC355492}" type="presParOf" srcId="{412F48AE-48F9-4205-8D56-758B0B18DA2C}" destId="{2D71A0EC-EF46-476C-8384-F6A986F87F24}" srcOrd="0" destOrd="0" presId="urn:microsoft.com/office/officeart/2005/8/layout/orgChart1"/>
    <dgm:cxn modelId="{6BDC426F-DE42-45BF-B6F9-16C9C3C1C798}" type="presParOf" srcId="{412F48AE-48F9-4205-8D56-758B0B18DA2C}" destId="{F869E8C3-EC64-4838-81EB-8C79C300E4BB}" srcOrd="1" destOrd="0" presId="urn:microsoft.com/office/officeart/2005/8/layout/orgChart1"/>
    <dgm:cxn modelId="{150F07EC-E463-42F0-B7F0-1DD4DD7D3CE7}" type="presParOf" srcId="{549479C0-D3E3-4592-BCA2-00D42E95BBBB}" destId="{3AA0CDD3-023E-4D1A-8305-4B400EA2AE84}" srcOrd="1" destOrd="0" presId="urn:microsoft.com/office/officeart/2005/8/layout/orgChart1"/>
    <dgm:cxn modelId="{F72D7437-6343-4147-96C4-5C9334C92370}" type="presParOf" srcId="{3AA0CDD3-023E-4D1A-8305-4B400EA2AE84}" destId="{164FCD49-158A-47B4-AE3E-CA36E4CD5627}" srcOrd="0" destOrd="0" presId="urn:microsoft.com/office/officeart/2005/8/layout/orgChart1"/>
    <dgm:cxn modelId="{3915506F-DDDB-4221-91EB-EE4FAA944BE2}" type="presParOf" srcId="{3AA0CDD3-023E-4D1A-8305-4B400EA2AE84}" destId="{202838F5-381D-4DE1-8FED-27C03F467D51}" srcOrd="1" destOrd="0" presId="urn:microsoft.com/office/officeart/2005/8/layout/orgChart1"/>
    <dgm:cxn modelId="{5FD68A60-6FA5-4108-9C0E-976C0F98879A}" type="presParOf" srcId="{202838F5-381D-4DE1-8FED-27C03F467D51}" destId="{18FC7B4E-36D6-4297-81DF-52EF875584AB}" srcOrd="0" destOrd="0" presId="urn:microsoft.com/office/officeart/2005/8/layout/orgChart1"/>
    <dgm:cxn modelId="{4190BBE1-6AE5-406B-8D5C-D5930EF22749}" type="presParOf" srcId="{18FC7B4E-36D6-4297-81DF-52EF875584AB}" destId="{B40E9362-BDF0-420B-911C-54E2F121CA6D}" srcOrd="0" destOrd="0" presId="urn:microsoft.com/office/officeart/2005/8/layout/orgChart1"/>
    <dgm:cxn modelId="{6ED8C22C-B585-4C83-A2D8-BC89E8E17695}" type="presParOf" srcId="{18FC7B4E-36D6-4297-81DF-52EF875584AB}" destId="{CE8D8356-5440-45BB-AFD0-2E4CAC9917F7}" srcOrd="1" destOrd="0" presId="urn:microsoft.com/office/officeart/2005/8/layout/orgChart1"/>
    <dgm:cxn modelId="{7FCA6E5A-4000-4CA9-BE61-68E90383CE07}" type="presParOf" srcId="{202838F5-381D-4DE1-8FED-27C03F467D51}" destId="{9869FD28-7682-48CE-966A-5271652395E8}" srcOrd="1" destOrd="0" presId="urn:microsoft.com/office/officeart/2005/8/layout/orgChart1"/>
    <dgm:cxn modelId="{75E321A0-3F7C-48FB-BF7D-E79E6CB1E54D}" type="presParOf" srcId="{202838F5-381D-4DE1-8FED-27C03F467D51}" destId="{3D2E4CB9-2C7B-450E-A6C0-9A5C27C00CF0}" srcOrd="2" destOrd="0" presId="urn:microsoft.com/office/officeart/2005/8/layout/orgChart1"/>
    <dgm:cxn modelId="{1F739A07-913C-4248-BAD6-BB723C01311F}" type="presParOf" srcId="{3AA0CDD3-023E-4D1A-8305-4B400EA2AE84}" destId="{CCA0F6BF-6E1C-443A-BE58-BA4509F943E7}" srcOrd="2" destOrd="0" presId="urn:microsoft.com/office/officeart/2005/8/layout/orgChart1"/>
    <dgm:cxn modelId="{6CAF45C8-E3B3-4E86-8303-4157DBA908F0}" type="presParOf" srcId="{3AA0CDD3-023E-4D1A-8305-4B400EA2AE84}" destId="{D1549FDB-35E1-40EF-BB26-EBC133469BA4}" srcOrd="3" destOrd="0" presId="urn:microsoft.com/office/officeart/2005/8/layout/orgChart1"/>
    <dgm:cxn modelId="{BEE3E73B-CD50-4CD7-8BDC-333573A1EF88}" type="presParOf" srcId="{D1549FDB-35E1-40EF-BB26-EBC133469BA4}" destId="{47138C5A-2A8B-41DC-B356-8F2CE2FF899F}" srcOrd="0" destOrd="0" presId="urn:microsoft.com/office/officeart/2005/8/layout/orgChart1"/>
    <dgm:cxn modelId="{0B4BE654-D651-43F5-873E-D73D10399B45}" type="presParOf" srcId="{47138C5A-2A8B-41DC-B356-8F2CE2FF899F}" destId="{F6F6D0F5-1A73-459B-9C43-B8F892C8E7D2}" srcOrd="0" destOrd="0" presId="urn:microsoft.com/office/officeart/2005/8/layout/orgChart1"/>
    <dgm:cxn modelId="{8ADC0315-31B2-478A-8399-71BB6795B905}" type="presParOf" srcId="{47138C5A-2A8B-41DC-B356-8F2CE2FF899F}" destId="{43234F7C-7E67-4B56-8A6C-C99142AB5E74}" srcOrd="1" destOrd="0" presId="urn:microsoft.com/office/officeart/2005/8/layout/orgChart1"/>
    <dgm:cxn modelId="{1E3E2B33-1602-4D1C-94BC-F5FBBDEE01C3}" type="presParOf" srcId="{D1549FDB-35E1-40EF-BB26-EBC133469BA4}" destId="{985E3267-D37A-41BE-8F21-375F84F9AC21}" srcOrd="1" destOrd="0" presId="urn:microsoft.com/office/officeart/2005/8/layout/orgChart1"/>
    <dgm:cxn modelId="{68870333-24E9-49C9-9B8C-4A6A68A00BEB}" type="presParOf" srcId="{D1549FDB-35E1-40EF-BB26-EBC133469BA4}" destId="{EBA02A3E-E16A-4C24-9F61-62EC8102DB9A}" srcOrd="2" destOrd="0" presId="urn:microsoft.com/office/officeart/2005/8/layout/orgChart1"/>
    <dgm:cxn modelId="{0AE4E20A-F8BD-4BBB-A201-832382D4A0B0}" type="presParOf" srcId="{3AA0CDD3-023E-4D1A-8305-4B400EA2AE84}" destId="{05B753CC-2706-4EF8-AF57-C9807943F7F9}" srcOrd="4" destOrd="0" presId="urn:microsoft.com/office/officeart/2005/8/layout/orgChart1"/>
    <dgm:cxn modelId="{543C87F1-283E-48EB-AF06-23BE64DADAE9}" type="presParOf" srcId="{3AA0CDD3-023E-4D1A-8305-4B400EA2AE84}" destId="{E2430717-32C4-4B3E-9191-9E50F71928BF}" srcOrd="5" destOrd="0" presId="urn:microsoft.com/office/officeart/2005/8/layout/orgChart1"/>
    <dgm:cxn modelId="{7465A9BA-3AF2-40C2-A2D3-13329127A5E8}" type="presParOf" srcId="{E2430717-32C4-4B3E-9191-9E50F71928BF}" destId="{007F001B-EBFA-41D3-9FE4-5F40DFD2BB4F}" srcOrd="0" destOrd="0" presId="urn:microsoft.com/office/officeart/2005/8/layout/orgChart1"/>
    <dgm:cxn modelId="{85CC597B-2D48-4096-BC89-F3493139ADD9}" type="presParOf" srcId="{007F001B-EBFA-41D3-9FE4-5F40DFD2BB4F}" destId="{6B3C2699-B2CD-4A41-8966-65DA73A51BAD}" srcOrd="0" destOrd="0" presId="urn:microsoft.com/office/officeart/2005/8/layout/orgChart1"/>
    <dgm:cxn modelId="{7AA16DF0-F90C-40D5-9456-CE0E8E4569B3}" type="presParOf" srcId="{007F001B-EBFA-41D3-9FE4-5F40DFD2BB4F}" destId="{AB8027AE-CF31-4786-A327-C0D88272545D}" srcOrd="1" destOrd="0" presId="urn:microsoft.com/office/officeart/2005/8/layout/orgChart1"/>
    <dgm:cxn modelId="{C92D4BB2-8CB4-4F72-8BC2-B30E2E1FDEB6}" type="presParOf" srcId="{E2430717-32C4-4B3E-9191-9E50F71928BF}" destId="{8CDD01FA-767D-4325-AE7F-30A9B9F83280}" srcOrd="1" destOrd="0" presId="urn:microsoft.com/office/officeart/2005/8/layout/orgChart1"/>
    <dgm:cxn modelId="{8FAF2BFD-3DC1-4431-B908-50EABAFE4A9F}" type="presParOf" srcId="{E2430717-32C4-4B3E-9191-9E50F71928BF}" destId="{9C992F49-E028-4A30-A8A9-6FF86324889C}" srcOrd="2" destOrd="0" presId="urn:microsoft.com/office/officeart/2005/8/layout/orgChart1"/>
    <dgm:cxn modelId="{227CD44E-880C-4E77-9F0E-DE681E334535}" type="presParOf" srcId="{3AA0CDD3-023E-4D1A-8305-4B400EA2AE84}" destId="{77D5AD46-C138-4249-AD6A-729692CD4026}" srcOrd="6" destOrd="0" presId="urn:microsoft.com/office/officeart/2005/8/layout/orgChart1"/>
    <dgm:cxn modelId="{7E9D1001-A9A5-4E80-A1EB-FD538F3FD368}" type="presParOf" srcId="{3AA0CDD3-023E-4D1A-8305-4B400EA2AE84}" destId="{CA11978A-37C6-40D6-81BE-A3C709FABF63}" srcOrd="7" destOrd="0" presId="urn:microsoft.com/office/officeart/2005/8/layout/orgChart1"/>
    <dgm:cxn modelId="{5A6C6057-E84B-43EE-A452-CF30D6B3338C}" type="presParOf" srcId="{CA11978A-37C6-40D6-81BE-A3C709FABF63}" destId="{54DDD8D5-F9C1-4873-A4A4-E7F6BD47F440}" srcOrd="0" destOrd="0" presId="urn:microsoft.com/office/officeart/2005/8/layout/orgChart1"/>
    <dgm:cxn modelId="{9C299D82-04BF-4CC4-896E-8CE901483A7D}" type="presParOf" srcId="{54DDD8D5-F9C1-4873-A4A4-E7F6BD47F440}" destId="{20748ABF-BB09-4BB7-BB72-5E5DCEB8757C}" srcOrd="0" destOrd="0" presId="urn:microsoft.com/office/officeart/2005/8/layout/orgChart1"/>
    <dgm:cxn modelId="{30545C88-9BB1-4343-BE01-DB639A4B8FA9}" type="presParOf" srcId="{54DDD8D5-F9C1-4873-A4A4-E7F6BD47F440}" destId="{BAE3AC92-EFC1-41A9-9862-744CC57EC1C4}" srcOrd="1" destOrd="0" presId="urn:microsoft.com/office/officeart/2005/8/layout/orgChart1"/>
    <dgm:cxn modelId="{F939C280-EADD-44B8-A34B-93296C00793D}" type="presParOf" srcId="{CA11978A-37C6-40D6-81BE-A3C709FABF63}" destId="{086450E9-88A5-4002-B69B-50707CB7B4C9}" srcOrd="1" destOrd="0" presId="urn:microsoft.com/office/officeart/2005/8/layout/orgChart1"/>
    <dgm:cxn modelId="{8CC0FA6B-8C02-4E51-A663-7ADFC342787B}" type="presParOf" srcId="{CA11978A-37C6-40D6-81BE-A3C709FABF63}" destId="{2EDD374D-D84A-441B-9F07-88026F29375C}" srcOrd="2" destOrd="0" presId="urn:microsoft.com/office/officeart/2005/8/layout/orgChart1"/>
    <dgm:cxn modelId="{75CCED36-F4E2-40EF-874C-E65C3EE6BEFE}" type="presParOf" srcId="{3AA0CDD3-023E-4D1A-8305-4B400EA2AE84}" destId="{00F7C5D9-9F12-446C-9008-AD55704F17F4}" srcOrd="8" destOrd="0" presId="urn:microsoft.com/office/officeart/2005/8/layout/orgChart1"/>
    <dgm:cxn modelId="{ADA94846-F937-4052-95C5-27B8149FEC54}" type="presParOf" srcId="{3AA0CDD3-023E-4D1A-8305-4B400EA2AE84}" destId="{F022C512-3115-45B4-A75B-F85B41751145}" srcOrd="9" destOrd="0" presId="urn:microsoft.com/office/officeart/2005/8/layout/orgChart1"/>
    <dgm:cxn modelId="{EF569E7F-977B-4EA0-8568-FE3BEC6106AB}" type="presParOf" srcId="{F022C512-3115-45B4-A75B-F85B41751145}" destId="{4C0957ED-867E-437F-B7C9-E45A9908CBA8}" srcOrd="0" destOrd="0" presId="urn:microsoft.com/office/officeart/2005/8/layout/orgChart1"/>
    <dgm:cxn modelId="{FFE43BF9-AA06-4A9A-8DD6-458738A7D2EA}" type="presParOf" srcId="{4C0957ED-867E-437F-B7C9-E45A9908CBA8}" destId="{45245DBC-295C-4A27-8390-888A82D7F731}" srcOrd="0" destOrd="0" presId="urn:microsoft.com/office/officeart/2005/8/layout/orgChart1"/>
    <dgm:cxn modelId="{7E1617B7-2F74-4283-BD2C-1F0F8F48AE15}" type="presParOf" srcId="{4C0957ED-867E-437F-B7C9-E45A9908CBA8}" destId="{6EA011F8-4B04-478E-8BE4-217F21BA01CD}" srcOrd="1" destOrd="0" presId="urn:microsoft.com/office/officeart/2005/8/layout/orgChart1"/>
    <dgm:cxn modelId="{A4815C30-60D8-4778-A37A-A638EE424352}" type="presParOf" srcId="{F022C512-3115-45B4-A75B-F85B41751145}" destId="{F45267C0-0401-4AF4-A0C8-22312FE43DC5}" srcOrd="1" destOrd="0" presId="urn:microsoft.com/office/officeart/2005/8/layout/orgChart1"/>
    <dgm:cxn modelId="{EE70DB6D-CDFC-4F39-9100-1CFB9874643E}" type="presParOf" srcId="{F022C512-3115-45B4-A75B-F85B41751145}" destId="{1AF217DB-74A4-44BD-9110-02BED71D89D9}" srcOrd="2" destOrd="0" presId="urn:microsoft.com/office/officeart/2005/8/layout/orgChart1"/>
    <dgm:cxn modelId="{570B637B-0B1F-4F61-B0B3-701B151BE5E4}" type="presParOf" srcId="{549479C0-D3E3-4592-BCA2-00D42E95BBBB}" destId="{0295615D-7FC2-4C61-B6DF-6746D3B263FB}" srcOrd="2" destOrd="0" presId="urn:microsoft.com/office/officeart/2005/8/layout/orgChart1"/>
    <dgm:cxn modelId="{7951721A-CA71-48BF-9781-973F69FDBD5F}" type="presParOf" srcId="{89FD3A6A-E083-4E97-84D1-CF3D21AC3A94}" destId="{D0F881D6-3560-4D4D-91D4-548AEC8B2123}" srcOrd="4" destOrd="0" presId="urn:microsoft.com/office/officeart/2005/8/layout/orgChart1"/>
    <dgm:cxn modelId="{FD99C377-79F2-4F17-8251-706D5154816C}" type="presParOf" srcId="{89FD3A6A-E083-4E97-84D1-CF3D21AC3A94}" destId="{2E2CA8EA-D49F-48DA-9E7A-B0F9818D4379}" srcOrd="5" destOrd="0" presId="urn:microsoft.com/office/officeart/2005/8/layout/orgChart1"/>
    <dgm:cxn modelId="{C6964932-334B-44EE-95D4-6F0C77C2D072}" type="presParOf" srcId="{2E2CA8EA-D49F-48DA-9E7A-B0F9818D4379}" destId="{F1815D72-263F-4CE0-A440-0F2DF72BB6F6}" srcOrd="0" destOrd="0" presId="urn:microsoft.com/office/officeart/2005/8/layout/orgChart1"/>
    <dgm:cxn modelId="{193A295A-5E0D-4F5A-9ECC-814C8B633FA6}" type="presParOf" srcId="{F1815D72-263F-4CE0-A440-0F2DF72BB6F6}" destId="{2BCECA56-FA05-48F0-B058-FC2C90D99120}" srcOrd="0" destOrd="0" presId="urn:microsoft.com/office/officeart/2005/8/layout/orgChart1"/>
    <dgm:cxn modelId="{5EF11E17-7C0E-4F86-BB4A-63E511A29984}" type="presParOf" srcId="{F1815D72-263F-4CE0-A440-0F2DF72BB6F6}" destId="{C695C19D-B3B4-4287-AC4F-A371518E674E}" srcOrd="1" destOrd="0" presId="urn:microsoft.com/office/officeart/2005/8/layout/orgChart1"/>
    <dgm:cxn modelId="{CA7FAD7B-8130-483D-86D8-22EFDFB3B7C6}" type="presParOf" srcId="{2E2CA8EA-D49F-48DA-9E7A-B0F9818D4379}" destId="{1F35F740-5E2C-436A-9D3C-F699B4AD6133}" srcOrd="1" destOrd="0" presId="urn:microsoft.com/office/officeart/2005/8/layout/orgChart1"/>
    <dgm:cxn modelId="{1BE76778-346F-4F04-954D-F528561508FC}" type="presParOf" srcId="{1F35F740-5E2C-436A-9D3C-F699B4AD6133}" destId="{7AC1A27E-8DF2-48AD-ACFB-4106F73A2E6A}" srcOrd="0" destOrd="0" presId="urn:microsoft.com/office/officeart/2005/8/layout/orgChart1"/>
    <dgm:cxn modelId="{52BA68CF-E991-488E-B9E4-0222CCA42793}" type="presParOf" srcId="{1F35F740-5E2C-436A-9D3C-F699B4AD6133}" destId="{FE090A35-28BD-4A06-A4DD-B55B7208926D}" srcOrd="1" destOrd="0" presId="urn:microsoft.com/office/officeart/2005/8/layout/orgChart1"/>
    <dgm:cxn modelId="{C4D2F44C-B28B-4CE4-95C4-88CAAD436D8A}" type="presParOf" srcId="{FE090A35-28BD-4A06-A4DD-B55B7208926D}" destId="{A8171DA9-245A-45E8-87D1-183E27936C30}" srcOrd="0" destOrd="0" presId="urn:microsoft.com/office/officeart/2005/8/layout/orgChart1"/>
    <dgm:cxn modelId="{2A59EC71-5082-47D8-863D-62235C0F8B2B}" type="presParOf" srcId="{A8171DA9-245A-45E8-87D1-183E27936C30}" destId="{838F9772-E700-49B3-A282-D655C00DCDD9}" srcOrd="0" destOrd="0" presId="urn:microsoft.com/office/officeart/2005/8/layout/orgChart1"/>
    <dgm:cxn modelId="{73A89070-AAC0-4549-B203-916CD6953808}" type="presParOf" srcId="{A8171DA9-245A-45E8-87D1-183E27936C30}" destId="{ED98B998-8879-4E47-B237-44039F4632CD}" srcOrd="1" destOrd="0" presId="urn:microsoft.com/office/officeart/2005/8/layout/orgChart1"/>
    <dgm:cxn modelId="{2810BD0E-939E-4254-A78B-43E01D36D8CB}" type="presParOf" srcId="{FE090A35-28BD-4A06-A4DD-B55B7208926D}" destId="{C6F4D2DA-B6F7-4B48-97B3-624A9D6DB505}" srcOrd="1" destOrd="0" presId="urn:microsoft.com/office/officeart/2005/8/layout/orgChart1"/>
    <dgm:cxn modelId="{0473F142-689C-4A40-959B-9160BC397A2B}" type="presParOf" srcId="{FE090A35-28BD-4A06-A4DD-B55B7208926D}" destId="{81A2D631-4355-4F0B-9576-016444B80941}" srcOrd="2" destOrd="0" presId="urn:microsoft.com/office/officeart/2005/8/layout/orgChart1"/>
    <dgm:cxn modelId="{CC40903F-E573-469F-AFD8-8075DB1D7D9C}" type="presParOf" srcId="{1F35F740-5E2C-436A-9D3C-F699B4AD6133}" destId="{878E6322-798E-436F-842B-0E0050BF0302}" srcOrd="2" destOrd="0" presId="urn:microsoft.com/office/officeart/2005/8/layout/orgChart1"/>
    <dgm:cxn modelId="{BF4EB160-A84B-4593-BA65-EAF79E9B4C13}" type="presParOf" srcId="{1F35F740-5E2C-436A-9D3C-F699B4AD6133}" destId="{2BA73849-B01C-486F-B64E-ED48D57FD1AE}" srcOrd="3" destOrd="0" presId="urn:microsoft.com/office/officeart/2005/8/layout/orgChart1"/>
    <dgm:cxn modelId="{992E0F25-C3C5-45BA-96CC-19BF86676A6B}" type="presParOf" srcId="{2BA73849-B01C-486F-B64E-ED48D57FD1AE}" destId="{4AF95F88-07FD-44BA-AD54-47253B8EC979}" srcOrd="0" destOrd="0" presId="urn:microsoft.com/office/officeart/2005/8/layout/orgChart1"/>
    <dgm:cxn modelId="{085D30DC-5035-4B61-8B55-1651030B3E10}" type="presParOf" srcId="{4AF95F88-07FD-44BA-AD54-47253B8EC979}" destId="{63B53320-FA62-46DD-8A71-71DB4B488543}" srcOrd="0" destOrd="0" presId="urn:microsoft.com/office/officeart/2005/8/layout/orgChart1"/>
    <dgm:cxn modelId="{03A38C4C-DC3E-4FEF-9C2F-D8B40EA6BFC4}" type="presParOf" srcId="{4AF95F88-07FD-44BA-AD54-47253B8EC979}" destId="{75323F25-E674-4842-AC82-1766B61EE11F}" srcOrd="1" destOrd="0" presId="urn:microsoft.com/office/officeart/2005/8/layout/orgChart1"/>
    <dgm:cxn modelId="{BC158704-0F22-4C6E-BA79-B968704D7ED2}" type="presParOf" srcId="{2BA73849-B01C-486F-B64E-ED48D57FD1AE}" destId="{FA956245-A541-41BF-B194-3530C7C43948}" srcOrd="1" destOrd="0" presId="urn:microsoft.com/office/officeart/2005/8/layout/orgChart1"/>
    <dgm:cxn modelId="{528832DD-A325-4289-8798-9C7F62308D54}" type="presParOf" srcId="{2BA73849-B01C-486F-B64E-ED48D57FD1AE}" destId="{ED7E29DD-0B33-452F-8DB1-A44C436339CC}" srcOrd="2" destOrd="0" presId="urn:microsoft.com/office/officeart/2005/8/layout/orgChart1"/>
    <dgm:cxn modelId="{8B5BDEF7-C3B5-48CE-99E8-F2F73CE5BCF7}" type="presParOf" srcId="{1F35F740-5E2C-436A-9D3C-F699B4AD6133}" destId="{E8D0DE7A-408F-43A2-AC51-6E417EA2713A}" srcOrd="4" destOrd="0" presId="urn:microsoft.com/office/officeart/2005/8/layout/orgChart1"/>
    <dgm:cxn modelId="{0A103604-7DE5-445C-8834-A2128D0B6F78}" type="presParOf" srcId="{1F35F740-5E2C-436A-9D3C-F699B4AD6133}" destId="{6EA35000-A0DB-426D-9142-2DBBFD46D61F}" srcOrd="5" destOrd="0" presId="urn:microsoft.com/office/officeart/2005/8/layout/orgChart1"/>
    <dgm:cxn modelId="{AD1788F7-62A5-4E49-A8E0-FF1266D8D9EA}" type="presParOf" srcId="{6EA35000-A0DB-426D-9142-2DBBFD46D61F}" destId="{F2D5DE40-5A0C-4BD2-892B-1B2D2D9231A1}" srcOrd="0" destOrd="0" presId="urn:microsoft.com/office/officeart/2005/8/layout/orgChart1"/>
    <dgm:cxn modelId="{D5AA8525-A1D5-4EF3-95FA-B69531ED2EB0}" type="presParOf" srcId="{F2D5DE40-5A0C-4BD2-892B-1B2D2D9231A1}" destId="{6089E793-D4BB-4FFB-AAB2-CA34A17608BC}" srcOrd="0" destOrd="0" presId="urn:microsoft.com/office/officeart/2005/8/layout/orgChart1"/>
    <dgm:cxn modelId="{3EAC409C-0944-45CD-AAF1-BFFCB2F92CA6}" type="presParOf" srcId="{F2D5DE40-5A0C-4BD2-892B-1B2D2D9231A1}" destId="{A9B6C833-032A-4C66-B462-E0F115E01750}" srcOrd="1" destOrd="0" presId="urn:microsoft.com/office/officeart/2005/8/layout/orgChart1"/>
    <dgm:cxn modelId="{5D185CE8-AB7A-4016-A2B9-41CC0A347835}" type="presParOf" srcId="{6EA35000-A0DB-426D-9142-2DBBFD46D61F}" destId="{347EC9C2-5A44-4796-90AB-12F92F7C6C58}" srcOrd="1" destOrd="0" presId="urn:microsoft.com/office/officeart/2005/8/layout/orgChart1"/>
    <dgm:cxn modelId="{A0856AC1-45A7-48CD-A466-A72F8C6E188A}" type="presParOf" srcId="{6EA35000-A0DB-426D-9142-2DBBFD46D61F}" destId="{2706B7DE-91B9-4466-AAA8-D42BD6204327}" srcOrd="2" destOrd="0" presId="urn:microsoft.com/office/officeart/2005/8/layout/orgChart1"/>
    <dgm:cxn modelId="{73E44E63-F511-46BB-B8F0-C11C19642E79}" type="presParOf" srcId="{1F35F740-5E2C-436A-9D3C-F699B4AD6133}" destId="{31884ACA-2DED-466A-853A-0DCACAC9DDF5}" srcOrd="6" destOrd="0" presId="urn:microsoft.com/office/officeart/2005/8/layout/orgChart1"/>
    <dgm:cxn modelId="{7675E450-D17E-4CA5-B03C-7BFC793C2439}" type="presParOf" srcId="{1F35F740-5E2C-436A-9D3C-F699B4AD6133}" destId="{E0587631-8019-4491-9C41-3F42C7F2AE4F}" srcOrd="7" destOrd="0" presId="urn:microsoft.com/office/officeart/2005/8/layout/orgChart1"/>
    <dgm:cxn modelId="{12F90BD5-0815-4918-8385-D01930F83E9D}" type="presParOf" srcId="{E0587631-8019-4491-9C41-3F42C7F2AE4F}" destId="{1C049898-E94C-4A9D-B2BB-BE5856F7019B}" srcOrd="0" destOrd="0" presId="urn:microsoft.com/office/officeart/2005/8/layout/orgChart1"/>
    <dgm:cxn modelId="{8F8B1264-4CE3-404C-AF10-6D54C740DDDB}" type="presParOf" srcId="{1C049898-E94C-4A9D-B2BB-BE5856F7019B}" destId="{034B6546-EF8D-4141-BF3F-BBDC645B5924}" srcOrd="0" destOrd="0" presId="urn:microsoft.com/office/officeart/2005/8/layout/orgChart1"/>
    <dgm:cxn modelId="{2C51E33B-906E-4E97-8AF6-4EFB31795BC3}" type="presParOf" srcId="{1C049898-E94C-4A9D-B2BB-BE5856F7019B}" destId="{8D3A0C23-2BB4-43FF-A65A-103979B0B0D9}" srcOrd="1" destOrd="0" presId="urn:microsoft.com/office/officeart/2005/8/layout/orgChart1"/>
    <dgm:cxn modelId="{60500363-E810-4AAF-B0D6-A617D2F4E62C}" type="presParOf" srcId="{E0587631-8019-4491-9C41-3F42C7F2AE4F}" destId="{ABFECF2E-CF6C-4439-98B4-168F267B3FEA}" srcOrd="1" destOrd="0" presId="urn:microsoft.com/office/officeart/2005/8/layout/orgChart1"/>
    <dgm:cxn modelId="{DAFF56C2-95B2-4FD9-A9B4-817C4A445368}" type="presParOf" srcId="{E0587631-8019-4491-9C41-3F42C7F2AE4F}" destId="{A87B7F8F-921D-4F0B-A7FD-0A207DE96BD8}" srcOrd="2" destOrd="0" presId="urn:microsoft.com/office/officeart/2005/8/layout/orgChart1"/>
    <dgm:cxn modelId="{F9653F7E-1DF1-4FC8-A0A9-1D005CA155C2}" type="presParOf" srcId="{1F35F740-5E2C-436A-9D3C-F699B4AD6133}" destId="{F0981455-E259-45B6-A896-07742D8906C1}" srcOrd="8" destOrd="0" presId="urn:microsoft.com/office/officeart/2005/8/layout/orgChart1"/>
    <dgm:cxn modelId="{41CC55D7-80A6-4A15-AE78-F79A453A1099}" type="presParOf" srcId="{1F35F740-5E2C-436A-9D3C-F699B4AD6133}" destId="{0D8E6658-FBA7-4594-9CD6-DFC6478660DB}" srcOrd="9" destOrd="0" presId="urn:microsoft.com/office/officeart/2005/8/layout/orgChart1"/>
    <dgm:cxn modelId="{360889BA-B651-46F8-8D68-CD0AC5539DC7}" type="presParOf" srcId="{0D8E6658-FBA7-4594-9CD6-DFC6478660DB}" destId="{8932CF94-23AE-4EA1-8461-85A0A582084A}" srcOrd="0" destOrd="0" presId="urn:microsoft.com/office/officeart/2005/8/layout/orgChart1"/>
    <dgm:cxn modelId="{7806621E-FCC8-4953-A161-A46C123DDFB7}" type="presParOf" srcId="{8932CF94-23AE-4EA1-8461-85A0A582084A}" destId="{66EB943E-3B12-46FA-BFD2-FBF44E0B7850}" srcOrd="0" destOrd="0" presId="urn:microsoft.com/office/officeart/2005/8/layout/orgChart1"/>
    <dgm:cxn modelId="{2264C3FD-3999-411B-8818-4DCC1292535D}" type="presParOf" srcId="{8932CF94-23AE-4EA1-8461-85A0A582084A}" destId="{83559A5D-C0BF-44E2-86B6-75B8A76655EA}" srcOrd="1" destOrd="0" presId="urn:microsoft.com/office/officeart/2005/8/layout/orgChart1"/>
    <dgm:cxn modelId="{8AEEB029-922E-494D-A38A-36B60380D60F}" type="presParOf" srcId="{0D8E6658-FBA7-4594-9CD6-DFC6478660DB}" destId="{FA5248CA-64C8-4C9A-9B14-F6E6242B608B}" srcOrd="1" destOrd="0" presId="urn:microsoft.com/office/officeart/2005/8/layout/orgChart1"/>
    <dgm:cxn modelId="{4E782474-A2F2-45BB-9E1C-A53B34B223AE}" type="presParOf" srcId="{0D8E6658-FBA7-4594-9CD6-DFC6478660DB}" destId="{C3EDF0BF-C61A-402E-8E2C-748FF6246C3A}" srcOrd="2" destOrd="0" presId="urn:microsoft.com/office/officeart/2005/8/layout/orgChart1"/>
    <dgm:cxn modelId="{87AFEF54-2EE7-45C8-A83B-0B41BB89CA26}" type="presParOf" srcId="{2E2CA8EA-D49F-48DA-9E7A-B0F9818D4379}" destId="{1E9F33AD-FD96-4EA8-9AFE-D13021AF8ED0}" srcOrd="2" destOrd="0" presId="urn:microsoft.com/office/officeart/2005/8/layout/orgChart1"/>
    <dgm:cxn modelId="{35015491-314D-49B6-AB8F-A8A9E7448116}" type="presParOf" srcId="{89FD3A6A-E083-4E97-84D1-CF3D21AC3A94}" destId="{E080839A-82A3-4180-8713-D157F37F5AA6}" srcOrd="6" destOrd="0" presId="urn:microsoft.com/office/officeart/2005/8/layout/orgChart1"/>
    <dgm:cxn modelId="{782418B2-F986-47AE-8D54-FAA52795BD05}" type="presParOf" srcId="{89FD3A6A-E083-4E97-84D1-CF3D21AC3A94}" destId="{16C061A2-7CA1-4DE0-8046-3400C93F2B08}" srcOrd="7" destOrd="0" presId="urn:microsoft.com/office/officeart/2005/8/layout/orgChart1"/>
    <dgm:cxn modelId="{C696FBD3-7114-4F06-A85F-AC93727A76E6}" type="presParOf" srcId="{16C061A2-7CA1-4DE0-8046-3400C93F2B08}" destId="{59DB4FD8-386E-4E9E-9DCD-EBF8C58940A7}" srcOrd="0" destOrd="0" presId="urn:microsoft.com/office/officeart/2005/8/layout/orgChart1"/>
    <dgm:cxn modelId="{93A1B511-4C89-4523-BDDB-11748975EA36}" type="presParOf" srcId="{59DB4FD8-386E-4E9E-9DCD-EBF8C58940A7}" destId="{B5E48A98-DE9B-4F42-939E-734CEB46D150}" srcOrd="0" destOrd="0" presId="urn:microsoft.com/office/officeart/2005/8/layout/orgChart1"/>
    <dgm:cxn modelId="{0A7663CC-F1D7-4BC7-8164-80D5B65000C3}" type="presParOf" srcId="{59DB4FD8-386E-4E9E-9DCD-EBF8C58940A7}" destId="{DAB4E1DD-B571-49B7-8DC7-1A3B1FFF6E3C}" srcOrd="1" destOrd="0" presId="urn:microsoft.com/office/officeart/2005/8/layout/orgChart1"/>
    <dgm:cxn modelId="{E5D344ED-8F10-4B9B-968F-74AB34DF7A20}" type="presParOf" srcId="{16C061A2-7CA1-4DE0-8046-3400C93F2B08}" destId="{B4537678-06E0-4683-8EE0-1B7395BBE385}" srcOrd="1" destOrd="0" presId="urn:microsoft.com/office/officeart/2005/8/layout/orgChart1"/>
    <dgm:cxn modelId="{73D91068-B763-4E86-85F6-649EB7B3F6ED}" type="presParOf" srcId="{B4537678-06E0-4683-8EE0-1B7395BBE385}" destId="{CD6DFE94-0F3F-405C-94FF-CBA95C263837}" srcOrd="0" destOrd="0" presId="urn:microsoft.com/office/officeart/2005/8/layout/orgChart1"/>
    <dgm:cxn modelId="{35D5EB5D-FA1B-4F97-98CB-FF7027199559}" type="presParOf" srcId="{B4537678-06E0-4683-8EE0-1B7395BBE385}" destId="{2E9E7B86-1054-4C33-A35F-898747DF9359}" srcOrd="1" destOrd="0" presId="urn:microsoft.com/office/officeart/2005/8/layout/orgChart1"/>
    <dgm:cxn modelId="{A8BBB11C-5CF1-44C0-B174-44EA8DC69483}" type="presParOf" srcId="{2E9E7B86-1054-4C33-A35F-898747DF9359}" destId="{17BF5282-46A2-4826-BB15-365D17F6E6DF}" srcOrd="0" destOrd="0" presId="urn:microsoft.com/office/officeart/2005/8/layout/orgChart1"/>
    <dgm:cxn modelId="{68CCB62E-6B49-498A-8922-150B9EC9286F}" type="presParOf" srcId="{17BF5282-46A2-4826-BB15-365D17F6E6DF}" destId="{78C5A9B3-A678-4FB5-A854-DE35A2AB0D00}" srcOrd="0" destOrd="0" presId="urn:microsoft.com/office/officeart/2005/8/layout/orgChart1"/>
    <dgm:cxn modelId="{48694ACC-6E4A-429C-A911-F178957E7316}" type="presParOf" srcId="{17BF5282-46A2-4826-BB15-365D17F6E6DF}" destId="{CBA9620F-45F4-4049-82CE-64341A361152}" srcOrd="1" destOrd="0" presId="urn:microsoft.com/office/officeart/2005/8/layout/orgChart1"/>
    <dgm:cxn modelId="{340D29CF-7DBF-4568-B8D5-A63B35C11128}" type="presParOf" srcId="{2E9E7B86-1054-4C33-A35F-898747DF9359}" destId="{047B58D1-95AB-454F-93AC-2A4B01DA5904}" srcOrd="1" destOrd="0" presId="urn:microsoft.com/office/officeart/2005/8/layout/orgChart1"/>
    <dgm:cxn modelId="{28405BFE-646C-49D0-9ECA-BAAEC7539C30}" type="presParOf" srcId="{2E9E7B86-1054-4C33-A35F-898747DF9359}" destId="{DCAD887D-B704-4E83-9DB0-B3F0628ECFF7}" srcOrd="2" destOrd="0" presId="urn:microsoft.com/office/officeart/2005/8/layout/orgChart1"/>
    <dgm:cxn modelId="{063A1F05-9827-4DB0-ACCE-7697AF472B7E}" type="presParOf" srcId="{B4537678-06E0-4683-8EE0-1B7395BBE385}" destId="{E9F05D3F-330C-4DAB-8051-A0519524CD32}" srcOrd="2" destOrd="0" presId="urn:microsoft.com/office/officeart/2005/8/layout/orgChart1"/>
    <dgm:cxn modelId="{51BC79F0-2658-43BE-9932-BDE5AEE319D9}" type="presParOf" srcId="{B4537678-06E0-4683-8EE0-1B7395BBE385}" destId="{E9A6906C-0666-4020-A567-9CB00115264F}" srcOrd="3" destOrd="0" presId="urn:microsoft.com/office/officeart/2005/8/layout/orgChart1"/>
    <dgm:cxn modelId="{C4ECF5DA-FFB5-49BE-89AB-AFE7D193535C}" type="presParOf" srcId="{E9A6906C-0666-4020-A567-9CB00115264F}" destId="{4EB004A8-5EDE-4B87-B56E-051D240AAFF1}" srcOrd="0" destOrd="0" presId="urn:microsoft.com/office/officeart/2005/8/layout/orgChart1"/>
    <dgm:cxn modelId="{AB9229DB-B708-409C-8A6B-E8A1DD90935E}" type="presParOf" srcId="{4EB004A8-5EDE-4B87-B56E-051D240AAFF1}" destId="{7BE68D39-B3AB-4154-8D2F-1994C41BBAEB}" srcOrd="0" destOrd="0" presId="urn:microsoft.com/office/officeart/2005/8/layout/orgChart1"/>
    <dgm:cxn modelId="{82AC62C0-8011-40EF-B656-7C863D691FEC}" type="presParOf" srcId="{4EB004A8-5EDE-4B87-B56E-051D240AAFF1}" destId="{8BFFDE66-A7B6-4810-A519-3F46927579CE}" srcOrd="1" destOrd="0" presId="urn:microsoft.com/office/officeart/2005/8/layout/orgChart1"/>
    <dgm:cxn modelId="{2CE5A58A-5943-41FD-86BC-149B65F05A1B}" type="presParOf" srcId="{E9A6906C-0666-4020-A567-9CB00115264F}" destId="{FE844B43-9E13-4B83-8040-694DE5A30201}" srcOrd="1" destOrd="0" presId="urn:microsoft.com/office/officeart/2005/8/layout/orgChart1"/>
    <dgm:cxn modelId="{BC8291E8-085F-47B3-9229-0203331EEE20}" type="presParOf" srcId="{E9A6906C-0666-4020-A567-9CB00115264F}" destId="{7FBD4762-5F47-41B4-A224-5528358F910C}" srcOrd="2" destOrd="0" presId="urn:microsoft.com/office/officeart/2005/8/layout/orgChart1"/>
    <dgm:cxn modelId="{A3402816-EF2E-4FC9-9EEE-375D0216BFE0}" type="presParOf" srcId="{B4537678-06E0-4683-8EE0-1B7395BBE385}" destId="{5F291F2C-1727-41B6-BC47-1884EED6E558}" srcOrd="4" destOrd="0" presId="urn:microsoft.com/office/officeart/2005/8/layout/orgChart1"/>
    <dgm:cxn modelId="{B7AEC990-2E28-4C5F-9BD4-DD93EBF18D6C}" type="presParOf" srcId="{B4537678-06E0-4683-8EE0-1B7395BBE385}" destId="{4A5CE84C-E3AB-4913-BF1B-625CCA8AB47F}" srcOrd="5" destOrd="0" presId="urn:microsoft.com/office/officeart/2005/8/layout/orgChart1"/>
    <dgm:cxn modelId="{D3BFC46F-C203-4FF9-99D2-1CB7B247963A}" type="presParOf" srcId="{4A5CE84C-E3AB-4913-BF1B-625CCA8AB47F}" destId="{8E4CEE63-D147-4F3B-BA8D-CA8AED0E7422}" srcOrd="0" destOrd="0" presId="urn:microsoft.com/office/officeart/2005/8/layout/orgChart1"/>
    <dgm:cxn modelId="{A0F257D1-0BC3-49E1-9EEE-F96A285A2C3F}" type="presParOf" srcId="{8E4CEE63-D147-4F3B-BA8D-CA8AED0E7422}" destId="{E0F549CB-7271-45D0-86C8-7BDAAAD9300C}" srcOrd="0" destOrd="0" presId="urn:microsoft.com/office/officeart/2005/8/layout/orgChart1"/>
    <dgm:cxn modelId="{523A8615-E3FC-4778-AEFD-E8166B6BEC51}" type="presParOf" srcId="{8E4CEE63-D147-4F3B-BA8D-CA8AED0E7422}" destId="{955F34FB-857C-42C3-8393-333FB126FA4C}" srcOrd="1" destOrd="0" presId="urn:microsoft.com/office/officeart/2005/8/layout/orgChart1"/>
    <dgm:cxn modelId="{2540057B-417B-4D62-87AC-7805E6F7880C}" type="presParOf" srcId="{4A5CE84C-E3AB-4913-BF1B-625CCA8AB47F}" destId="{30D0CC12-0DDF-4F8C-97CA-A69360A6C1FD}" srcOrd="1" destOrd="0" presId="urn:microsoft.com/office/officeart/2005/8/layout/orgChart1"/>
    <dgm:cxn modelId="{BCB8B076-B2F8-4077-BD5C-808CC152FD73}" type="presParOf" srcId="{4A5CE84C-E3AB-4913-BF1B-625CCA8AB47F}" destId="{7A4F4CD6-DC15-4775-BDC7-040358ABCAD3}" srcOrd="2" destOrd="0" presId="urn:microsoft.com/office/officeart/2005/8/layout/orgChart1"/>
    <dgm:cxn modelId="{FEA90223-DD84-483F-A496-1EA702911120}" type="presParOf" srcId="{B4537678-06E0-4683-8EE0-1B7395BBE385}" destId="{77858136-028A-4866-91F7-3F705A2695B0}" srcOrd="6" destOrd="0" presId="urn:microsoft.com/office/officeart/2005/8/layout/orgChart1"/>
    <dgm:cxn modelId="{659E5961-0ACF-4BB9-8B30-A9FDA2A084E4}" type="presParOf" srcId="{B4537678-06E0-4683-8EE0-1B7395BBE385}" destId="{7D20B06E-3199-4508-A123-5244150E0445}" srcOrd="7" destOrd="0" presId="urn:microsoft.com/office/officeart/2005/8/layout/orgChart1"/>
    <dgm:cxn modelId="{7ACFA2B2-952A-4467-9BFF-EC75AE1E4927}" type="presParOf" srcId="{7D20B06E-3199-4508-A123-5244150E0445}" destId="{F786CD49-D94E-4AF3-AF84-2D388E721D35}" srcOrd="0" destOrd="0" presId="urn:microsoft.com/office/officeart/2005/8/layout/orgChart1"/>
    <dgm:cxn modelId="{1B83E0BB-3277-4199-B4A4-EB630EC9CD43}" type="presParOf" srcId="{F786CD49-D94E-4AF3-AF84-2D388E721D35}" destId="{DA64827D-D795-4755-9D7C-34D22B655E81}" srcOrd="0" destOrd="0" presId="urn:microsoft.com/office/officeart/2005/8/layout/orgChart1"/>
    <dgm:cxn modelId="{79AD9B07-3DAD-4747-B2E5-ED3DA1DA9829}" type="presParOf" srcId="{F786CD49-D94E-4AF3-AF84-2D388E721D35}" destId="{7297D8E0-4AFE-4FA2-992B-9E3B984673DE}" srcOrd="1" destOrd="0" presId="urn:microsoft.com/office/officeart/2005/8/layout/orgChart1"/>
    <dgm:cxn modelId="{B443553F-828A-4FC8-ABFC-8659507FF63D}" type="presParOf" srcId="{7D20B06E-3199-4508-A123-5244150E0445}" destId="{57BBA6B5-29CD-4F64-8990-76C100D4E5A9}" srcOrd="1" destOrd="0" presId="urn:microsoft.com/office/officeart/2005/8/layout/orgChart1"/>
    <dgm:cxn modelId="{0D2564BC-D1BE-4803-9960-C4D91AB42478}" type="presParOf" srcId="{7D20B06E-3199-4508-A123-5244150E0445}" destId="{59CF296B-A3F3-4030-B4C2-4BA973A28CE2}" srcOrd="2" destOrd="0" presId="urn:microsoft.com/office/officeart/2005/8/layout/orgChart1"/>
    <dgm:cxn modelId="{FE6162F5-BF9C-4679-9577-2EE7190B5531}" type="presParOf" srcId="{16C061A2-7CA1-4DE0-8046-3400C93F2B08}" destId="{9D12C11E-216F-42CE-A11F-28E8509F7362}" srcOrd="2" destOrd="0" presId="urn:microsoft.com/office/officeart/2005/8/layout/orgChart1"/>
    <dgm:cxn modelId="{CDE485DE-48A4-4D95-9EFE-747B58BEE8A8}" type="presParOf" srcId="{89FD3A6A-E083-4E97-84D1-CF3D21AC3A94}" destId="{E5468376-F795-4851-96F2-E2AB80BC858F}" srcOrd="8" destOrd="0" presId="urn:microsoft.com/office/officeart/2005/8/layout/orgChart1"/>
    <dgm:cxn modelId="{65A6AB03-79CB-49C9-9307-B5CCDFDE94C7}" type="presParOf" srcId="{89FD3A6A-E083-4E97-84D1-CF3D21AC3A94}" destId="{F82111C9-DFE0-4C49-B3F0-36506992862F}" srcOrd="9" destOrd="0" presId="urn:microsoft.com/office/officeart/2005/8/layout/orgChart1"/>
    <dgm:cxn modelId="{F0C0BBF1-613A-480B-A6F0-93A5E07D4890}" type="presParOf" srcId="{F82111C9-DFE0-4C49-B3F0-36506992862F}" destId="{B34C2EEA-0BF1-4CE0-B43E-E2891FB3BE5E}" srcOrd="0" destOrd="0" presId="urn:microsoft.com/office/officeart/2005/8/layout/orgChart1"/>
    <dgm:cxn modelId="{CC12279B-8E4F-4BA4-9881-F12DFD521199}" type="presParOf" srcId="{B34C2EEA-0BF1-4CE0-B43E-E2891FB3BE5E}" destId="{9B9A3DB7-8B9F-47DA-918D-048641F26251}" srcOrd="0" destOrd="0" presId="urn:microsoft.com/office/officeart/2005/8/layout/orgChart1"/>
    <dgm:cxn modelId="{C8C6CDB4-3607-4E5E-B3E1-47512BA72651}" type="presParOf" srcId="{B34C2EEA-0BF1-4CE0-B43E-E2891FB3BE5E}" destId="{821FF64E-40A4-4D3A-9FBC-4028BC8D1BD8}" srcOrd="1" destOrd="0" presId="urn:microsoft.com/office/officeart/2005/8/layout/orgChart1"/>
    <dgm:cxn modelId="{26E9CE38-5D4C-43E7-A52C-741FE7B14182}" type="presParOf" srcId="{F82111C9-DFE0-4C49-B3F0-36506992862F}" destId="{BFA1BA22-46D7-4D99-8451-B2144D576D78}" srcOrd="1" destOrd="0" presId="urn:microsoft.com/office/officeart/2005/8/layout/orgChart1"/>
    <dgm:cxn modelId="{488AB72B-9278-4FF7-9ED5-8820D3CE9AA2}" type="presParOf" srcId="{BFA1BA22-46D7-4D99-8451-B2144D576D78}" destId="{A8ABBAD4-08B6-4E28-BA10-A736ADF1C0B2}" srcOrd="0" destOrd="0" presId="urn:microsoft.com/office/officeart/2005/8/layout/orgChart1"/>
    <dgm:cxn modelId="{9BA644B2-750B-41D5-B1CD-D7C3C46F467B}" type="presParOf" srcId="{BFA1BA22-46D7-4D99-8451-B2144D576D78}" destId="{9475C567-C985-4210-8CB8-147E3B830EBD}" srcOrd="1" destOrd="0" presId="urn:microsoft.com/office/officeart/2005/8/layout/orgChart1"/>
    <dgm:cxn modelId="{F8E2FC81-06E7-44C6-B88E-0E4F4D9DD3ED}" type="presParOf" srcId="{9475C567-C985-4210-8CB8-147E3B830EBD}" destId="{FEF86856-FEC1-4399-B1FB-53586DF40B54}" srcOrd="0" destOrd="0" presId="urn:microsoft.com/office/officeart/2005/8/layout/orgChart1"/>
    <dgm:cxn modelId="{9C1ED46F-EE88-43D4-9335-17900ABAB6AC}" type="presParOf" srcId="{FEF86856-FEC1-4399-B1FB-53586DF40B54}" destId="{29EC2725-C6F8-4DBA-B42D-F5E578BFA14C}" srcOrd="0" destOrd="0" presId="urn:microsoft.com/office/officeart/2005/8/layout/orgChart1"/>
    <dgm:cxn modelId="{6233DAB4-8DDB-469C-9DA1-E6D4C2B747BB}" type="presParOf" srcId="{FEF86856-FEC1-4399-B1FB-53586DF40B54}" destId="{88A27E97-443D-412F-A345-DE6A019C0FA4}" srcOrd="1" destOrd="0" presId="urn:microsoft.com/office/officeart/2005/8/layout/orgChart1"/>
    <dgm:cxn modelId="{F10D99CF-5B91-4C38-AE36-0AEFD3A1BB4A}" type="presParOf" srcId="{9475C567-C985-4210-8CB8-147E3B830EBD}" destId="{612E16C5-6715-47E9-B655-E67AD77A582C}" srcOrd="1" destOrd="0" presId="urn:microsoft.com/office/officeart/2005/8/layout/orgChart1"/>
    <dgm:cxn modelId="{94418C67-3D7A-47B0-ACA3-47CE64470996}" type="presParOf" srcId="{9475C567-C985-4210-8CB8-147E3B830EBD}" destId="{E66EE2C2-7BFB-40AD-A2C7-30856344960A}" srcOrd="2" destOrd="0" presId="urn:microsoft.com/office/officeart/2005/8/layout/orgChart1"/>
    <dgm:cxn modelId="{B773BE90-3013-4326-8549-A1ABE6C860D3}" type="presParOf" srcId="{BFA1BA22-46D7-4D99-8451-B2144D576D78}" destId="{09D51C3F-AFAD-4914-B8C1-9BE23FB3C227}" srcOrd="2" destOrd="0" presId="urn:microsoft.com/office/officeart/2005/8/layout/orgChart1"/>
    <dgm:cxn modelId="{9D6186E0-671B-4B54-829A-C519FF7397E0}" type="presParOf" srcId="{BFA1BA22-46D7-4D99-8451-B2144D576D78}" destId="{6E4A8022-BA31-403E-AE71-EB25C32B4239}" srcOrd="3" destOrd="0" presId="urn:microsoft.com/office/officeart/2005/8/layout/orgChart1"/>
    <dgm:cxn modelId="{57B4B1D7-87D7-4D6A-B191-31FB34E7F4BC}" type="presParOf" srcId="{6E4A8022-BA31-403E-AE71-EB25C32B4239}" destId="{2D8558DE-5116-4E3C-B6BB-273DA07DD5E5}" srcOrd="0" destOrd="0" presId="urn:microsoft.com/office/officeart/2005/8/layout/orgChart1"/>
    <dgm:cxn modelId="{B1AE04B1-9EBE-4E37-AD2C-D87CE29C0DEB}" type="presParOf" srcId="{2D8558DE-5116-4E3C-B6BB-273DA07DD5E5}" destId="{278330F0-A350-4B71-B22B-B7056792F14B}" srcOrd="0" destOrd="0" presId="urn:microsoft.com/office/officeart/2005/8/layout/orgChart1"/>
    <dgm:cxn modelId="{AA8764E5-7387-4E53-83B9-66CE10B10AFF}" type="presParOf" srcId="{2D8558DE-5116-4E3C-B6BB-273DA07DD5E5}" destId="{4307AFFC-1F5C-410A-88FF-9F80F65FD11B}" srcOrd="1" destOrd="0" presId="urn:microsoft.com/office/officeart/2005/8/layout/orgChart1"/>
    <dgm:cxn modelId="{22767640-0506-4B53-B5A3-9332344B2418}" type="presParOf" srcId="{6E4A8022-BA31-403E-AE71-EB25C32B4239}" destId="{E65B97D9-5FF2-4606-8C56-5E0372C0F53A}" srcOrd="1" destOrd="0" presId="urn:microsoft.com/office/officeart/2005/8/layout/orgChart1"/>
    <dgm:cxn modelId="{055985C0-989C-4B0D-8190-283706A2CC46}" type="presParOf" srcId="{6E4A8022-BA31-403E-AE71-EB25C32B4239}" destId="{56409519-AD20-41D3-91FF-D69EDF7CB547}" srcOrd="2" destOrd="0" presId="urn:microsoft.com/office/officeart/2005/8/layout/orgChart1"/>
    <dgm:cxn modelId="{267E6CE0-2BBB-4115-8264-B719300C06C2}" type="presParOf" srcId="{BFA1BA22-46D7-4D99-8451-B2144D576D78}" destId="{2D05C6D3-338F-4B10-B644-BBB50B375499}" srcOrd="4" destOrd="0" presId="urn:microsoft.com/office/officeart/2005/8/layout/orgChart1"/>
    <dgm:cxn modelId="{54DA507A-11E8-411A-A572-3DBBB9F83E39}" type="presParOf" srcId="{BFA1BA22-46D7-4D99-8451-B2144D576D78}" destId="{13AB8AD4-5F62-4235-99E1-449EA92928F6}" srcOrd="5" destOrd="0" presId="urn:microsoft.com/office/officeart/2005/8/layout/orgChart1"/>
    <dgm:cxn modelId="{F7CBFD52-A1F1-49A3-8BF3-74DB6985DAA5}" type="presParOf" srcId="{13AB8AD4-5F62-4235-99E1-449EA92928F6}" destId="{E0E0DC7A-98AE-48CE-9345-C44A24D1DF2C}" srcOrd="0" destOrd="0" presId="urn:microsoft.com/office/officeart/2005/8/layout/orgChart1"/>
    <dgm:cxn modelId="{837B73A5-D9E2-49F5-8B04-32B491647DA2}" type="presParOf" srcId="{E0E0DC7A-98AE-48CE-9345-C44A24D1DF2C}" destId="{F732F9A8-3704-459B-B226-96536748A20C}" srcOrd="0" destOrd="0" presId="urn:microsoft.com/office/officeart/2005/8/layout/orgChart1"/>
    <dgm:cxn modelId="{D3E450B4-BA7C-4521-9617-08A820906155}" type="presParOf" srcId="{E0E0DC7A-98AE-48CE-9345-C44A24D1DF2C}" destId="{465F27F8-076E-4191-9C87-77D5D854F4C3}" srcOrd="1" destOrd="0" presId="urn:microsoft.com/office/officeart/2005/8/layout/orgChart1"/>
    <dgm:cxn modelId="{BE5699C7-95F2-46DE-B811-15BD01A8A57F}" type="presParOf" srcId="{13AB8AD4-5F62-4235-99E1-449EA92928F6}" destId="{7A78DD1F-0F93-44D6-A789-359BDEBC1C21}" srcOrd="1" destOrd="0" presId="urn:microsoft.com/office/officeart/2005/8/layout/orgChart1"/>
    <dgm:cxn modelId="{89E4D818-457B-43A4-8A4E-470E58ED7C06}" type="presParOf" srcId="{13AB8AD4-5F62-4235-99E1-449EA92928F6}" destId="{0645C80A-38F8-43CD-BE90-9D677809DB50}" srcOrd="2" destOrd="0" presId="urn:microsoft.com/office/officeart/2005/8/layout/orgChart1"/>
    <dgm:cxn modelId="{E93E5259-AB9A-4273-B211-B8A36D0E7EA6}" type="presParOf" srcId="{BFA1BA22-46D7-4D99-8451-B2144D576D78}" destId="{DB72A325-E4D4-4B51-83F5-E6A5A0C4BB5E}" srcOrd="6" destOrd="0" presId="urn:microsoft.com/office/officeart/2005/8/layout/orgChart1"/>
    <dgm:cxn modelId="{2156FD07-3474-46A9-817E-342898E863D2}" type="presParOf" srcId="{BFA1BA22-46D7-4D99-8451-B2144D576D78}" destId="{8D0C4CF8-06F9-48E1-9668-2C67B9606BD2}" srcOrd="7" destOrd="0" presId="urn:microsoft.com/office/officeart/2005/8/layout/orgChart1"/>
    <dgm:cxn modelId="{62AA274C-0D38-45BD-94C4-667F0364C21A}" type="presParOf" srcId="{8D0C4CF8-06F9-48E1-9668-2C67B9606BD2}" destId="{7A573F24-BCAD-4ED8-B318-BEC960559AE1}" srcOrd="0" destOrd="0" presId="urn:microsoft.com/office/officeart/2005/8/layout/orgChart1"/>
    <dgm:cxn modelId="{FBD72974-B45A-4CF8-BFB9-14E6347A3EB0}" type="presParOf" srcId="{7A573F24-BCAD-4ED8-B318-BEC960559AE1}" destId="{1DFDD59A-CA7B-4C10-A6E4-91BF68B960CD}" srcOrd="0" destOrd="0" presId="urn:microsoft.com/office/officeart/2005/8/layout/orgChart1"/>
    <dgm:cxn modelId="{8307AD67-BA7D-44DF-9FE7-93516E79971E}" type="presParOf" srcId="{7A573F24-BCAD-4ED8-B318-BEC960559AE1}" destId="{C4A680A6-4A2F-442B-9E00-F2D74D998C0B}" srcOrd="1" destOrd="0" presId="urn:microsoft.com/office/officeart/2005/8/layout/orgChart1"/>
    <dgm:cxn modelId="{DCCDA37F-1973-4328-B203-A2FFDB85C609}" type="presParOf" srcId="{8D0C4CF8-06F9-48E1-9668-2C67B9606BD2}" destId="{50D8FCC8-84E0-4913-B575-2748A1F0054E}" srcOrd="1" destOrd="0" presId="urn:microsoft.com/office/officeart/2005/8/layout/orgChart1"/>
    <dgm:cxn modelId="{92A2D1A2-0ECF-40D3-B7AC-8D7417DC10C3}" type="presParOf" srcId="{8D0C4CF8-06F9-48E1-9668-2C67B9606BD2}" destId="{84E51EA8-4A68-4D4F-A839-3D6CC932F1A7}" srcOrd="2" destOrd="0" presId="urn:microsoft.com/office/officeart/2005/8/layout/orgChart1"/>
    <dgm:cxn modelId="{8EB554D2-6847-42EF-ABBC-5D3AFE4E4B9F}" type="presParOf" srcId="{BFA1BA22-46D7-4D99-8451-B2144D576D78}" destId="{17DE1C54-5A09-4105-90FC-FEFCCB00E4FB}" srcOrd="8" destOrd="0" presId="urn:microsoft.com/office/officeart/2005/8/layout/orgChart1"/>
    <dgm:cxn modelId="{877214FE-969D-4235-92F9-D711427C0D53}" type="presParOf" srcId="{BFA1BA22-46D7-4D99-8451-B2144D576D78}" destId="{1F038BAB-DEB6-4B14-A804-638EA22FD079}" srcOrd="9" destOrd="0" presId="urn:microsoft.com/office/officeart/2005/8/layout/orgChart1"/>
    <dgm:cxn modelId="{99FE7C23-3425-4F3A-8071-9F828E568A86}" type="presParOf" srcId="{1F038BAB-DEB6-4B14-A804-638EA22FD079}" destId="{2C6D2299-1891-4DA4-AEAD-61153EEA5405}" srcOrd="0" destOrd="0" presId="urn:microsoft.com/office/officeart/2005/8/layout/orgChart1"/>
    <dgm:cxn modelId="{96738F3D-7BFF-416A-B234-22FAB0191847}" type="presParOf" srcId="{2C6D2299-1891-4DA4-AEAD-61153EEA5405}" destId="{18D42174-88D1-4DF7-967A-602D857CC262}" srcOrd="0" destOrd="0" presId="urn:microsoft.com/office/officeart/2005/8/layout/orgChart1"/>
    <dgm:cxn modelId="{F115857A-B421-459C-B42D-592488056A8E}" type="presParOf" srcId="{2C6D2299-1891-4DA4-AEAD-61153EEA5405}" destId="{BC8E9FF3-A110-49BE-A43E-E39C2DFA83C9}" srcOrd="1" destOrd="0" presId="urn:microsoft.com/office/officeart/2005/8/layout/orgChart1"/>
    <dgm:cxn modelId="{0FB3715E-3F08-4161-A279-216592DE5C6A}" type="presParOf" srcId="{1F038BAB-DEB6-4B14-A804-638EA22FD079}" destId="{82B4171D-7220-4DC9-BB2E-02BEE7785450}" srcOrd="1" destOrd="0" presId="urn:microsoft.com/office/officeart/2005/8/layout/orgChart1"/>
    <dgm:cxn modelId="{FC635941-0A8E-459B-851B-8D276E27C71D}" type="presParOf" srcId="{1F038BAB-DEB6-4B14-A804-638EA22FD079}" destId="{6C1E5382-E8F6-447D-81A1-AB040782CB2B}" srcOrd="2" destOrd="0" presId="urn:microsoft.com/office/officeart/2005/8/layout/orgChart1"/>
    <dgm:cxn modelId="{33DC8B50-EC66-43E5-89EE-372EA5114B12}" type="presParOf" srcId="{F82111C9-DFE0-4C49-B3F0-36506992862F}" destId="{889AE984-916C-48BA-B32F-79754FFF7505}" srcOrd="2" destOrd="0" presId="urn:microsoft.com/office/officeart/2005/8/layout/orgChart1"/>
    <dgm:cxn modelId="{4B9F8A31-86A4-48F6-B765-D5F407E88BCB}" type="presParOf" srcId="{89FD3A6A-E083-4E97-84D1-CF3D21AC3A94}" destId="{B5269993-DCB7-47C5-8EE6-E752F5F6DEAB}" srcOrd="10" destOrd="0" presId="urn:microsoft.com/office/officeart/2005/8/layout/orgChart1"/>
    <dgm:cxn modelId="{DC30CE3F-A1A0-4833-9928-38ED22FE773A}" type="presParOf" srcId="{89FD3A6A-E083-4E97-84D1-CF3D21AC3A94}" destId="{7894B178-5E31-4967-9F33-4E201E3C82F7}" srcOrd="11" destOrd="0" presId="urn:microsoft.com/office/officeart/2005/8/layout/orgChart1"/>
    <dgm:cxn modelId="{4E30D5E3-DF56-42E3-8413-B510C79EE9FF}" type="presParOf" srcId="{7894B178-5E31-4967-9F33-4E201E3C82F7}" destId="{AAA13C71-ADDB-48D9-93C2-325DBB4461A2}" srcOrd="0" destOrd="0" presId="urn:microsoft.com/office/officeart/2005/8/layout/orgChart1"/>
    <dgm:cxn modelId="{ACCBB22E-656E-4340-A6AA-9B7D92EFF9F4}" type="presParOf" srcId="{AAA13C71-ADDB-48D9-93C2-325DBB4461A2}" destId="{95F13A89-7161-44F7-BBD8-3654018D46E6}" srcOrd="0" destOrd="0" presId="urn:microsoft.com/office/officeart/2005/8/layout/orgChart1"/>
    <dgm:cxn modelId="{56C8C932-3F59-4371-851D-73294A1AD2B3}" type="presParOf" srcId="{AAA13C71-ADDB-48D9-93C2-325DBB4461A2}" destId="{5BF80F44-9C0A-4A13-8891-9E3F27223DC4}" srcOrd="1" destOrd="0" presId="urn:microsoft.com/office/officeart/2005/8/layout/orgChart1"/>
    <dgm:cxn modelId="{42994EE5-03D5-4393-BA01-3946AE530288}" type="presParOf" srcId="{7894B178-5E31-4967-9F33-4E201E3C82F7}" destId="{1270C9FF-EEAD-4B3C-BD47-43C119FD7714}" srcOrd="1" destOrd="0" presId="urn:microsoft.com/office/officeart/2005/8/layout/orgChart1"/>
    <dgm:cxn modelId="{6BC1CB75-9E55-451D-9297-B71572F50FC8}" type="presParOf" srcId="{7894B178-5E31-4967-9F33-4E201E3C82F7}" destId="{A9717A61-4B73-47F5-AF41-22EB3F0CB3B2}" srcOrd="2" destOrd="0" presId="urn:microsoft.com/office/officeart/2005/8/layout/orgChart1"/>
    <dgm:cxn modelId="{31920143-7481-4F46-B673-0607A40D5D35}" type="presParOf" srcId="{89FD3A6A-E083-4E97-84D1-CF3D21AC3A94}" destId="{67AABC2E-9B34-4E7F-B25F-6B2FF5F883D3}" srcOrd="12" destOrd="0" presId="urn:microsoft.com/office/officeart/2005/8/layout/orgChart1"/>
    <dgm:cxn modelId="{8B3BB90D-B0DE-48DA-B6A6-0EE4D3FB8B2F}" type="presParOf" srcId="{89FD3A6A-E083-4E97-84D1-CF3D21AC3A94}" destId="{C40B036A-D67F-4B45-BD1C-03C3E9FE08E1}" srcOrd="13" destOrd="0" presId="urn:microsoft.com/office/officeart/2005/8/layout/orgChart1"/>
    <dgm:cxn modelId="{76FACAE6-7CC5-4629-B6B3-9386FD273642}" type="presParOf" srcId="{C40B036A-D67F-4B45-BD1C-03C3E9FE08E1}" destId="{C3DCDA97-9280-44FF-90E5-5413F195B526}" srcOrd="0" destOrd="0" presId="urn:microsoft.com/office/officeart/2005/8/layout/orgChart1"/>
    <dgm:cxn modelId="{88FAA94B-DFFC-42CA-87EC-75388FC5C26F}" type="presParOf" srcId="{C3DCDA97-9280-44FF-90E5-5413F195B526}" destId="{73ED27D5-9BEA-4F6F-89E3-56202F375CC0}" srcOrd="0" destOrd="0" presId="urn:microsoft.com/office/officeart/2005/8/layout/orgChart1"/>
    <dgm:cxn modelId="{220C71B2-F6B2-4EBA-9CC2-8AF8DA21A713}" type="presParOf" srcId="{C3DCDA97-9280-44FF-90E5-5413F195B526}" destId="{9EED9423-48B8-443D-AC03-7E308CF38FE2}" srcOrd="1" destOrd="0" presId="urn:microsoft.com/office/officeart/2005/8/layout/orgChart1"/>
    <dgm:cxn modelId="{94516696-20A5-4573-A7F6-C55C745A41E4}" type="presParOf" srcId="{C40B036A-D67F-4B45-BD1C-03C3E9FE08E1}" destId="{4DC380B1-59EE-43CF-A44A-2CD344302BA3}" srcOrd="1" destOrd="0" presId="urn:microsoft.com/office/officeart/2005/8/layout/orgChart1"/>
    <dgm:cxn modelId="{74B32B91-76B1-46EC-BFD4-AF7CEBADE04E}" type="presParOf" srcId="{4DC380B1-59EE-43CF-A44A-2CD344302BA3}" destId="{B5FBF092-DF7F-44BC-9DB7-ECFA675575E5}" srcOrd="0" destOrd="0" presId="urn:microsoft.com/office/officeart/2005/8/layout/orgChart1"/>
    <dgm:cxn modelId="{9D595F94-1C65-4A14-966E-3DEE2432D291}" type="presParOf" srcId="{4DC380B1-59EE-43CF-A44A-2CD344302BA3}" destId="{CC6756BC-3C34-43AF-9DF5-6CA960885672}" srcOrd="1" destOrd="0" presId="urn:microsoft.com/office/officeart/2005/8/layout/orgChart1"/>
    <dgm:cxn modelId="{6163046B-E45F-4ACD-A643-48676670060E}" type="presParOf" srcId="{CC6756BC-3C34-43AF-9DF5-6CA960885672}" destId="{76D8A33E-E88F-4D1B-BF29-2F5BA374D425}" srcOrd="0" destOrd="0" presId="urn:microsoft.com/office/officeart/2005/8/layout/orgChart1"/>
    <dgm:cxn modelId="{D855BB96-A01E-44B4-8601-890B2F7D7415}" type="presParOf" srcId="{76D8A33E-E88F-4D1B-BF29-2F5BA374D425}" destId="{DB3D7305-1F5F-4C50-BEE6-6ECFEFFED282}" srcOrd="0" destOrd="0" presId="urn:microsoft.com/office/officeart/2005/8/layout/orgChart1"/>
    <dgm:cxn modelId="{4ED4B89F-9D53-47FA-BE63-9E2339402D46}" type="presParOf" srcId="{76D8A33E-E88F-4D1B-BF29-2F5BA374D425}" destId="{A277D8B9-7283-4BE8-BB37-4DC1C2866A2C}" srcOrd="1" destOrd="0" presId="urn:microsoft.com/office/officeart/2005/8/layout/orgChart1"/>
    <dgm:cxn modelId="{FA89A0A6-FE6E-4646-8FB0-5993C7725B36}" type="presParOf" srcId="{CC6756BC-3C34-43AF-9DF5-6CA960885672}" destId="{44AEEFAB-0934-41FD-965C-BF86C518CD36}" srcOrd="1" destOrd="0" presId="urn:microsoft.com/office/officeart/2005/8/layout/orgChart1"/>
    <dgm:cxn modelId="{BAC3CED0-4329-41EE-BC4E-29CE8A90F234}" type="presParOf" srcId="{CC6756BC-3C34-43AF-9DF5-6CA960885672}" destId="{CBD505FF-ED18-4226-8B7C-1CFF63033C5D}" srcOrd="2" destOrd="0" presId="urn:microsoft.com/office/officeart/2005/8/layout/orgChart1"/>
    <dgm:cxn modelId="{D9FF29E4-5787-45F5-9E08-81A3CA01D027}" type="presParOf" srcId="{4DC380B1-59EE-43CF-A44A-2CD344302BA3}" destId="{A82F930B-0EB8-4CB2-AC89-D8E59F9F4F30}" srcOrd="2" destOrd="0" presId="urn:microsoft.com/office/officeart/2005/8/layout/orgChart1"/>
    <dgm:cxn modelId="{F5E32693-24F0-4395-8ED0-360541ECE0E8}" type="presParOf" srcId="{4DC380B1-59EE-43CF-A44A-2CD344302BA3}" destId="{E0C6C699-2A6F-4B60-89B9-5607A69A0DFC}" srcOrd="3" destOrd="0" presId="urn:microsoft.com/office/officeart/2005/8/layout/orgChart1"/>
    <dgm:cxn modelId="{FF92F354-FA99-497E-8648-E75577AC1565}" type="presParOf" srcId="{E0C6C699-2A6F-4B60-89B9-5607A69A0DFC}" destId="{6CD1CA12-1F19-4A7E-AE86-2675F2C6A25C}" srcOrd="0" destOrd="0" presId="urn:microsoft.com/office/officeart/2005/8/layout/orgChart1"/>
    <dgm:cxn modelId="{081C5691-2554-4647-93B9-40AE53583993}" type="presParOf" srcId="{6CD1CA12-1F19-4A7E-AE86-2675F2C6A25C}" destId="{AFBC33DF-4601-49F6-BBAA-740F95E84275}" srcOrd="0" destOrd="0" presId="urn:microsoft.com/office/officeart/2005/8/layout/orgChart1"/>
    <dgm:cxn modelId="{EA1859DF-3258-4EBF-B795-DB028F5628A1}" type="presParOf" srcId="{6CD1CA12-1F19-4A7E-AE86-2675F2C6A25C}" destId="{E8EFF34F-EDBB-4E6E-A722-3B9F534738E9}" srcOrd="1" destOrd="0" presId="urn:microsoft.com/office/officeart/2005/8/layout/orgChart1"/>
    <dgm:cxn modelId="{203CC0D0-67EA-4FB3-9F03-81630A66217C}" type="presParOf" srcId="{E0C6C699-2A6F-4B60-89B9-5607A69A0DFC}" destId="{B3B02459-A6F9-47DE-B222-13EAA2A253C4}" srcOrd="1" destOrd="0" presId="urn:microsoft.com/office/officeart/2005/8/layout/orgChart1"/>
    <dgm:cxn modelId="{A8ADED50-75CE-43EC-AF90-BEBEF92F03C9}" type="presParOf" srcId="{E0C6C699-2A6F-4B60-89B9-5607A69A0DFC}" destId="{7A67E06A-3E49-4FAA-BF96-8218EA9A4DE2}" srcOrd="2" destOrd="0" presId="urn:microsoft.com/office/officeart/2005/8/layout/orgChart1"/>
    <dgm:cxn modelId="{8A3F9754-27C7-485E-8788-A52CE291B135}" type="presParOf" srcId="{4DC380B1-59EE-43CF-A44A-2CD344302BA3}" destId="{DD218FCB-EAB6-4BEE-A649-250B96FEBBFE}" srcOrd="4" destOrd="0" presId="urn:microsoft.com/office/officeart/2005/8/layout/orgChart1"/>
    <dgm:cxn modelId="{893143D7-4936-4C9B-84EF-AC5F1F029C65}" type="presParOf" srcId="{4DC380B1-59EE-43CF-A44A-2CD344302BA3}" destId="{AAC97F9F-8B52-47CD-82E8-87FD5F0F6615}" srcOrd="5" destOrd="0" presId="urn:microsoft.com/office/officeart/2005/8/layout/orgChart1"/>
    <dgm:cxn modelId="{F5253E99-6493-4177-A72F-655AA6A17B89}" type="presParOf" srcId="{AAC97F9F-8B52-47CD-82E8-87FD5F0F6615}" destId="{2D560861-0112-4F55-9043-3F1B18C725EB}" srcOrd="0" destOrd="0" presId="urn:microsoft.com/office/officeart/2005/8/layout/orgChart1"/>
    <dgm:cxn modelId="{1C487EC2-28CE-442C-B23A-61B984869D66}" type="presParOf" srcId="{2D560861-0112-4F55-9043-3F1B18C725EB}" destId="{2907FD17-6DE4-4698-B77F-2D26DC71A54F}" srcOrd="0" destOrd="0" presId="urn:microsoft.com/office/officeart/2005/8/layout/orgChart1"/>
    <dgm:cxn modelId="{F7803117-1B82-4D04-8CC9-732008943D2D}" type="presParOf" srcId="{2D560861-0112-4F55-9043-3F1B18C725EB}" destId="{51D25D11-1BB9-4F4F-BDBB-74757E08CD83}" srcOrd="1" destOrd="0" presId="urn:microsoft.com/office/officeart/2005/8/layout/orgChart1"/>
    <dgm:cxn modelId="{6802BE20-26D6-4F4C-9CB6-98B8930C4D9C}" type="presParOf" srcId="{AAC97F9F-8B52-47CD-82E8-87FD5F0F6615}" destId="{B9C8E3B7-C9CD-471E-9AB7-7E1D512DCD98}" srcOrd="1" destOrd="0" presId="urn:microsoft.com/office/officeart/2005/8/layout/orgChart1"/>
    <dgm:cxn modelId="{502DF61A-0542-40C8-9DDA-35F6D624D942}" type="presParOf" srcId="{AAC97F9F-8B52-47CD-82E8-87FD5F0F6615}" destId="{E56C4A6E-864F-4E0E-B498-4625044DE5E0}" srcOrd="2" destOrd="0" presId="urn:microsoft.com/office/officeart/2005/8/layout/orgChart1"/>
    <dgm:cxn modelId="{38F9107D-729D-4969-BC34-A48B4DFFB897}" type="presParOf" srcId="{4DC380B1-59EE-43CF-A44A-2CD344302BA3}" destId="{EA50A2C2-A5AD-4C50-8823-006D0754F5F2}" srcOrd="6" destOrd="0" presId="urn:microsoft.com/office/officeart/2005/8/layout/orgChart1"/>
    <dgm:cxn modelId="{FDD9515B-7302-48C7-9386-39D65E9A5C3B}" type="presParOf" srcId="{4DC380B1-59EE-43CF-A44A-2CD344302BA3}" destId="{920B2840-4B90-4785-A486-CBAD990B7125}" srcOrd="7" destOrd="0" presId="urn:microsoft.com/office/officeart/2005/8/layout/orgChart1"/>
    <dgm:cxn modelId="{631695EB-9F9A-468F-AA01-140668E6AC9B}" type="presParOf" srcId="{920B2840-4B90-4785-A486-CBAD990B7125}" destId="{B4D411A8-6BD9-455E-AECC-7F446551FA03}" srcOrd="0" destOrd="0" presId="urn:microsoft.com/office/officeart/2005/8/layout/orgChart1"/>
    <dgm:cxn modelId="{E1526D6B-8163-4CD8-86DD-CA8878AC3A36}" type="presParOf" srcId="{B4D411A8-6BD9-455E-AECC-7F446551FA03}" destId="{9E74FE8B-39AE-427C-8FF9-0B9F1E946B53}" srcOrd="0" destOrd="0" presId="urn:microsoft.com/office/officeart/2005/8/layout/orgChart1"/>
    <dgm:cxn modelId="{A4F9A9FF-2C11-48EF-A6D9-8C1C783C4A4E}" type="presParOf" srcId="{B4D411A8-6BD9-455E-AECC-7F446551FA03}" destId="{808AC10B-173D-4BBC-A687-54EE6C0E54A1}" srcOrd="1" destOrd="0" presId="urn:microsoft.com/office/officeart/2005/8/layout/orgChart1"/>
    <dgm:cxn modelId="{2BB520E6-77B8-48CD-B17C-7B70836D25A6}" type="presParOf" srcId="{920B2840-4B90-4785-A486-CBAD990B7125}" destId="{D72D2F89-5636-40A1-8B76-0BAE12BA81B9}" srcOrd="1" destOrd="0" presId="urn:microsoft.com/office/officeart/2005/8/layout/orgChart1"/>
    <dgm:cxn modelId="{05C50BAE-1585-41A6-8A7A-80ACC8A94AE1}" type="presParOf" srcId="{920B2840-4B90-4785-A486-CBAD990B7125}" destId="{9F27D848-F697-4F8F-B978-913F1B8CABE5}" srcOrd="2" destOrd="0" presId="urn:microsoft.com/office/officeart/2005/8/layout/orgChart1"/>
    <dgm:cxn modelId="{1681F403-D4F9-4F8E-986B-C35529E9243D}" type="presParOf" srcId="{C40B036A-D67F-4B45-BD1C-03C3E9FE08E1}" destId="{E37D2CAB-ED7F-4B62-B7E9-0EB9E69947D4}" srcOrd="2" destOrd="0" presId="urn:microsoft.com/office/officeart/2005/8/layout/orgChart1"/>
    <dgm:cxn modelId="{45C19099-5588-44C7-BB00-2720507DD947}" type="presParOf" srcId="{B50641D5-628E-439A-8D5E-1678886B293A}" destId="{54CBEFBC-7DE4-445A-8631-85632C91B58F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AAB30B9-20E5-4A00-854A-FB75AA1EAD5E}">
      <dsp:nvSpPr>
        <dsp:cNvPr id="0" name=""/>
        <dsp:cNvSpPr/>
      </dsp:nvSpPr>
      <dsp:spPr>
        <a:xfrm>
          <a:off x="0" y="4274733"/>
          <a:ext cx="10728037" cy="78023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64008" rIns="64008" bIns="64008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900" kern="1200" dirty="0" smtClean="0"/>
        </a:p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900" kern="1200" dirty="0" smtClean="0"/>
        </a:p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900" kern="1200" dirty="0" smtClean="0"/>
        </a:p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900" kern="1200" dirty="0"/>
        </a:p>
      </dsp:txBody>
      <dsp:txXfrm>
        <a:off x="0" y="4274733"/>
        <a:ext cx="10728037" cy="780230"/>
      </dsp:txXfrm>
    </dsp:sp>
    <dsp:sp modelId="{35D0EC76-345D-43C9-9694-731B8A7C39D9}">
      <dsp:nvSpPr>
        <dsp:cNvPr id="0" name=""/>
        <dsp:cNvSpPr/>
      </dsp:nvSpPr>
      <dsp:spPr>
        <a:xfrm rot="10800000">
          <a:off x="0" y="2765729"/>
          <a:ext cx="10728037" cy="1520855"/>
        </a:xfrm>
        <a:prstGeom prst="upArrowCallou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64008" rIns="64008" bIns="64008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900" kern="1200" dirty="0"/>
        </a:p>
      </dsp:txBody>
      <dsp:txXfrm rot="10800000">
        <a:off x="0" y="2765729"/>
        <a:ext cx="10728037" cy="988206"/>
      </dsp:txXfrm>
    </dsp:sp>
    <dsp:sp modelId="{A4AF8604-72EE-4517-AC6D-5F544D89A87D}">
      <dsp:nvSpPr>
        <dsp:cNvPr id="0" name=""/>
        <dsp:cNvSpPr/>
      </dsp:nvSpPr>
      <dsp:spPr>
        <a:xfrm rot="10800000">
          <a:off x="0" y="1165643"/>
          <a:ext cx="10728037" cy="1611938"/>
        </a:xfrm>
        <a:prstGeom prst="upArrowCallou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64008" rIns="64008" bIns="64008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900" kern="1200" dirty="0"/>
        </a:p>
      </dsp:txBody>
      <dsp:txXfrm rot="10800000">
        <a:off x="0" y="1165643"/>
        <a:ext cx="10728037" cy="1047389"/>
      </dsp:txXfrm>
    </dsp:sp>
    <dsp:sp modelId="{CF4B0760-7454-42E8-B0D7-CFA019CC6004}">
      <dsp:nvSpPr>
        <dsp:cNvPr id="0" name=""/>
        <dsp:cNvSpPr/>
      </dsp:nvSpPr>
      <dsp:spPr>
        <a:xfrm rot="10800000">
          <a:off x="0" y="0"/>
          <a:ext cx="10728037" cy="1175519"/>
        </a:xfrm>
        <a:prstGeom prst="upArrowCallou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4008" tIns="64008" rIns="64008" bIns="64008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900" kern="1200" dirty="0"/>
        </a:p>
      </dsp:txBody>
      <dsp:txXfrm rot="10800000">
        <a:off x="0" y="0"/>
        <a:ext cx="10728037" cy="76381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1405F1B-5F74-469A-8862-CDEC425AFE05}">
      <dsp:nvSpPr>
        <dsp:cNvPr id="0" name=""/>
        <dsp:cNvSpPr/>
      </dsp:nvSpPr>
      <dsp:spPr>
        <a:xfrm rot="5400000">
          <a:off x="-112528" y="113556"/>
          <a:ext cx="750187" cy="52513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kern="1200" dirty="0" smtClean="0"/>
            <a:t>Шаг 1</a:t>
          </a:r>
          <a:endParaRPr lang="ru-RU" sz="1400" kern="1200" dirty="0"/>
        </a:p>
      </dsp:txBody>
      <dsp:txXfrm rot="-5400000">
        <a:off x="1" y="263594"/>
        <a:ext cx="525131" cy="225056"/>
      </dsp:txXfrm>
    </dsp:sp>
    <dsp:sp modelId="{08250525-695E-4701-8D00-C3AE64FBF337}">
      <dsp:nvSpPr>
        <dsp:cNvPr id="0" name=""/>
        <dsp:cNvSpPr/>
      </dsp:nvSpPr>
      <dsp:spPr>
        <a:xfrm rot="5400000">
          <a:off x="3295355" y="-2769195"/>
          <a:ext cx="487622" cy="602806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8890" rIns="8890" bIns="8890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400" kern="1200" dirty="0" smtClean="0"/>
            <a:t>Отсутствие статистики  по исследуемому объекту</a:t>
          </a:r>
          <a:endParaRPr lang="ru-RU" sz="1400" kern="1200" dirty="0"/>
        </a:p>
      </dsp:txBody>
      <dsp:txXfrm rot="-5400000">
        <a:off x="525132" y="24832"/>
        <a:ext cx="6004265" cy="440014"/>
      </dsp:txXfrm>
    </dsp:sp>
    <dsp:sp modelId="{E4632CFF-4FF4-4A72-BFD2-BD9193D3966E}">
      <dsp:nvSpPr>
        <dsp:cNvPr id="0" name=""/>
        <dsp:cNvSpPr/>
      </dsp:nvSpPr>
      <dsp:spPr>
        <a:xfrm rot="5400000">
          <a:off x="-112528" y="706204"/>
          <a:ext cx="750187" cy="52513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kern="1200" dirty="0" smtClean="0"/>
            <a:t>Шаг 2</a:t>
          </a:r>
          <a:endParaRPr lang="ru-RU" sz="1400" kern="1200" dirty="0"/>
        </a:p>
      </dsp:txBody>
      <dsp:txXfrm rot="-5400000">
        <a:off x="1" y="856242"/>
        <a:ext cx="525131" cy="225056"/>
      </dsp:txXfrm>
    </dsp:sp>
    <dsp:sp modelId="{D1F64A3C-FD25-4F90-B08C-D7DBB0CAE61C}">
      <dsp:nvSpPr>
        <dsp:cNvPr id="0" name=""/>
        <dsp:cNvSpPr/>
      </dsp:nvSpPr>
      <dsp:spPr>
        <a:xfrm rot="5400000">
          <a:off x="3295355" y="-2176547"/>
          <a:ext cx="487622" cy="602806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8890" rIns="8890" bIns="8890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400" kern="1200" dirty="0" smtClean="0"/>
            <a:t>Функциональные зависимости устанавливаются согласно действующим методикам, разработанным МЧС </a:t>
          </a:r>
          <a:endParaRPr lang="ru-RU" sz="1400" kern="1200" dirty="0"/>
        </a:p>
      </dsp:txBody>
      <dsp:txXfrm rot="-5400000">
        <a:off x="525132" y="617480"/>
        <a:ext cx="6004265" cy="440014"/>
      </dsp:txXfrm>
    </dsp:sp>
    <dsp:sp modelId="{EFB71581-F781-4B68-A538-E4958937BCFD}">
      <dsp:nvSpPr>
        <dsp:cNvPr id="0" name=""/>
        <dsp:cNvSpPr/>
      </dsp:nvSpPr>
      <dsp:spPr>
        <a:xfrm rot="5400000">
          <a:off x="-112528" y="1384847"/>
          <a:ext cx="750187" cy="52513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kern="1200" dirty="0" smtClean="0"/>
            <a:t>Шаг 3</a:t>
          </a:r>
          <a:endParaRPr lang="ru-RU" sz="1400" kern="1200" dirty="0"/>
        </a:p>
      </dsp:txBody>
      <dsp:txXfrm rot="-5400000">
        <a:off x="1" y="1534885"/>
        <a:ext cx="525131" cy="225056"/>
      </dsp:txXfrm>
    </dsp:sp>
    <dsp:sp modelId="{E0493E82-E110-41DB-9563-76085268D01F}">
      <dsp:nvSpPr>
        <dsp:cNvPr id="0" name=""/>
        <dsp:cNvSpPr/>
      </dsp:nvSpPr>
      <dsp:spPr>
        <a:xfrm rot="5400000">
          <a:off x="3209360" y="-1497904"/>
          <a:ext cx="659611" cy="602806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568" tIns="8890" rIns="8890" bIns="8890" numCol="1" spcCol="1270" anchor="ctr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400" kern="1200" dirty="0" smtClean="0"/>
            <a:t>Если отсутствуют готовые формулы указанных зависимостей, то они определяются на основе экспертных знаний о характере зависимости между системными переменными объекта</a:t>
          </a:r>
          <a:endParaRPr lang="ru-RU" sz="1400" kern="1200" dirty="0"/>
        </a:p>
      </dsp:txBody>
      <dsp:txXfrm rot="-5400000">
        <a:off x="525131" y="1218525"/>
        <a:ext cx="5995869" cy="59521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4E50432-7084-4C9D-BD65-362043101C3E}">
      <dsp:nvSpPr>
        <dsp:cNvPr id="0" name=""/>
        <dsp:cNvSpPr/>
      </dsp:nvSpPr>
      <dsp:spPr>
        <a:xfrm rot="5400000">
          <a:off x="-156179" y="165681"/>
          <a:ext cx="1041198" cy="728838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Шаг 1</a:t>
          </a:r>
          <a:endParaRPr lang="ru-RU" sz="2000" kern="1200" dirty="0"/>
        </a:p>
      </dsp:txBody>
      <dsp:txXfrm rot="-5400000">
        <a:off x="1" y="373920"/>
        <a:ext cx="728838" cy="312360"/>
      </dsp:txXfrm>
    </dsp:sp>
    <dsp:sp modelId="{E2A7E814-8D76-43A0-81F5-7D2F09CB08E7}">
      <dsp:nvSpPr>
        <dsp:cNvPr id="0" name=""/>
        <dsp:cNvSpPr/>
      </dsp:nvSpPr>
      <dsp:spPr>
        <a:xfrm rot="5400000">
          <a:off x="3050029" y="-2311689"/>
          <a:ext cx="676778" cy="531916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80000"/>
            </a:lnSpc>
            <a:spcBef>
              <a:spcPct val="0"/>
            </a:spcBef>
            <a:spcAft>
              <a:spcPts val="0"/>
            </a:spcAft>
            <a:buChar char="••"/>
          </a:pPr>
          <a:r>
            <a:rPr lang="ru-RU" sz="1600" kern="1200" dirty="0" smtClean="0"/>
            <a:t>Прогнозирование возможных последствий наводнения</a:t>
          </a:r>
          <a:endParaRPr lang="ru-RU" sz="1600" kern="1200" dirty="0"/>
        </a:p>
        <a:p>
          <a:pPr marL="171450" lvl="1" indent="-171450" algn="l" defTabSz="711200">
            <a:lnSpc>
              <a:spcPct val="80000"/>
            </a:lnSpc>
            <a:spcBef>
              <a:spcPct val="0"/>
            </a:spcBef>
            <a:spcAft>
              <a:spcPts val="0"/>
            </a:spcAft>
            <a:buChar char="••"/>
          </a:pPr>
          <a:r>
            <a:rPr lang="ru-RU" sz="1600" kern="1200" dirty="0" smtClean="0"/>
            <a:t>Определение значения целевой функции</a:t>
          </a:r>
          <a:endParaRPr lang="ru-RU" sz="1600" kern="1200" dirty="0"/>
        </a:p>
      </dsp:txBody>
      <dsp:txXfrm rot="-5400000">
        <a:off x="728838" y="42540"/>
        <a:ext cx="5286123" cy="610702"/>
      </dsp:txXfrm>
    </dsp:sp>
    <dsp:sp modelId="{79015CBA-A264-40DE-8392-C674CBD0A9F0}">
      <dsp:nvSpPr>
        <dsp:cNvPr id="0" name=""/>
        <dsp:cNvSpPr/>
      </dsp:nvSpPr>
      <dsp:spPr>
        <a:xfrm rot="5400000">
          <a:off x="-156179" y="1096999"/>
          <a:ext cx="1041198" cy="728838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Шаг 2</a:t>
          </a:r>
          <a:endParaRPr lang="ru-RU" sz="2000" kern="1200" dirty="0"/>
        </a:p>
      </dsp:txBody>
      <dsp:txXfrm rot="-5400000">
        <a:off x="1" y="1305238"/>
        <a:ext cx="728838" cy="312360"/>
      </dsp:txXfrm>
    </dsp:sp>
    <dsp:sp modelId="{A5CEC8BC-6B22-4AF5-8F18-97658308089A}">
      <dsp:nvSpPr>
        <dsp:cNvPr id="0" name=""/>
        <dsp:cNvSpPr/>
      </dsp:nvSpPr>
      <dsp:spPr>
        <a:xfrm rot="5400000">
          <a:off x="3050029" y="-1380371"/>
          <a:ext cx="676778" cy="531916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80000"/>
            </a:lnSpc>
            <a:spcBef>
              <a:spcPct val="0"/>
            </a:spcBef>
            <a:spcAft>
              <a:spcPts val="0"/>
            </a:spcAft>
            <a:buChar char="••"/>
          </a:pPr>
          <a:r>
            <a:rPr lang="ru-RU" sz="1600" kern="1200" dirty="0" smtClean="0"/>
            <a:t>Формирование множества планов мероприятий </a:t>
          </a:r>
        </a:p>
      </dsp:txBody>
      <dsp:txXfrm rot="-5400000">
        <a:off x="728838" y="973858"/>
        <a:ext cx="5286123" cy="610702"/>
      </dsp:txXfrm>
    </dsp:sp>
    <dsp:sp modelId="{2B828912-2F7B-4364-A432-16452C6E10BC}">
      <dsp:nvSpPr>
        <dsp:cNvPr id="0" name=""/>
        <dsp:cNvSpPr/>
      </dsp:nvSpPr>
      <dsp:spPr>
        <a:xfrm rot="5400000">
          <a:off x="-231630" y="2103768"/>
          <a:ext cx="1192098" cy="728838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Шаг 3</a:t>
          </a:r>
          <a:endParaRPr lang="ru-RU" sz="2000" kern="1200" dirty="0"/>
        </a:p>
      </dsp:txBody>
      <dsp:txXfrm rot="-5400000">
        <a:off x="0" y="2236557"/>
        <a:ext cx="728838" cy="463260"/>
      </dsp:txXfrm>
    </dsp:sp>
    <dsp:sp modelId="{FA97321B-38B7-4C1E-9CFD-9F36678D0C12}">
      <dsp:nvSpPr>
        <dsp:cNvPr id="0" name=""/>
        <dsp:cNvSpPr/>
      </dsp:nvSpPr>
      <dsp:spPr>
        <a:xfrm rot="5400000">
          <a:off x="2982230" y="-373602"/>
          <a:ext cx="812378" cy="531916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600" kern="1200" dirty="0" smtClean="0"/>
            <a:t>Определение  для плана  мероприятий</a:t>
          </a:r>
          <a:endParaRPr lang="ru-RU" sz="1600" kern="1200" dirty="0"/>
        </a:p>
        <a:p>
          <a:pPr marL="342900" lvl="2" indent="-171450" algn="l" defTabSz="711200">
            <a:lnSpc>
              <a:spcPct val="80000"/>
            </a:lnSpc>
            <a:spcBef>
              <a:spcPct val="0"/>
            </a:spcBef>
            <a:spcAft>
              <a:spcPts val="0"/>
            </a:spcAft>
            <a:buChar char="••"/>
          </a:pPr>
          <a:r>
            <a:rPr lang="ru-RU" sz="1600" kern="1200" dirty="0" smtClean="0"/>
            <a:t>Характеристик последствий наводнения</a:t>
          </a:r>
        </a:p>
        <a:p>
          <a:pPr marL="342900" lvl="2" indent="-171450" algn="l" defTabSz="711200">
            <a:lnSpc>
              <a:spcPct val="80000"/>
            </a:lnSpc>
            <a:spcBef>
              <a:spcPct val="0"/>
            </a:spcBef>
            <a:spcAft>
              <a:spcPts val="0"/>
            </a:spcAft>
            <a:buChar char="••"/>
          </a:pPr>
          <a:r>
            <a:rPr lang="ru-RU" sz="1600" kern="1200" dirty="0" smtClean="0"/>
            <a:t>Значения целевой функции </a:t>
          </a:r>
        </a:p>
      </dsp:txBody>
      <dsp:txXfrm rot="-5400000">
        <a:off x="728839" y="1919446"/>
        <a:ext cx="5279504" cy="733064"/>
      </dsp:txXfrm>
    </dsp:sp>
    <dsp:sp modelId="{1A48FDFE-F063-4DB2-9708-0582078CEBCD}">
      <dsp:nvSpPr>
        <dsp:cNvPr id="0" name=""/>
        <dsp:cNvSpPr/>
      </dsp:nvSpPr>
      <dsp:spPr>
        <a:xfrm rot="5400000">
          <a:off x="-225992" y="3180349"/>
          <a:ext cx="1180822" cy="728838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Шаг 4</a:t>
          </a:r>
          <a:endParaRPr lang="ru-RU" sz="2000" kern="1200" dirty="0"/>
        </a:p>
      </dsp:txBody>
      <dsp:txXfrm rot="-5400000">
        <a:off x="0" y="3318776"/>
        <a:ext cx="728838" cy="451984"/>
      </dsp:txXfrm>
    </dsp:sp>
    <dsp:sp modelId="{8DE6E16B-D9E4-4D93-8C86-20A915DB69A6}">
      <dsp:nvSpPr>
        <dsp:cNvPr id="0" name=""/>
        <dsp:cNvSpPr/>
      </dsp:nvSpPr>
      <dsp:spPr>
        <a:xfrm rot="5400000">
          <a:off x="2982230" y="702978"/>
          <a:ext cx="812378" cy="531916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•"/>
          </a:pPr>
          <a:r>
            <a:rPr lang="ru-RU" sz="1600" kern="1200" dirty="0" smtClean="0"/>
            <a:t>Определение  для плана  мероприятий</a:t>
          </a:r>
          <a:endParaRPr lang="ru-RU" sz="1600" kern="1200" dirty="0"/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•"/>
          </a:pPr>
          <a:r>
            <a:rPr lang="ru-RU" sz="1600" kern="1200" dirty="0" smtClean="0"/>
            <a:t>Характеристик последствий наводнения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•"/>
          </a:pPr>
          <a:r>
            <a:rPr lang="ru-RU" sz="1600" kern="1200" dirty="0" smtClean="0"/>
            <a:t>Значения целевой функции </a:t>
          </a:r>
        </a:p>
      </dsp:txBody>
      <dsp:txXfrm rot="-5400000">
        <a:off x="728839" y="2996027"/>
        <a:ext cx="5279504" cy="733064"/>
      </dsp:txXfrm>
    </dsp:sp>
    <dsp:sp modelId="{AF6C87FA-A307-4345-9F92-E895C55DD2D7}">
      <dsp:nvSpPr>
        <dsp:cNvPr id="0" name=""/>
        <dsp:cNvSpPr/>
      </dsp:nvSpPr>
      <dsp:spPr>
        <a:xfrm rot="5400000">
          <a:off x="-156179" y="4181480"/>
          <a:ext cx="1041198" cy="728838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Шаг 5</a:t>
          </a:r>
          <a:endParaRPr lang="ru-RU" sz="2000" kern="1200" dirty="0"/>
        </a:p>
      </dsp:txBody>
      <dsp:txXfrm rot="-5400000">
        <a:off x="1" y="4389719"/>
        <a:ext cx="728838" cy="312360"/>
      </dsp:txXfrm>
    </dsp:sp>
    <dsp:sp modelId="{72DDADA6-0F30-4827-9B28-348EDB7C127E}">
      <dsp:nvSpPr>
        <dsp:cNvPr id="0" name=""/>
        <dsp:cNvSpPr/>
      </dsp:nvSpPr>
      <dsp:spPr>
        <a:xfrm rot="5400000">
          <a:off x="3050029" y="1704109"/>
          <a:ext cx="676778" cy="531916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600" kern="1200" dirty="0" smtClean="0"/>
            <a:t>Сравнение значений целевой функции</a:t>
          </a:r>
          <a:endParaRPr lang="ru-RU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600" kern="1200" dirty="0" smtClean="0"/>
            <a:t>Выбор плана мероприятий соответствующего минимальному значению целевой функции </a:t>
          </a:r>
          <a:endParaRPr lang="ru-RU" sz="1600" kern="1200" dirty="0"/>
        </a:p>
      </dsp:txBody>
      <dsp:txXfrm rot="-5400000">
        <a:off x="728838" y="4058338"/>
        <a:ext cx="5286123" cy="6107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50A2C2-A5AD-4C50-8823-006D0754F5F2}">
      <dsp:nvSpPr>
        <dsp:cNvPr id="0" name=""/>
        <dsp:cNvSpPr/>
      </dsp:nvSpPr>
      <dsp:spPr>
        <a:xfrm>
          <a:off x="10564586" y="1276374"/>
          <a:ext cx="188612" cy="40831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083195"/>
              </a:lnTo>
              <a:lnTo>
                <a:pt x="188612" y="4083195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D218FCB-EAB6-4BEE-A649-250B96FEBBFE}">
      <dsp:nvSpPr>
        <dsp:cNvPr id="0" name=""/>
        <dsp:cNvSpPr/>
      </dsp:nvSpPr>
      <dsp:spPr>
        <a:xfrm>
          <a:off x="10564586" y="1276374"/>
          <a:ext cx="188612" cy="324680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46801"/>
              </a:lnTo>
              <a:lnTo>
                <a:pt x="188612" y="3246801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82F930B-0EB8-4CB2-AC89-D8E59F9F4F30}">
      <dsp:nvSpPr>
        <dsp:cNvPr id="0" name=""/>
        <dsp:cNvSpPr/>
      </dsp:nvSpPr>
      <dsp:spPr>
        <a:xfrm>
          <a:off x="10564586" y="1276374"/>
          <a:ext cx="188612" cy="259640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96406"/>
              </a:lnTo>
              <a:lnTo>
                <a:pt x="188612" y="2596406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FBF092-DF7F-44BC-9DB7-ECFA675575E5}">
      <dsp:nvSpPr>
        <dsp:cNvPr id="0" name=""/>
        <dsp:cNvSpPr/>
      </dsp:nvSpPr>
      <dsp:spPr>
        <a:xfrm>
          <a:off x="10564586" y="1276374"/>
          <a:ext cx="188612" cy="108931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89310"/>
              </a:lnTo>
              <a:lnTo>
                <a:pt x="188612" y="1089310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7AABC2E-9B34-4E7F-B25F-6B2FF5F883D3}">
      <dsp:nvSpPr>
        <dsp:cNvPr id="0" name=""/>
        <dsp:cNvSpPr/>
      </dsp:nvSpPr>
      <dsp:spPr>
        <a:xfrm>
          <a:off x="6373774" y="252111"/>
          <a:ext cx="4838291" cy="1946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7334"/>
              </a:lnTo>
              <a:lnTo>
                <a:pt x="4838291" y="97334"/>
              </a:lnTo>
              <a:lnTo>
                <a:pt x="4838291" y="194668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269993-DCB7-47C5-8EE6-E752F5F6DEAB}">
      <dsp:nvSpPr>
        <dsp:cNvPr id="0" name=""/>
        <dsp:cNvSpPr/>
      </dsp:nvSpPr>
      <dsp:spPr>
        <a:xfrm>
          <a:off x="6373774" y="252111"/>
          <a:ext cx="3682200" cy="1946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7334"/>
              </a:lnTo>
              <a:lnTo>
                <a:pt x="3682200" y="97334"/>
              </a:lnTo>
              <a:lnTo>
                <a:pt x="3682200" y="194668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7DE1C54-5A09-4105-90FC-FEFCCB00E4FB}">
      <dsp:nvSpPr>
        <dsp:cNvPr id="0" name=""/>
        <dsp:cNvSpPr/>
      </dsp:nvSpPr>
      <dsp:spPr>
        <a:xfrm>
          <a:off x="8155744" y="1304305"/>
          <a:ext cx="455723" cy="36051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605135"/>
              </a:lnTo>
              <a:lnTo>
                <a:pt x="455723" y="3605135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B72A325-E4D4-4B51-83F5-E6A5A0C4BB5E}">
      <dsp:nvSpPr>
        <dsp:cNvPr id="0" name=""/>
        <dsp:cNvSpPr/>
      </dsp:nvSpPr>
      <dsp:spPr>
        <a:xfrm>
          <a:off x="8155744" y="1304305"/>
          <a:ext cx="455723" cy="251711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17115"/>
              </a:lnTo>
              <a:lnTo>
                <a:pt x="455723" y="2517115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05C6D3-338F-4B10-B644-BBB50B375499}">
      <dsp:nvSpPr>
        <dsp:cNvPr id="0" name=""/>
        <dsp:cNvSpPr/>
      </dsp:nvSpPr>
      <dsp:spPr>
        <a:xfrm>
          <a:off x="8155744" y="1304305"/>
          <a:ext cx="455723" cy="19142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14212"/>
              </a:lnTo>
              <a:lnTo>
                <a:pt x="455723" y="1914212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9D51C3F-AFAD-4914-B8C1-9BE23FB3C227}">
      <dsp:nvSpPr>
        <dsp:cNvPr id="0" name=""/>
        <dsp:cNvSpPr/>
      </dsp:nvSpPr>
      <dsp:spPr>
        <a:xfrm>
          <a:off x="8155744" y="1304305"/>
          <a:ext cx="455723" cy="131130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11309"/>
              </a:lnTo>
              <a:lnTo>
                <a:pt x="455723" y="1311309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8ABBAD4-08B6-4E28-BA10-A736ADF1C0B2}">
      <dsp:nvSpPr>
        <dsp:cNvPr id="0" name=""/>
        <dsp:cNvSpPr/>
      </dsp:nvSpPr>
      <dsp:spPr>
        <a:xfrm>
          <a:off x="8155744" y="1304305"/>
          <a:ext cx="455723" cy="55359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53596"/>
              </a:lnTo>
              <a:lnTo>
                <a:pt x="455723" y="553596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5468376-F795-4851-96F2-E2AB80BC858F}">
      <dsp:nvSpPr>
        <dsp:cNvPr id="0" name=""/>
        <dsp:cNvSpPr/>
      </dsp:nvSpPr>
      <dsp:spPr>
        <a:xfrm>
          <a:off x="6373774" y="252111"/>
          <a:ext cx="2462887" cy="1946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7334"/>
              </a:lnTo>
              <a:lnTo>
                <a:pt x="2462887" y="97334"/>
              </a:lnTo>
              <a:lnTo>
                <a:pt x="2462887" y="194668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858136-028A-4866-91F7-3F705A2695B0}">
      <dsp:nvSpPr>
        <dsp:cNvPr id="0" name=""/>
        <dsp:cNvSpPr/>
      </dsp:nvSpPr>
      <dsp:spPr>
        <a:xfrm>
          <a:off x="5917914" y="1218854"/>
          <a:ext cx="264107" cy="443952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439527"/>
              </a:lnTo>
              <a:lnTo>
                <a:pt x="264107" y="4439527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F291F2C-1727-41B6-BC47-1884EED6E558}">
      <dsp:nvSpPr>
        <dsp:cNvPr id="0" name=""/>
        <dsp:cNvSpPr/>
      </dsp:nvSpPr>
      <dsp:spPr>
        <a:xfrm>
          <a:off x="5917914" y="1218854"/>
          <a:ext cx="264107" cy="35334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33400"/>
              </a:lnTo>
              <a:lnTo>
                <a:pt x="264107" y="3533400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F05D3F-330C-4DAB-8051-A0519524CD32}">
      <dsp:nvSpPr>
        <dsp:cNvPr id="0" name=""/>
        <dsp:cNvSpPr/>
      </dsp:nvSpPr>
      <dsp:spPr>
        <a:xfrm>
          <a:off x="5917914" y="1218854"/>
          <a:ext cx="264107" cy="226518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65184"/>
              </a:lnTo>
              <a:lnTo>
                <a:pt x="264107" y="2265184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D6DFE94-0F3F-405C-94FF-CBA95C263837}">
      <dsp:nvSpPr>
        <dsp:cNvPr id="0" name=""/>
        <dsp:cNvSpPr/>
      </dsp:nvSpPr>
      <dsp:spPr>
        <a:xfrm>
          <a:off x="5917914" y="1218854"/>
          <a:ext cx="264107" cy="6634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63421"/>
              </a:lnTo>
              <a:lnTo>
                <a:pt x="264107" y="663421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080839A-82A3-4180-8713-D157F37F5AA6}">
      <dsp:nvSpPr>
        <dsp:cNvPr id="0" name=""/>
        <dsp:cNvSpPr/>
      </dsp:nvSpPr>
      <dsp:spPr>
        <a:xfrm>
          <a:off x="6373774" y="252111"/>
          <a:ext cx="354870" cy="1946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97334"/>
              </a:lnTo>
              <a:lnTo>
                <a:pt x="354870" y="97334"/>
              </a:lnTo>
              <a:lnTo>
                <a:pt x="354870" y="194668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0981455-E259-45B6-A896-07742D8906C1}">
      <dsp:nvSpPr>
        <dsp:cNvPr id="0" name=""/>
        <dsp:cNvSpPr/>
      </dsp:nvSpPr>
      <dsp:spPr>
        <a:xfrm>
          <a:off x="3928860" y="1464707"/>
          <a:ext cx="200418" cy="42724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272474"/>
              </a:lnTo>
              <a:lnTo>
                <a:pt x="200418" y="4272474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1884ACA-2DED-466A-853A-0DCACAC9DDF5}">
      <dsp:nvSpPr>
        <dsp:cNvPr id="0" name=""/>
        <dsp:cNvSpPr/>
      </dsp:nvSpPr>
      <dsp:spPr>
        <a:xfrm>
          <a:off x="3928860" y="1464707"/>
          <a:ext cx="200418" cy="32482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248270"/>
              </a:lnTo>
              <a:lnTo>
                <a:pt x="200418" y="3248270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8D0DE7A-408F-43A2-AC51-6E417EA2713A}">
      <dsp:nvSpPr>
        <dsp:cNvPr id="0" name=""/>
        <dsp:cNvSpPr/>
      </dsp:nvSpPr>
      <dsp:spPr>
        <a:xfrm>
          <a:off x="3928860" y="1464707"/>
          <a:ext cx="200418" cy="250339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03394"/>
              </a:lnTo>
              <a:lnTo>
                <a:pt x="200418" y="2503394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78E6322-798E-436F-842B-0E0050BF0302}">
      <dsp:nvSpPr>
        <dsp:cNvPr id="0" name=""/>
        <dsp:cNvSpPr/>
      </dsp:nvSpPr>
      <dsp:spPr>
        <a:xfrm>
          <a:off x="3928860" y="1464707"/>
          <a:ext cx="200418" cy="164252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42529"/>
              </a:lnTo>
              <a:lnTo>
                <a:pt x="200418" y="1642529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AC1A27E-8DF2-48AD-ACFB-4106F73A2E6A}">
      <dsp:nvSpPr>
        <dsp:cNvPr id="0" name=""/>
        <dsp:cNvSpPr/>
      </dsp:nvSpPr>
      <dsp:spPr>
        <a:xfrm>
          <a:off x="3928860" y="1464707"/>
          <a:ext cx="200418" cy="56041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60414"/>
              </a:lnTo>
              <a:lnTo>
                <a:pt x="200418" y="560414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0F881D6-3560-4D4D-91D4-548AEC8B2123}">
      <dsp:nvSpPr>
        <dsp:cNvPr id="0" name=""/>
        <dsp:cNvSpPr/>
      </dsp:nvSpPr>
      <dsp:spPr>
        <a:xfrm>
          <a:off x="4652739" y="252111"/>
          <a:ext cx="1721035" cy="194668"/>
        </a:xfrm>
        <a:custGeom>
          <a:avLst/>
          <a:gdLst/>
          <a:ahLst/>
          <a:cxnLst/>
          <a:rect l="0" t="0" r="0" b="0"/>
          <a:pathLst>
            <a:path>
              <a:moveTo>
                <a:pt x="1721035" y="0"/>
              </a:moveTo>
              <a:lnTo>
                <a:pt x="1721035" y="97334"/>
              </a:lnTo>
              <a:lnTo>
                <a:pt x="0" y="97334"/>
              </a:lnTo>
              <a:lnTo>
                <a:pt x="0" y="194668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0F7C5D9-9F12-446C-9008-AD55704F17F4}">
      <dsp:nvSpPr>
        <dsp:cNvPr id="0" name=""/>
        <dsp:cNvSpPr/>
      </dsp:nvSpPr>
      <dsp:spPr>
        <a:xfrm>
          <a:off x="2016387" y="1494334"/>
          <a:ext cx="185622" cy="396156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61565"/>
              </a:lnTo>
              <a:lnTo>
                <a:pt x="185622" y="3961565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D5AD46-C138-4249-AD6A-729692CD4026}">
      <dsp:nvSpPr>
        <dsp:cNvPr id="0" name=""/>
        <dsp:cNvSpPr/>
      </dsp:nvSpPr>
      <dsp:spPr>
        <a:xfrm>
          <a:off x="2016387" y="1494334"/>
          <a:ext cx="185622" cy="30463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46353"/>
              </a:lnTo>
              <a:lnTo>
                <a:pt x="185622" y="3046353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5B753CC-2706-4EF8-AF57-C9807943F7F9}">
      <dsp:nvSpPr>
        <dsp:cNvPr id="0" name=""/>
        <dsp:cNvSpPr/>
      </dsp:nvSpPr>
      <dsp:spPr>
        <a:xfrm>
          <a:off x="2016387" y="1494334"/>
          <a:ext cx="185622" cy="22171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217121"/>
              </a:lnTo>
              <a:lnTo>
                <a:pt x="185622" y="2217121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CA0F6BF-6E1C-443A-BE58-BA4509F943E7}">
      <dsp:nvSpPr>
        <dsp:cNvPr id="0" name=""/>
        <dsp:cNvSpPr/>
      </dsp:nvSpPr>
      <dsp:spPr>
        <a:xfrm>
          <a:off x="2016387" y="1494334"/>
          <a:ext cx="185622" cy="135283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52839"/>
              </a:lnTo>
              <a:lnTo>
                <a:pt x="185622" y="1352839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4FCD49-158A-47B4-AE3E-CA36E4CD5627}">
      <dsp:nvSpPr>
        <dsp:cNvPr id="0" name=""/>
        <dsp:cNvSpPr/>
      </dsp:nvSpPr>
      <dsp:spPr>
        <a:xfrm>
          <a:off x="2016387" y="1494334"/>
          <a:ext cx="185622" cy="4872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87230"/>
              </a:lnTo>
              <a:lnTo>
                <a:pt x="185622" y="487230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6B7756-3462-434A-B57D-F2FFEA4155F9}">
      <dsp:nvSpPr>
        <dsp:cNvPr id="0" name=""/>
        <dsp:cNvSpPr/>
      </dsp:nvSpPr>
      <dsp:spPr>
        <a:xfrm>
          <a:off x="2697398" y="252111"/>
          <a:ext cx="3676376" cy="194668"/>
        </a:xfrm>
        <a:custGeom>
          <a:avLst/>
          <a:gdLst/>
          <a:ahLst/>
          <a:cxnLst/>
          <a:rect l="0" t="0" r="0" b="0"/>
          <a:pathLst>
            <a:path>
              <a:moveTo>
                <a:pt x="3676376" y="0"/>
              </a:moveTo>
              <a:lnTo>
                <a:pt x="3676376" y="97334"/>
              </a:lnTo>
              <a:lnTo>
                <a:pt x="0" y="97334"/>
              </a:lnTo>
              <a:lnTo>
                <a:pt x="0" y="194668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76D8DA-E65A-4D28-B39D-A74807817F74}">
      <dsp:nvSpPr>
        <dsp:cNvPr id="0" name=""/>
        <dsp:cNvSpPr/>
      </dsp:nvSpPr>
      <dsp:spPr>
        <a:xfrm>
          <a:off x="440527" y="910277"/>
          <a:ext cx="134735" cy="100331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03311"/>
              </a:lnTo>
              <a:lnTo>
                <a:pt x="134735" y="1003311"/>
              </a:lnTo>
            </a:path>
          </a:pathLst>
        </a:custGeom>
        <a:noFill/>
        <a:ln w="19050" cap="rnd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57B7C4E-142B-4162-BB28-E48C2A3A0E1D}">
      <dsp:nvSpPr>
        <dsp:cNvPr id="0" name=""/>
        <dsp:cNvSpPr/>
      </dsp:nvSpPr>
      <dsp:spPr>
        <a:xfrm>
          <a:off x="1014414" y="252111"/>
          <a:ext cx="5359359" cy="194668"/>
        </a:xfrm>
        <a:custGeom>
          <a:avLst/>
          <a:gdLst/>
          <a:ahLst/>
          <a:cxnLst/>
          <a:rect l="0" t="0" r="0" b="0"/>
          <a:pathLst>
            <a:path>
              <a:moveTo>
                <a:pt x="5359359" y="0"/>
              </a:moveTo>
              <a:lnTo>
                <a:pt x="5359359" y="97334"/>
              </a:lnTo>
              <a:lnTo>
                <a:pt x="0" y="97334"/>
              </a:lnTo>
              <a:lnTo>
                <a:pt x="0" y="194668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8EA8554-2672-4E12-87FA-2381E78231EC}">
      <dsp:nvSpPr>
        <dsp:cNvPr id="0" name=""/>
        <dsp:cNvSpPr/>
      </dsp:nvSpPr>
      <dsp:spPr>
        <a:xfrm>
          <a:off x="5075213" y="2578"/>
          <a:ext cx="2597122" cy="2495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1" kern="1200" dirty="0" smtClean="0"/>
            <a:t>        </a:t>
          </a:r>
          <a:r>
            <a:rPr lang="ru-RU" sz="1400" b="1" kern="1200" dirty="0" smtClean="0"/>
            <a:t>План мероприятий                        </a:t>
          </a:r>
          <a:endParaRPr lang="ru-RU" sz="1400" b="1" kern="1200" dirty="0"/>
        </a:p>
      </dsp:txBody>
      <dsp:txXfrm>
        <a:off x="5075213" y="2578"/>
        <a:ext cx="2597122" cy="249532"/>
      </dsp:txXfrm>
    </dsp:sp>
    <dsp:sp modelId="{7A403B46-648E-4326-96C2-4D6DAD1B5580}">
      <dsp:nvSpPr>
        <dsp:cNvPr id="0" name=""/>
        <dsp:cNvSpPr/>
      </dsp:nvSpPr>
      <dsp:spPr>
        <a:xfrm>
          <a:off x="297055" y="446780"/>
          <a:ext cx="1434718" cy="46349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200" b="1" kern="1200" dirty="0" smtClean="0"/>
            <a:t>Защита низководных мостов</a:t>
          </a:r>
          <a:endParaRPr lang="ru-RU" sz="1200" b="1" kern="1200" dirty="0"/>
        </a:p>
      </dsp:txBody>
      <dsp:txXfrm>
        <a:off x="297055" y="446780"/>
        <a:ext cx="1434718" cy="463497"/>
      </dsp:txXfrm>
    </dsp:sp>
    <dsp:sp modelId="{415980F8-B53F-4285-9B31-5BCE5CC22A75}">
      <dsp:nvSpPr>
        <dsp:cNvPr id="0" name=""/>
        <dsp:cNvSpPr/>
      </dsp:nvSpPr>
      <dsp:spPr>
        <a:xfrm>
          <a:off x="575262" y="1190011"/>
          <a:ext cx="1237629" cy="144715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Обследование состояния, укрепление конструкций из соображений рациональности решения и места в транспортной схеме</a:t>
          </a:r>
          <a:endParaRPr lang="ru-RU" sz="1100" kern="1200" dirty="0"/>
        </a:p>
      </dsp:txBody>
      <dsp:txXfrm>
        <a:off x="575262" y="1190011"/>
        <a:ext cx="1237629" cy="1447153"/>
      </dsp:txXfrm>
    </dsp:sp>
    <dsp:sp modelId="{2D71A0EC-EF46-476C-8384-F6A986F87F24}">
      <dsp:nvSpPr>
        <dsp:cNvPr id="0" name=""/>
        <dsp:cNvSpPr/>
      </dsp:nvSpPr>
      <dsp:spPr>
        <a:xfrm>
          <a:off x="1846134" y="446780"/>
          <a:ext cx="1702526" cy="10475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200" b="1" kern="1200" dirty="0" smtClean="0"/>
            <a:t>Подсыпка и укрепление берегозащитных сооружений (ограждение дамб, обваловок и т.п.)</a:t>
          </a:r>
          <a:endParaRPr lang="ru-RU" sz="1200" b="1" kern="1200" dirty="0"/>
        </a:p>
      </dsp:txBody>
      <dsp:txXfrm>
        <a:off x="1846134" y="446780"/>
        <a:ext cx="1702526" cy="1047554"/>
      </dsp:txXfrm>
    </dsp:sp>
    <dsp:sp modelId="{B40E9362-BDF0-420B-911C-54E2F121CA6D}">
      <dsp:nvSpPr>
        <dsp:cNvPr id="0" name=""/>
        <dsp:cNvSpPr/>
      </dsp:nvSpPr>
      <dsp:spPr>
        <a:xfrm>
          <a:off x="2202010" y="1609884"/>
          <a:ext cx="1158010" cy="74336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Наличие технических решений на проведение работ</a:t>
          </a:r>
          <a:endParaRPr lang="ru-RU" sz="1100" kern="1200" dirty="0"/>
        </a:p>
      </dsp:txBody>
      <dsp:txXfrm>
        <a:off x="2202010" y="1609884"/>
        <a:ext cx="1158010" cy="743361"/>
      </dsp:txXfrm>
    </dsp:sp>
    <dsp:sp modelId="{F6F6D0F5-1A73-459B-9C43-B8F892C8E7D2}">
      <dsp:nvSpPr>
        <dsp:cNvPr id="0" name=""/>
        <dsp:cNvSpPr/>
      </dsp:nvSpPr>
      <dsp:spPr>
        <a:xfrm>
          <a:off x="2202010" y="2534727"/>
          <a:ext cx="1158010" cy="62489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Определение мест выемки грунта, бутовых материалов и пр.</a:t>
          </a:r>
          <a:endParaRPr lang="ru-RU" sz="1100" kern="1200" dirty="0"/>
        </a:p>
      </dsp:txBody>
      <dsp:txXfrm>
        <a:off x="2202010" y="2534727"/>
        <a:ext cx="1158010" cy="624891"/>
      </dsp:txXfrm>
    </dsp:sp>
    <dsp:sp modelId="{6B3C2699-B2CD-4A41-8966-65DA73A51BAD}">
      <dsp:nvSpPr>
        <dsp:cNvPr id="0" name=""/>
        <dsp:cNvSpPr/>
      </dsp:nvSpPr>
      <dsp:spPr>
        <a:xfrm>
          <a:off x="2202010" y="3314728"/>
          <a:ext cx="1158010" cy="79345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Определение подрядных организаций на производство работ</a:t>
          </a:r>
          <a:endParaRPr lang="ru-RU" sz="1100" kern="1200" dirty="0"/>
        </a:p>
      </dsp:txBody>
      <dsp:txXfrm>
        <a:off x="2202010" y="3314728"/>
        <a:ext cx="1158010" cy="793455"/>
      </dsp:txXfrm>
    </dsp:sp>
    <dsp:sp modelId="{20748ABF-BB09-4BB7-BB72-5E5DCEB8757C}">
      <dsp:nvSpPr>
        <dsp:cNvPr id="0" name=""/>
        <dsp:cNvSpPr/>
      </dsp:nvSpPr>
      <dsp:spPr>
        <a:xfrm>
          <a:off x="2202010" y="4329226"/>
          <a:ext cx="1158010" cy="4229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Планирование работ</a:t>
          </a:r>
          <a:endParaRPr lang="ru-RU" sz="1100" kern="1200" dirty="0"/>
        </a:p>
      </dsp:txBody>
      <dsp:txXfrm>
        <a:off x="2202010" y="4329226"/>
        <a:ext cx="1158010" cy="422922"/>
      </dsp:txXfrm>
    </dsp:sp>
    <dsp:sp modelId="{45245DBC-295C-4A27-8390-888A82D7F731}">
      <dsp:nvSpPr>
        <dsp:cNvPr id="0" name=""/>
        <dsp:cNvSpPr/>
      </dsp:nvSpPr>
      <dsp:spPr>
        <a:xfrm>
          <a:off x="2202010" y="4920444"/>
          <a:ext cx="1158010" cy="107090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Обеспечение материально-техническими ресурсами работ по реконструкции ГТС. </a:t>
          </a:r>
          <a:endParaRPr lang="ru-RU" sz="1100" kern="1200" dirty="0"/>
        </a:p>
      </dsp:txBody>
      <dsp:txXfrm>
        <a:off x="2202010" y="4920444"/>
        <a:ext cx="1158010" cy="1070909"/>
      </dsp:txXfrm>
    </dsp:sp>
    <dsp:sp modelId="{2BCECA56-FA05-48F0-B058-FC2C90D99120}">
      <dsp:nvSpPr>
        <dsp:cNvPr id="0" name=""/>
        <dsp:cNvSpPr/>
      </dsp:nvSpPr>
      <dsp:spPr>
        <a:xfrm>
          <a:off x="3747891" y="446780"/>
          <a:ext cx="1809696" cy="101792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200" b="1" kern="1200" dirty="0" smtClean="0"/>
            <a:t>Подготовка мер по отводу паводковых вод, дноуглубительные и русловыпрямительные работы</a:t>
          </a:r>
          <a:endParaRPr lang="ru-RU" sz="1200" b="1" kern="1200" dirty="0"/>
        </a:p>
      </dsp:txBody>
      <dsp:txXfrm>
        <a:off x="3747891" y="446780"/>
        <a:ext cx="1809696" cy="1017927"/>
      </dsp:txXfrm>
    </dsp:sp>
    <dsp:sp modelId="{838F9772-E700-49B3-A282-D655C00DCDD9}">
      <dsp:nvSpPr>
        <dsp:cNvPr id="0" name=""/>
        <dsp:cNvSpPr/>
      </dsp:nvSpPr>
      <dsp:spPr>
        <a:xfrm>
          <a:off x="4129279" y="1598704"/>
          <a:ext cx="1348674" cy="8528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Контроль за состоянием береговой линии, набережных в черте населенных пунктов</a:t>
          </a:r>
          <a:endParaRPr lang="ru-RU" sz="1100" kern="1200" dirty="0"/>
        </a:p>
      </dsp:txBody>
      <dsp:txXfrm>
        <a:off x="4129279" y="1598704"/>
        <a:ext cx="1348674" cy="852834"/>
      </dsp:txXfrm>
    </dsp:sp>
    <dsp:sp modelId="{63B53320-FA62-46DD-8A71-71DB4B488543}">
      <dsp:nvSpPr>
        <dsp:cNvPr id="0" name=""/>
        <dsp:cNvSpPr/>
      </dsp:nvSpPr>
      <dsp:spPr>
        <a:xfrm>
          <a:off x="4129279" y="2595455"/>
          <a:ext cx="1334204" cy="102356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Использование местных строительных естественных и искусственных материалов</a:t>
          </a:r>
          <a:endParaRPr lang="ru-RU" sz="1100" kern="1200" dirty="0"/>
        </a:p>
      </dsp:txBody>
      <dsp:txXfrm>
        <a:off x="4129279" y="2595455"/>
        <a:ext cx="1334204" cy="1023563"/>
      </dsp:txXfrm>
    </dsp:sp>
    <dsp:sp modelId="{6089E793-D4BB-4FFB-AAB2-CA34A17608BC}">
      <dsp:nvSpPr>
        <dsp:cNvPr id="0" name=""/>
        <dsp:cNvSpPr/>
      </dsp:nvSpPr>
      <dsp:spPr>
        <a:xfrm>
          <a:off x="4129279" y="3736353"/>
          <a:ext cx="1348674" cy="46349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.  .   .</a:t>
          </a:r>
          <a:endParaRPr lang="ru-RU" sz="1100" kern="1200" dirty="0"/>
        </a:p>
      </dsp:txBody>
      <dsp:txXfrm>
        <a:off x="4129279" y="3736353"/>
        <a:ext cx="1348674" cy="463497"/>
      </dsp:txXfrm>
    </dsp:sp>
    <dsp:sp modelId="{034B6546-EF8D-4141-BF3F-BBDC645B5924}">
      <dsp:nvSpPr>
        <dsp:cNvPr id="0" name=""/>
        <dsp:cNvSpPr/>
      </dsp:nvSpPr>
      <dsp:spPr>
        <a:xfrm>
          <a:off x="4129279" y="4306431"/>
          <a:ext cx="1379441" cy="81309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Завоз материалов и конструкций для производства работ (в случае необходимости)</a:t>
          </a:r>
          <a:endParaRPr lang="ru-RU" sz="1100" kern="1200" dirty="0"/>
        </a:p>
      </dsp:txBody>
      <dsp:txXfrm>
        <a:off x="4129279" y="4306431"/>
        <a:ext cx="1379441" cy="813094"/>
      </dsp:txXfrm>
    </dsp:sp>
    <dsp:sp modelId="{66EB943E-3B12-46FA-BFD2-FBF44E0B7850}">
      <dsp:nvSpPr>
        <dsp:cNvPr id="0" name=""/>
        <dsp:cNvSpPr/>
      </dsp:nvSpPr>
      <dsp:spPr>
        <a:xfrm>
          <a:off x="4129279" y="5260660"/>
          <a:ext cx="1349443" cy="95304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Контроль за своевременностью выполнения работ (готовность к паводковому периоду)</a:t>
          </a:r>
          <a:endParaRPr lang="ru-RU" sz="1100" kern="1200" dirty="0"/>
        </a:p>
      </dsp:txBody>
      <dsp:txXfrm>
        <a:off x="4129279" y="5260660"/>
        <a:ext cx="1349443" cy="953042"/>
      </dsp:txXfrm>
    </dsp:sp>
    <dsp:sp modelId="{B5E48A98-DE9B-4F42-939E-734CEB46D150}">
      <dsp:nvSpPr>
        <dsp:cNvPr id="0" name=""/>
        <dsp:cNvSpPr/>
      </dsp:nvSpPr>
      <dsp:spPr>
        <a:xfrm>
          <a:off x="5715232" y="446780"/>
          <a:ext cx="2026826" cy="77207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200" b="1" kern="1200" dirty="0" smtClean="0"/>
            <a:t>Дренирование территорий (по результатам изысканий и проектирования)</a:t>
          </a:r>
          <a:endParaRPr lang="ru-RU" sz="1200" b="1" kern="1200" dirty="0"/>
        </a:p>
      </dsp:txBody>
      <dsp:txXfrm>
        <a:off x="5715232" y="446780"/>
        <a:ext cx="2026826" cy="772074"/>
      </dsp:txXfrm>
    </dsp:sp>
    <dsp:sp modelId="{78C5A9B3-A678-4FB5-A854-DE35A2AB0D00}">
      <dsp:nvSpPr>
        <dsp:cNvPr id="0" name=""/>
        <dsp:cNvSpPr/>
      </dsp:nvSpPr>
      <dsp:spPr>
        <a:xfrm>
          <a:off x="6182022" y="1330928"/>
          <a:ext cx="1713066" cy="110269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Изучение геоморфологических, геолого-гидрогеологических и инженерно-геологических условий осваиваемых территорий</a:t>
          </a:r>
          <a:endParaRPr lang="ru-RU" sz="1100" kern="1200" dirty="0"/>
        </a:p>
      </dsp:txBody>
      <dsp:txXfrm>
        <a:off x="6182022" y="1330928"/>
        <a:ext cx="1713066" cy="1102696"/>
      </dsp:txXfrm>
    </dsp:sp>
    <dsp:sp modelId="{7BE68D39-B3AB-4154-8D2F-1994C41BBAEB}">
      <dsp:nvSpPr>
        <dsp:cNvPr id="0" name=""/>
        <dsp:cNvSpPr/>
      </dsp:nvSpPr>
      <dsp:spPr>
        <a:xfrm>
          <a:off x="6182022" y="2573230"/>
          <a:ext cx="1713066" cy="182161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Проведение специальных изысканий на участках слабопроницаемых и набухающих грунтов, со слабо развитой эрозионной сетью, неглубоким залеганием водоупорных слоев с неровной кровле, затрудненным поверхностным и подземных стоком</a:t>
          </a:r>
          <a:endParaRPr lang="ru-RU" sz="1100" kern="1200" dirty="0"/>
        </a:p>
      </dsp:txBody>
      <dsp:txXfrm>
        <a:off x="6182022" y="2573230"/>
        <a:ext cx="1713066" cy="1821617"/>
      </dsp:txXfrm>
    </dsp:sp>
    <dsp:sp modelId="{E0F549CB-7271-45D0-86C8-7BDAAAD9300C}">
      <dsp:nvSpPr>
        <dsp:cNvPr id="0" name=""/>
        <dsp:cNvSpPr/>
      </dsp:nvSpPr>
      <dsp:spPr>
        <a:xfrm>
          <a:off x="6182022" y="4520506"/>
          <a:ext cx="1722216" cy="46349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.  .  .</a:t>
          </a:r>
          <a:endParaRPr lang="ru-RU" sz="1100" kern="1200" dirty="0"/>
        </a:p>
      </dsp:txBody>
      <dsp:txXfrm>
        <a:off x="6182022" y="4520506"/>
        <a:ext cx="1722216" cy="463497"/>
      </dsp:txXfrm>
    </dsp:sp>
    <dsp:sp modelId="{DA64827D-D795-4755-9D7C-34D22B655E81}">
      <dsp:nvSpPr>
        <dsp:cNvPr id="0" name=""/>
        <dsp:cNvSpPr/>
      </dsp:nvSpPr>
      <dsp:spPr>
        <a:xfrm>
          <a:off x="6182022" y="5054960"/>
          <a:ext cx="1722216" cy="120684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Сооружение перехватывающих, пластовых, горизонтальных, вертикальных, пристенных и сопутствующих дренажей, противофильтрационных экранов и завес</a:t>
          </a:r>
          <a:endParaRPr lang="ru-RU" sz="1100" kern="1200" dirty="0"/>
        </a:p>
      </dsp:txBody>
      <dsp:txXfrm>
        <a:off x="6182022" y="5054960"/>
        <a:ext cx="1722216" cy="1206844"/>
      </dsp:txXfrm>
    </dsp:sp>
    <dsp:sp modelId="{9B9A3DB7-8B9F-47DA-918D-048641F26251}">
      <dsp:nvSpPr>
        <dsp:cNvPr id="0" name=""/>
        <dsp:cNvSpPr/>
      </dsp:nvSpPr>
      <dsp:spPr>
        <a:xfrm>
          <a:off x="7985514" y="446780"/>
          <a:ext cx="1702294" cy="85752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200" b="1" kern="1200" dirty="0" smtClean="0"/>
            <a:t>Вывод, вывоз, перегон сельскохозяйственных животных в безопасные места</a:t>
          </a:r>
          <a:endParaRPr lang="ru-RU" sz="1200" b="1" kern="1200" dirty="0"/>
        </a:p>
      </dsp:txBody>
      <dsp:txXfrm>
        <a:off x="7985514" y="446780"/>
        <a:ext cx="1702294" cy="857525"/>
      </dsp:txXfrm>
    </dsp:sp>
    <dsp:sp modelId="{29EC2725-C6F8-4DBA-B42D-F5E578BFA14C}">
      <dsp:nvSpPr>
        <dsp:cNvPr id="0" name=""/>
        <dsp:cNvSpPr/>
      </dsp:nvSpPr>
      <dsp:spPr>
        <a:xfrm>
          <a:off x="8611467" y="1498973"/>
          <a:ext cx="1264661" cy="7178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Определение безопасных мест размещения животных</a:t>
          </a:r>
          <a:endParaRPr lang="ru-RU" sz="1100" kern="1200" dirty="0"/>
        </a:p>
      </dsp:txBody>
      <dsp:txXfrm>
        <a:off x="8611467" y="1498973"/>
        <a:ext cx="1264661" cy="717854"/>
      </dsp:txXfrm>
    </dsp:sp>
    <dsp:sp modelId="{278330F0-A350-4B71-B22B-B7056792F14B}">
      <dsp:nvSpPr>
        <dsp:cNvPr id="0" name=""/>
        <dsp:cNvSpPr/>
      </dsp:nvSpPr>
      <dsp:spPr>
        <a:xfrm>
          <a:off x="8611467" y="2411497"/>
          <a:ext cx="1264661" cy="4082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Транспортное обеспечение</a:t>
          </a:r>
          <a:endParaRPr lang="ru-RU" sz="1100" kern="1200" dirty="0"/>
        </a:p>
      </dsp:txBody>
      <dsp:txXfrm>
        <a:off x="8611467" y="2411497"/>
        <a:ext cx="1264661" cy="408234"/>
      </dsp:txXfrm>
    </dsp:sp>
    <dsp:sp modelId="{F732F9A8-3704-459B-B226-96536748A20C}">
      <dsp:nvSpPr>
        <dsp:cNvPr id="0" name=""/>
        <dsp:cNvSpPr/>
      </dsp:nvSpPr>
      <dsp:spPr>
        <a:xfrm>
          <a:off x="8611467" y="3014400"/>
          <a:ext cx="1264661" cy="4082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Обеспечение кормами</a:t>
          </a:r>
          <a:endParaRPr lang="ru-RU" sz="1100" kern="1200" dirty="0"/>
        </a:p>
      </dsp:txBody>
      <dsp:txXfrm>
        <a:off x="8611467" y="3014400"/>
        <a:ext cx="1264661" cy="408234"/>
      </dsp:txXfrm>
    </dsp:sp>
    <dsp:sp modelId="{1DFDD59A-CA7B-4C10-A6E4-91BF68B960CD}">
      <dsp:nvSpPr>
        <dsp:cNvPr id="0" name=""/>
        <dsp:cNvSpPr/>
      </dsp:nvSpPr>
      <dsp:spPr>
        <a:xfrm>
          <a:off x="8611467" y="3617303"/>
          <a:ext cx="1264661" cy="40823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 Обеспечение охраны</a:t>
          </a:r>
          <a:endParaRPr lang="ru-RU" sz="1100" kern="1200" dirty="0"/>
        </a:p>
      </dsp:txBody>
      <dsp:txXfrm>
        <a:off x="8611467" y="3617303"/>
        <a:ext cx="1264661" cy="408234"/>
      </dsp:txXfrm>
    </dsp:sp>
    <dsp:sp modelId="{18D42174-88D1-4DF7-967A-602D857CC262}">
      <dsp:nvSpPr>
        <dsp:cNvPr id="0" name=""/>
        <dsp:cNvSpPr/>
      </dsp:nvSpPr>
      <dsp:spPr>
        <a:xfrm>
          <a:off x="8611467" y="4220206"/>
          <a:ext cx="1264661" cy="137846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Обеспечение сбора и транспортировки к местам потребления (переработки) сельхозпродукции (мясом, молока, яиц и т.п.)</a:t>
          </a:r>
          <a:endParaRPr lang="ru-RU" sz="1100" kern="1200" dirty="0"/>
        </a:p>
      </dsp:txBody>
      <dsp:txXfrm>
        <a:off x="8611467" y="4220206"/>
        <a:ext cx="1264661" cy="1378468"/>
      </dsp:txXfrm>
    </dsp:sp>
    <dsp:sp modelId="{95F13A89-7161-44F7-BBD8-3654018D46E6}">
      <dsp:nvSpPr>
        <dsp:cNvPr id="0" name=""/>
        <dsp:cNvSpPr/>
      </dsp:nvSpPr>
      <dsp:spPr>
        <a:xfrm>
          <a:off x="9766242" y="446780"/>
          <a:ext cx="579464" cy="46349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b="1" kern="1200" dirty="0" smtClean="0"/>
            <a:t>. . .</a:t>
          </a:r>
          <a:endParaRPr lang="ru-RU" sz="1100" kern="1200" dirty="0"/>
        </a:p>
      </dsp:txBody>
      <dsp:txXfrm>
        <a:off x="9766242" y="446780"/>
        <a:ext cx="579464" cy="463497"/>
      </dsp:txXfrm>
    </dsp:sp>
    <dsp:sp modelId="{73ED27D5-9BEA-4F6F-89E3-56202F375CC0}">
      <dsp:nvSpPr>
        <dsp:cNvPr id="0" name=""/>
        <dsp:cNvSpPr/>
      </dsp:nvSpPr>
      <dsp:spPr>
        <a:xfrm>
          <a:off x="10402716" y="446780"/>
          <a:ext cx="1618698" cy="82959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200" b="1" kern="1200" dirty="0" smtClean="0"/>
            <a:t>Подготовка сил и средств для ликвидации последствий</a:t>
          </a:r>
          <a:endParaRPr lang="ru-RU" sz="1200" b="1" kern="1200" dirty="0"/>
        </a:p>
      </dsp:txBody>
      <dsp:txXfrm>
        <a:off x="10402716" y="446780"/>
        <a:ext cx="1618698" cy="829594"/>
      </dsp:txXfrm>
    </dsp:sp>
    <dsp:sp modelId="{DB3D7305-1F5F-4C50-BEE6-6ECFEFFED282}">
      <dsp:nvSpPr>
        <dsp:cNvPr id="0" name=""/>
        <dsp:cNvSpPr/>
      </dsp:nvSpPr>
      <dsp:spPr>
        <a:xfrm>
          <a:off x="10753199" y="1360916"/>
          <a:ext cx="1531310" cy="200953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Создание, экипировка и оснащение, подготовка и аттестация профессиональных, нештатных и общественных аварийно-спасательных сил и средств на базе предприятий, ведомств, ведомств, федеральных и территориальных органов</a:t>
          </a:r>
          <a:endParaRPr lang="ru-RU" sz="1100" kern="1200" dirty="0"/>
        </a:p>
      </dsp:txBody>
      <dsp:txXfrm>
        <a:off x="10753199" y="1360916"/>
        <a:ext cx="1531310" cy="2009537"/>
      </dsp:txXfrm>
    </dsp:sp>
    <dsp:sp modelId="{AFBC33DF-4601-49F6-BBAA-740F95E84275}">
      <dsp:nvSpPr>
        <dsp:cNvPr id="0" name=""/>
        <dsp:cNvSpPr/>
      </dsp:nvSpPr>
      <dsp:spPr>
        <a:xfrm>
          <a:off x="10753199" y="3496294"/>
          <a:ext cx="1506059" cy="75297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Поддержание в готовности аварийно-спасательных служб</a:t>
          </a:r>
          <a:endParaRPr lang="ru-RU" sz="1100" kern="1200" dirty="0"/>
        </a:p>
      </dsp:txBody>
      <dsp:txXfrm>
        <a:off x="10753199" y="3496294"/>
        <a:ext cx="1506059" cy="752974"/>
      </dsp:txXfrm>
    </dsp:sp>
    <dsp:sp modelId="{2907FD17-6DE4-4698-B77F-2D26DC71A54F}">
      <dsp:nvSpPr>
        <dsp:cNvPr id="0" name=""/>
        <dsp:cNvSpPr/>
      </dsp:nvSpPr>
      <dsp:spPr>
        <a:xfrm>
          <a:off x="10753199" y="4318959"/>
          <a:ext cx="1506059" cy="40843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.  .  .</a:t>
          </a:r>
          <a:endParaRPr lang="ru-RU" sz="1100" kern="1200" dirty="0"/>
        </a:p>
      </dsp:txBody>
      <dsp:txXfrm>
        <a:off x="10753199" y="4318959"/>
        <a:ext cx="1506059" cy="408433"/>
      </dsp:txXfrm>
    </dsp:sp>
    <dsp:sp modelId="{9E74FE8B-39AE-427C-8FF9-0B9F1E946B53}">
      <dsp:nvSpPr>
        <dsp:cNvPr id="0" name=""/>
        <dsp:cNvSpPr/>
      </dsp:nvSpPr>
      <dsp:spPr>
        <a:xfrm>
          <a:off x="10753199" y="4840194"/>
          <a:ext cx="1506059" cy="103875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100" kern="1200" dirty="0" smtClean="0"/>
            <a:t>Планирование действий, отработка взаимодействия, проведение учений и тренировок</a:t>
          </a:r>
          <a:endParaRPr lang="ru-RU" sz="1100" kern="1200" dirty="0"/>
        </a:p>
      </dsp:txBody>
      <dsp:txXfrm>
        <a:off x="10753199" y="4840194"/>
        <a:ext cx="1506059" cy="10387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8</cdr:x>
      <cdr:y>0.28087</cdr:y>
    </cdr:from>
    <cdr:to>
      <cdr:x>0.72167</cdr:x>
      <cdr:y>0.35593</cdr:y>
    </cdr:to>
    <cdr:cxnSp macro="">
      <cdr:nvCxnSpPr>
        <cdr:cNvPr id="2" name="Прямая со стрелкой 1"/>
        <cdr:cNvCxnSpPr/>
      </cdr:nvCxnSpPr>
      <cdr:spPr>
        <a:xfrm xmlns:a="http://schemas.openxmlformats.org/drawingml/2006/main">
          <a:off x="5652655" y="1607128"/>
          <a:ext cx="346364" cy="429491"/>
        </a:xfrm>
        <a:prstGeom xmlns:a="http://schemas.openxmlformats.org/drawingml/2006/main" prst="straightConnector1">
          <a:avLst/>
        </a:prstGeom>
        <a:noFill xmlns:a="http://schemas.openxmlformats.org/drawingml/2006/main"/>
        <a:ln xmlns:a="http://schemas.openxmlformats.org/drawingml/2006/main" w="6350" cap="flat" cmpd="sng" algn="ctr">
          <a:solidFill>
            <a:sysClr val="windowText" lastClr="000000"/>
          </a:solidFill>
          <a:prstDash val="solid"/>
          <a:miter lim="800000"/>
          <a:tailEnd type="arrow"/>
        </a:ln>
        <a:effectLst xmlns:a="http://schemas.openxmlformats.org/drawingml/2006/main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25</cdr:x>
      <cdr:y>0.34625</cdr:y>
    </cdr:from>
    <cdr:to>
      <cdr:x>0.64167</cdr:x>
      <cdr:y>0.4431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2701635" y="1981200"/>
          <a:ext cx="2632365" cy="55418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ru-RU" sz="1400" dirty="0" smtClean="0">
              <a:solidFill>
                <a:schemeClr val="tx1"/>
              </a:solidFill>
            </a:rPr>
            <a:t>Превышение допустимой погрешности</a:t>
          </a:r>
        </a:p>
        <a:p xmlns:a="http://schemas.openxmlformats.org/drawingml/2006/main">
          <a:endParaRPr lang="ru-RU" sz="1100" dirty="0"/>
        </a:p>
      </cdr:txBody>
    </cdr:sp>
  </cdr:relSizeAnchor>
  <cdr:relSizeAnchor xmlns:cdr="http://schemas.openxmlformats.org/drawingml/2006/chartDrawing">
    <cdr:from>
      <cdr:x>0.52167</cdr:x>
      <cdr:y>0.43099</cdr:y>
    </cdr:from>
    <cdr:to>
      <cdr:x>0.56333</cdr:x>
      <cdr:y>0.50605</cdr:y>
    </cdr:to>
    <cdr:cxnSp macro="">
      <cdr:nvCxnSpPr>
        <cdr:cNvPr id="10" name="Прямая со стрелкой 9"/>
        <cdr:cNvCxnSpPr/>
      </cdr:nvCxnSpPr>
      <cdr:spPr>
        <a:xfrm xmlns:a="http://schemas.openxmlformats.org/drawingml/2006/main">
          <a:off x="4336472" y="2466110"/>
          <a:ext cx="346364" cy="429491"/>
        </a:xfrm>
        <a:prstGeom xmlns:a="http://schemas.openxmlformats.org/drawingml/2006/main" prst="straightConnector1">
          <a:avLst/>
        </a:prstGeom>
        <a:noFill xmlns:a="http://schemas.openxmlformats.org/drawingml/2006/main"/>
        <a:ln xmlns:a="http://schemas.openxmlformats.org/drawingml/2006/main" w="6350" cap="flat" cmpd="sng" algn="ctr">
          <a:solidFill>
            <a:sysClr val="windowText" lastClr="000000"/>
          </a:solidFill>
          <a:prstDash val="solid"/>
          <a:miter lim="800000"/>
          <a:tailEnd type="arrow"/>
        </a:ln>
        <a:effectLst xmlns:a="http://schemas.openxmlformats.org/drawingml/2006/main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6833</cdr:x>
      <cdr:y>0.50605</cdr:y>
    </cdr:from>
    <cdr:to>
      <cdr:x>0.56833</cdr:x>
      <cdr:y>0.5438</cdr:y>
    </cdr:to>
    <cdr:sp macro="" textlink="">
      <cdr:nvSpPr>
        <cdr:cNvPr id="12" name="Прямая соединительная линия 11"/>
        <cdr:cNvSpPr/>
      </cdr:nvSpPr>
      <cdr:spPr>
        <a:xfrm xmlns:a="http://schemas.openxmlformats.org/drawingml/2006/main">
          <a:off x="4724400" y="2895600"/>
          <a:ext cx="0" cy="216000"/>
        </a:xfrm>
        <a:prstGeom xmlns:a="http://schemas.openxmlformats.org/drawingml/2006/main" prst="line">
          <a:avLst/>
        </a:prstGeom>
        <a:ln xmlns:a="http://schemas.openxmlformats.org/drawingml/2006/main" w="19050">
          <a:solidFill>
            <a:srgbClr val="FF0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 dirty="0"/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3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dirty="0"/>
              <a:t>3/3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3/3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5" r:id="rId4"/>
    <p:sldLayoutId id="2147483653" r:id="rId5"/>
    <p:sldLayoutId id="2147483654" r:id="rId6"/>
    <p:sldLayoutId id="2147483655" r:id="rId7"/>
    <p:sldLayoutId id="214748366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7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7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3.wmf"/><Relationship Id="rId35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9.wmf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diagramData" Target="../diagrams/data1.xml"/><Relationship Id="rId21" Type="http://schemas.openxmlformats.org/officeDocument/2006/relationships/oleObject" Target="../embeddings/oleObject45.bin"/><Relationship Id="rId7" Type="http://schemas.microsoft.com/office/2007/relationships/diagramDrawing" Target="../diagrams/drawing1.xml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48.wmf"/><Relationship Id="rId24" Type="http://schemas.openxmlformats.org/officeDocument/2006/relationships/image" Target="../media/image54.wmf"/><Relationship Id="rId5" Type="http://schemas.openxmlformats.org/officeDocument/2006/relationships/diagramQuickStyle" Target="../diagrams/quickStyle1.xml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4.bin"/><Relationship Id="rId4" Type="http://schemas.openxmlformats.org/officeDocument/2006/relationships/diagramLayout" Target="../diagrams/layout1.xml"/><Relationship Id="rId9" Type="http://schemas.openxmlformats.org/officeDocument/2006/relationships/image" Target="../media/image47.wmf"/><Relationship Id="rId14" Type="http://schemas.openxmlformats.org/officeDocument/2006/relationships/image" Target="../media/image56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10" Type="http://schemas.openxmlformats.org/officeDocument/2006/relationships/chart" Target="../charts/chart1.xml"/><Relationship Id="rId4" Type="http://schemas.openxmlformats.org/officeDocument/2006/relationships/diagramLayout" Target="../diagrams/layout2.xml"/><Relationship Id="rId9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57.bin"/><Relationship Id="rId3" Type="http://schemas.openxmlformats.org/officeDocument/2006/relationships/chart" Target="../charts/chart4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5.wmf"/><Relationship Id="rId1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74.wmf"/><Relationship Id="rId4" Type="http://schemas.openxmlformats.org/officeDocument/2006/relationships/chart" Target="../charts/chart5.xml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chart" Target="../charts/chart6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tiff"/><Relationship Id="rId4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7.xml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13" Type="http://schemas.openxmlformats.org/officeDocument/2006/relationships/oleObject" Target="../embeddings/oleObject64.bin"/><Relationship Id="rId3" Type="http://schemas.openxmlformats.org/officeDocument/2006/relationships/image" Target="../media/image91.jpeg"/><Relationship Id="rId7" Type="http://schemas.openxmlformats.org/officeDocument/2006/relationships/diagramColors" Target="../diagrams/colors3.xml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diagramQuickStyle" Target="../diagrams/quickStyle3.xml"/><Relationship Id="rId11" Type="http://schemas.openxmlformats.org/officeDocument/2006/relationships/oleObject" Target="../embeddings/oleObject63.bin"/><Relationship Id="rId5" Type="http://schemas.openxmlformats.org/officeDocument/2006/relationships/diagramLayout" Target="../diagrams/layout3.xml"/><Relationship Id="rId10" Type="http://schemas.openxmlformats.org/officeDocument/2006/relationships/image" Target="../media/image88.wmf"/><Relationship Id="rId4" Type="http://schemas.openxmlformats.org/officeDocument/2006/relationships/diagramData" Target="../diagrams/data3.xml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9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95.wmf"/><Relationship Id="rId18" Type="http://schemas.openxmlformats.org/officeDocument/2006/relationships/image" Target="../media/image96.wmf"/><Relationship Id="rId3" Type="http://schemas.openxmlformats.org/officeDocument/2006/relationships/chart" Target="../charts/chart8.xml"/><Relationship Id="rId21" Type="http://schemas.openxmlformats.org/officeDocument/2006/relationships/chart" Target="../charts/chart14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chart" Target="../charts/chart13.xml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72.bin"/><Relationship Id="rId5" Type="http://schemas.openxmlformats.org/officeDocument/2006/relationships/chart" Target="../charts/chart10.xml"/><Relationship Id="rId15" Type="http://schemas.openxmlformats.org/officeDocument/2006/relationships/chart" Target="../charts/chart12.xml"/><Relationship Id="rId23" Type="http://schemas.openxmlformats.org/officeDocument/2006/relationships/image" Target="../media/image98.wmf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70.bin"/><Relationship Id="rId4" Type="http://schemas.openxmlformats.org/officeDocument/2006/relationships/chart" Target="../charts/chart9.xml"/><Relationship Id="rId9" Type="http://schemas.openxmlformats.org/officeDocument/2006/relationships/image" Target="../media/image93.wmf"/><Relationship Id="rId14" Type="http://schemas.openxmlformats.org/officeDocument/2006/relationships/chart" Target="../charts/chart11.xml"/><Relationship Id="rId22" Type="http://schemas.openxmlformats.org/officeDocument/2006/relationships/oleObject" Target="../embeddings/oleObject7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Relationship Id="rId9" Type="http://schemas.openxmlformats.org/officeDocument/2006/relationships/image" Target="../media/image10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9F%D1%80%D0%B8%D1%87%D0%B8%D0%BD%D0%B0" TargetMode="External"/><Relationship Id="rId3" Type="http://schemas.openxmlformats.org/officeDocument/2006/relationships/hyperlink" Target="https://ru.wiktionary.org/wiki/%CF%84%CE%AD%CE%BB%CE%B5%CE%B9%CE%BF%CF%82#%D0%93%D1%80%D0%B5%D1%87%D0%B5%D1%81%D0%BA%D0%B8%D0%B9" TargetMode="External"/><Relationship Id="rId7" Type="http://schemas.openxmlformats.org/officeDocument/2006/relationships/hyperlink" Target="https://ru.wikipedia.org/wiki/%D0%A6%D0%B5%D0%BB%D1%8C" TargetMode="External"/><Relationship Id="rId2" Type="http://schemas.openxmlformats.org/officeDocument/2006/relationships/hyperlink" Target="https://ru.wikipedia.org/wiki/%D0%93%D1%80%D0%B5%D1%87%D0%B5%D1%81%D0%BA%D0%B8%D0%B9_%D1%8F%D0%B7%D1%8B%D0%BA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u.wikipedia.org/wiki/%D0%9E%D0%BD%D1%82%D0%BE%D0%BB%D0%BE%D0%B3%D0%B8%D1%8F" TargetMode="External"/><Relationship Id="rId5" Type="http://schemas.openxmlformats.org/officeDocument/2006/relationships/hyperlink" Target="https://ru.wikipedia.org/wiki/%D0%A3%D1%87%D0%B5%D0%BD%D0%B8%D0%B5" TargetMode="External"/><Relationship Id="rId10" Type="http://schemas.openxmlformats.org/officeDocument/2006/relationships/hyperlink" Target="https://ru.wikipedia.org/wiki/%D0%9F%D1%80%D0%B8%D1%87%D0%B8%D0%BD%D0%BD%D0%BE%D1%81%D1%82%D1%8C" TargetMode="External"/><Relationship Id="rId4" Type="http://schemas.openxmlformats.org/officeDocument/2006/relationships/hyperlink" Target="https://ru.wiktionary.org/wiki/%CE%BB%CF%8C%CE%B3%CE%BF%CF%82#%D0%93%D1%80%D0%B5%D1%87%D0%B5%D1%81%D0%BA%D0%B8%D0%B9" TargetMode="External"/><Relationship Id="rId9" Type="http://schemas.openxmlformats.org/officeDocument/2006/relationships/hyperlink" Target="https://ru.wikipedia.org/wiki/%D0%9C%D0%B5%D1%82%D0%BE%D0%B4%D0%BE%D0%BB%D0%BE%D0%B3%D0%B8%D1%8F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371143" y="494271"/>
            <a:ext cx="8242414" cy="4656318"/>
          </a:xfrm>
        </p:spPr>
        <p:txBody>
          <a:bodyPr/>
          <a:lstStyle/>
          <a:p>
            <a:r>
              <a:rPr lang="ru-RU" sz="4800" dirty="0"/>
              <a:t>МОДЕЛИ И МЕТОДЫ ПРОВЕРКИ ДОСТИЖИМОСТИ ЦЕЛЕЙ И ВЫПОЛНИМОСТИ ПЛАНОВ В КРУПНОМАСШТАБНЫХ СИСТЕМАХ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40995" y="5684108"/>
            <a:ext cx="397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Г.н.с</a:t>
            </a:r>
            <a:r>
              <a:rPr lang="ru-RU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 ФИЦ СНЦ РАН Кушников В.А.</a:t>
            </a:r>
            <a:endParaRPr lang="ru-RU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36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3316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бщий подход к решению. Утверждение 1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243914"/>
                <a:ext cx="8596668" cy="5255739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ru-RU" dirty="0"/>
                  <a:t>Утверждение 1.  В момент времени </a:t>
                </a:r>
                <a:r>
                  <a:rPr lang="en-US" dirty="0"/>
                  <a:t>t</a:t>
                </a:r>
                <a:r>
                  <a:rPr lang="ru-RU" baseline="-25000" dirty="0"/>
                  <a:t>0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ru-RU" dirty="0"/>
                  <a:t>[</a:t>
                </a:r>
                <a:r>
                  <a:rPr lang="en-US" dirty="0"/>
                  <a:t>t</a:t>
                </a:r>
                <a:r>
                  <a:rPr lang="ru-RU" baseline="-25000" dirty="0"/>
                  <a:t>н</a:t>
                </a:r>
                <a:r>
                  <a:rPr lang="ru-RU" dirty="0"/>
                  <a:t>, </a:t>
                </a:r>
                <a:r>
                  <a:rPr lang="en-US" dirty="0"/>
                  <a:t>t</a:t>
                </a:r>
                <a:r>
                  <a:rPr lang="ru-RU" baseline="-25000" dirty="0"/>
                  <a:t>к</a:t>
                </a:r>
                <a:r>
                  <a:rPr lang="ru-RU" dirty="0"/>
                  <a:t>,]план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ru-RU" dirty="0"/>
                  <a:t> будет невыполним, если на выходе хотя бы одной цепочки конъюнктивных и/или дизъюнктивных вершин, соединяющей любую терминальную вершину дерева 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ru-RU" dirty="0"/>
                  <a:t> с его корневой вершиной, в данный момент времени существует нулевой сигнал</a:t>
                </a:r>
                <a:r>
                  <a:rPr lang="ru-RU" dirty="0" smtClean="0"/>
                  <a:t>.</a:t>
                </a:r>
              </a:p>
              <a:p>
                <a:r>
                  <a:rPr lang="ru-RU" dirty="0" smtClean="0"/>
                  <a:t>Условие: На </a:t>
                </a:r>
                <a:r>
                  <a:rPr lang="ru-RU" dirty="0"/>
                  <a:t>выполнение каждого из мероприят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ru-RU" dirty="0"/>
                  <a:t> влияют услов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acc>
                  </m:oMath>
                </a14:m>
                <a:r>
                  <a:rPr lang="ru-RU" dirty="0"/>
                  <a:t>, вытекающие из особенностей функционирования объекта и системы управления, а также зависящие от состояния окружающей среды. Данные условия, а также их влияние на выполнение мероприят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ru-RU" dirty="0"/>
                  <a:t> в общем случае могут быть формализованы с помощью аппарата продукционных математических моделей:</a:t>
                </a:r>
              </a:p>
              <a:p>
                <a:r>
                  <a:rPr lang="ru-RU" dirty="0"/>
                  <a:t>	Если выполняетс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то мероприят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ru-RU" dirty="0"/>
                  <a:t> будет выполнено;</a:t>
                </a:r>
              </a:p>
              <a:p>
                <a:r>
                  <a:rPr lang="ru-RU" dirty="0" smtClean="0"/>
                  <a:t>Справедливость </a:t>
                </a:r>
                <a:r>
                  <a:rPr lang="ru-RU" dirty="0"/>
                  <a:t>данного утверждения вытекает из того, что если хотя бы одно мероприятие плана, входящее в состав конъюнктивной цепочки, не выполнено, то будет не выполнен и весь план, так как в противном случае соответствующую данному мероприятию вершину необходимо исключить из графа как не влияющую на выполнение плана. Это утверждение является необходимым условием выполнимости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ru-RU" dirty="0"/>
                  <a:t>, утверждающим, что для выполнимости плана должно быть выполнено каждое его мероприят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ru-RU" dirty="0"/>
                  <a:t>, а также условия (1), без выполнения которых  соответствующее мероприят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ru-RU" dirty="0"/>
                  <a:t> не выполнимо.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243914"/>
                <a:ext cx="8596668" cy="5255739"/>
              </a:xfrm>
              <a:blipFill rotWithShape="0">
                <a:blip r:embed="rId2"/>
                <a:stretch>
                  <a:fillRect l="-71" t="-1276" r="-4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31728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334" y="609599"/>
            <a:ext cx="8596668" cy="1795849"/>
          </a:xfrm>
        </p:spPr>
        <p:txBody>
          <a:bodyPr>
            <a:normAutofit/>
          </a:bodyPr>
          <a:lstStyle/>
          <a:p>
            <a:r>
              <a:rPr lang="ru-RU" dirty="0"/>
              <a:t>Общий подход к решению. Утверждение </a:t>
            </a:r>
            <a:r>
              <a:rPr lang="ru-RU" dirty="0" smtClean="0"/>
              <a:t>2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911178"/>
                <a:ext cx="8596668" cy="4440195"/>
              </a:xfrm>
            </p:spPr>
            <p:txBody>
              <a:bodyPr>
                <a:normAutofit/>
              </a:bodyPr>
              <a:lstStyle/>
              <a:p>
                <a:r>
                  <a:rPr lang="ru-RU" dirty="0"/>
                  <a:t>Утверждение 2. Допустим, что в момент времени </a:t>
                </a:r>
                <a:r>
                  <a:rPr lang="en-US" dirty="0"/>
                  <a:t>t</a:t>
                </a:r>
                <a:r>
                  <a:rPr lang="ru-RU" baseline="-25000" dirty="0"/>
                  <a:t>0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ru-RU" dirty="0"/>
                  <a:t>[</a:t>
                </a:r>
                <a:r>
                  <a:rPr lang="en-US" dirty="0"/>
                  <a:t>t</a:t>
                </a:r>
                <a:r>
                  <a:rPr lang="ru-RU" baseline="-25000" dirty="0"/>
                  <a:t>н</a:t>
                </a:r>
                <a:r>
                  <a:rPr lang="ru-RU" dirty="0"/>
                  <a:t>, </a:t>
                </a:r>
                <a:r>
                  <a:rPr lang="en-US" dirty="0"/>
                  <a:t>t</a:t>
                </a:r>
                <a:r>
                  <a:rPr lang="ru-RU" baseline="-25000" dirty="0"/>
                  <a:t>к</a:t>
                </a:r>
                <a:r>
                  <a:rPr lang="ru-RU" dirty="0"/>
                  <a:t>,] существуют не выполненные мероприят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ru-RU" dirty="0"/>
                  <a:t>, входящие в состав цепочек дерева 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ru-RU" dirty="0"/>
                  <a:t>, соединяющих корневую вершину с терминальными. Тогда план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ru-RU" dirty="0"/>
                  <a:t> в данный момент времени будет невыполним, если существует не менее одного сечения дерева 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ru-RU" dirty="0"/>
                  <a:t>, на выходе конъюнктивно-дизъюнктивной цепочки которог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ru-RU" dirty="0"/>
                  <a:t>.  </a:t>
                </a:r>
              </a:p>
              <a:p>
                <a:r>
                  <a:rPr lang="ru-RU" dirty="0"/>
                  <a:t>Данное утверждение может быть использовано при определении критических сочетаний </a:t>
                </a:r>
                <a:r>
                  <a:rPr lang="ru-RU" dirty="0" smtClean="0"/>
                  <a:t>событий, </a:t>
                </a:r>
                <a:r>
                  <a:rPr lang="ru-RU" dirty="0"/>
                  <a:t>каждое из которых по отдельности не влияет на выполнимость плана, а сочетание этих событий приводит к невозможности его осуществления.   </a:t>
                </a:r>
                <a:endParaRPr lang="ru-RU" dirty="0" smtClean="0"/>
              </a:p>
              <a:p>
                <a:r>
                  <a:rPr lang="ru-RU" dirty="0" smtClean="0"/>
                  <a:t>Пример критического сочетания событий: «Не </a:t>
                </a:r>
                <a:r>
                  <a:rPr lang="ru-RU" dirty="0"/>
                  <a:t>было гвоздя </a:t>
                </a:r>
                <a:r>
                  <a:rPr lang="ru-RU" dirty="0" smtClean="0"/>
                  <a:t>—подкова </a:t>
                </a:r>
                <a:r>
                  <a:rPr lang="ru-RU" dirty="0"/>
                  <a:t>п</a:t>
                </a:r>
                <a:r>
                  <a:rPr lang="ru-RU" dirty="0" smtClean="0"/>
                  <a:t>ропала. Не </a:t>
                </a:r>
                <a:r>
                  <a:rPr lang="ru-RU" dirty="0"/>
                  <a:t>было подковы </a:t>
                </a:r>
                <a:r>
                  <a:rPr lang="ru-RU" dirty="0" smtClean="0"/>
                  <a:t>—лошадь </a:t>
                </a:r>
                <a:r>
                  <a:rPr lang="ru-RU" dirty="0"/>
                  <a:t>з</a:t>
                </a:r>
                <a:r>
                  <a:rPr lang="ru-RU" dirty="0" smtClean="0"/>
                  <a:t>ахромала. Лошадь </a:t>
                </a:r>
                <a:r>
                  <a:rPr lang="ru-RU" dirty="0"/>
                  <a:t>захромала </a:t>
                </a:r>
                <a:r>
                  <a:rPr lang="ru-RU" dirty="0" smtClean="0"/>
                  <a:t>—командир </a:t>
                </a:r>
                <a:r>
                  <a:rPr lang="ru-RU" dirty="0"/>
                  <a:t>у</a:t>
                </a:r>
                <a:r>
                  <a:rPr lang="ru-RU" dirty="0" smtClean="0"/>
                  <a:t>бит. Конница </a:t>
                </a:r>
                <a:r>
                  <a:rPr lang="ru-RU" dirty="0"/>
                  <a:t>разбита </a:t>
                </a:r>
                <a:r>
                  <a:rPr lang="ru-RU" dirty="0" smtClean="0"/>
                  <a:t>—армия </a:t>
                </a:r>
                <a:r>
                  <a:rPr lang="ru-RU" dirty="0"/>
                  <a:t>б</a:t>
                </a:r>
                <a:r>
                  <a:rPr lang="ru-RU" dirty="0" smtClean="0"/>
                  <a:t>ежит. Враг </a:t>
                </a:r>
                <a:r>
                  <a:rPr lang="ru-RU" dirty="0"/>
                  <a:t>вступает в </a:t>
                </a:r>
                <a:r>
                  <a:rPr lang="ru-RU" dirty="0" smtClean="0"/>
                  <a:t>город, пленных </a:t>
                </a:r>
                <a:r>
                  <a:rPr lang="ru-RU" dirty="0"/>
                  <a:t>не </a:t>
                </a:r>
                <a:r>
                  <a:rPr lang="ru-RU" dirty="0" smtClean="0"/>
                  <a:t>щадя, Оттого</a:t>
                </a:r>
                <a:r>
                  <a:rPr lang="ru-RU" dirty="0"/>
                  <a:t>, что в </a:t>
                </a:r>
                <a:r>
                  <a:rPr lang="ru-RU" dirty="0" smtClean="0"/>
                  <a:t>кузнице не </a:t>
                </a:r>
                <a:r>
                  <a:rPr lang="ru-RU" dirty="0"/>
                  <a:t>было гвоздя</a:t>
                </a:r>
                <a:r>
                  <a:rPr lang="ru-RU" dirty="0" smtClean="0"/>
                  <a:t>.» </a:t>
                </a:r>
                <a:r>
                  <a:rPr lang="ru-RU" b="1" dirty="0" smtClean="0"/>
                  <a:t>Самуил Маршак</a:t>
                </a:r>
                <a:endParaRPr lang="ru-RU" b="1" dirty="0"/>
              </a:p>
              <a:p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911178"/>
                <a:ext cx="8596668" cy="4440195"/>
              </a:xfrm>
              <a:blipFill rotWithShape="0">
                <a:blip r:embed="rId2"/>
                <a:stretch>
                  <a:fillRect l="-142" t="-962" r="-1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27745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щий подход к решению. </a:t>
            </a:r>
            <a:r>
              <a:rPr lang="ru-RU" dirty="0" smtClean="0"/>
              <a:t>Гипотез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515763"/>
                <a:ext cx="8596668" cy="4876800"/>
              </a:xfrm>
            </p:spPr>
            <p:txBody>
              <a:bodyPr>
                <a:noAutofit/>
              </a:bodyPr>
              <a:lstStyle/>
              <a:p>
                <a:r>
                  <a:rPr lang="ru-RU" sz="2000" dirty="0"/>
                  <a:t>Гипотеза. План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ru-RU" sz="2000" i="1">
                        <a:latin typeface="Cambria Math" panose="02040503050406030204" pitchFamily="18" charset="0"/>
                      </a:rPr>
                      <m:t>∈{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ru-RU" sz="200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ru-RU" sz="2000" i="1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ru-RU" sz="2000" dirty="0"/>
                  <a:t> будет достигнут на заданном интервале времени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</a:rPr>
                      <m:t>∆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ru-RU" sz="2000" dirty="0"/>
                  <a:t>, если известна система индикаторов его достижимост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1,</m:t>
                        </m:r>
                      </m:sub>
                    </m:sSub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ru-RU" sz="2000" dirty="0"/>
                  <a:t>, для которой выполняется:</a:t>
                </a:r>
              </a:p>
              <a:p>
                <a:r>
                  <a:rPr lang="ru-RU" sz="2000" i="1" dirty="0"/>
                  <a:t>                                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∃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sz="2000" baseline="-25000" dirty="0" err="1"/>
                  <a:t>i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∈∆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𝑚𝑖𝑛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𝑚𝑎𝑥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ru-RU" sz="2000" dirty="0"/>
                  <a:t> </a:t>
                </a:r>
                <a:r>
                  <a:rPr lang="en-US" sz="2000" dirty="0"/>
                  <a:t>                                                     </a:t>
                </a:r>
                <a:endParaRPr lang="ru-RU" sz="2000" dirty="0"/>
              </a:p>
              <a:p>
                <a:r>
                  <a:rPr lang="ru-RU" sz="2000" dirty="0"/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𝑚𝑖𝑛</m:t>
                        </m:r>
                      </m:sup>
                    </m:sSubSup>
                    <m:r>
                      <a:rPr lang="ru-RU" sz="2000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𝑚𝑎𝑥</m:t>
                        </m:r>
                      </m:sup>
                    </m:sSubSup>
                  </m:oMath>
                </a14:m>
                <a:r>
                  <a:rPr lang="ru-RU" sz="2000" dirty="0"/>
                  <a:t>- нижняя и верхняя граница изменения индикатор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000" dirty="0"/>
                  <a:t>, соответственно;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ru-RU" sz="2000" dirty="0"/>
                  <a:t> – известная константа).  </a:t>
                </a:r>
              </a:p>
              <a:p>
                <a:r>
                  <a:rPr lang="ru-RU" sz="2000" dirty="0"/>
                  <a:t>Эта гипотеза широко применяется ЛПР при проверке достижимости целей на различных уровнях иерархии управления крупномасштабными </a:t>
                </a:r>
                <a:r>
                  <a:rPr lang="ru-RU" sz="2000" dirty="0" smtClean="0"/>
                  <a:t>системами. </a:t>
                </a:r>
                <a:r>
                  <a:rPr lang="ru-RU" sz="2000" dirty="0"/>
                  <a:t> Данное обстоятельство подтверждает возможность ее использования при разработке компьютерной модели интеллектуальных возможностей человека, связанных с проверкой достижимости целей и выполнимости </a:t>
                </a:r>
                <a:r>
                  <a:rPr lang="ru-RU" sz="2000" dirty="0" smtClean="0"/>
                  <a:t>планов</a:t>
                </a:r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515763"/>
                <a:ext cx="8596668" cy="4876800"/>
              </a:xfrm>
              <a:blipFill rotWithShape="0">
                <a:blip r:embed="rId2"/>
                <a:stretch>
                  <a:fillRect l="-284" t="-875" r="-14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9953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Основные этапы проверки достижимости целей и выполнимости планов</a:t>
            </a:r>
            <a:br>
              <a:rPr lang="ru-RU" dirty="0"/>
            </a:br>
            <a:endParaRPr lang="ru-RU" dirty="0"/>
          </a:p>
        </p:txBody>
      </p:sp>
      <p:pic>
        <p:nvPicPr>
          <p:cNvPr id="10" name="Объект 9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7863" y="1930400"/>
            <a:ext cx="8596312" cy="4025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5210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мментарии к схеме проверки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235676"/>
                <a:ext cx="8596668" cy="5189837"/>
              </a:xfrm>
            </p:spPr>
            <p:txBody>
              <a:bodyPr>
                <a:normAutofit/>
              </a:bodyPr>
              <a:lstStyle/>
              <a:p>
                <a:r>
                  <a:rPr lang="ru-RU" dirty="0"/>
                  <a:t>На </a:t>
                </a:r>
                <a:r>
                  <a:rPr lang="ru-RU" b="1" dirty="0"/>
                  <a:t>первом этапе </a:t>
                </a:r>
                <a:r>
                  <a:rPr lang="ru-RU" dirty="0"/>
                  <a:t>проверяется выполнение Утверждения 1; если в конъюнктивных цепочках, соединяющих терминальные вершины с концевой не выполнено хотя бы одно мероприятие, то цель или план невыполнимы и требуют коррекции. </a:t>
                </a:r>
                <a:endParaRPr lang="ru-RU" dirty="0" smtClean="0"/>
              </a:p>
              <a:p>
                <a:r>
                  <a:rPr lang="ru-RU" dirty="0" smtClean="0"/>
                  <a:t>На </a:t>
                </a:r>
                <a:r>
                  <a:rPr lang="ru-RU" b="1" dirty="0"/>
                  <a:t>втором этапе </a:t>
                </a:r>
                <a:r>
                  <a:rPr lang="ru-RU" dirty="0"/>
                  <a:t>проверяется требование к целям и планам, исключающее возможность одобрения плана, невыполнимого из-за неблагоприятного сочетания событий (Утверждение 2). </a:t>
                </a:r>
                <a:endParaRPr lang="ru-RU" dirty="0" smtClean="0"/>
              </a:p>
              <a:p>
                <a:r>
                  <a:rPr lang="ru-RU" dirty="0" smtClean="0"/>
                  <a:t>На </a:t>
                </a:r>
                <a:r>
                  <a:rPr lang="ru-RU" b="1" dirty="0"/>
                  <a:t>третьем этапе </a:t>
                </a:r>
                <a:r>
                  <a:rPr lang="ru-RU" dirty="0"/>
                  <a:t>проверки устанавливается, попадут ли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dirty="0"/>
                  <a:t>t</a:t>
                </a:r>
                <a:r>
                  <a:rPr lang="ru-RU" baseline="-25000" dirty="0"/>
                  <a:t>0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ru-RU" dirty="0"/>
                  <a:t>[</a:t>
                </a:r>
                <a:r>
                  <a:rPr lang="en-US" dirty="0"/>
                  <a:t>t</a:t>
                </a:r>
                <a:r>
                  <a:rPr lang="ru-RU" baseline="-25000" dirty="0"/>
                  <a:t>н</a:t>
                </a:r>
                <a:r>
                  <a:rPr lang="ru-RU" dirty="0"/>
                  <a:t>, </a:t>
                </a:r>
                <a:r>
                  <a:rPr lang="en-US" dirty="0"/>
                  <a:t>t</a:t>
                </a:r>
                <a:r>
                  <a:rPr lang="ru-RU" baseline="-25000" dirty="0"/>
                  <a:t>к</a:t>
                </a:r>
                <a:r>
                  <a:rPr lang="ru-RU" dirty="0"/>
                  <a:t>,] все значения индикатор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)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),…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в допустимый диапазон, т.е. будет ли выполнено условие (1). При проверке этого условия в статье используется аппарат системной динамики, так как на индикаторы влияют большое число линейных и нелинейных обратных связей, а также изменяющиеся во времени возмущения окружающей среды. </a:t>
                </a:r>
                <a:endParaRPr lang="ru-RU" dirty="0" smtClean="0"/>
              </a:p>
              <a:p>
                <a:r>
                  <a:rPr lang="ru-RU" dirty="0" smtClean="0"/>
                  <a:t>На </a:t>
                </a:r>
                <a:r>
                  <a:rPr lang="ru-RU" b="1" dirty="0"/>
                  <a:t>четвертом этапе </a:t>
                </a:r>
                <a:r>
                  <a:rPr lang="ru-RU" dirty="0"/>
                  <a:t>для проверки достижимости планов и выполнимости целей применяется математический аппарат системного анализа, теории игр, математического программирования, традиционно используемый для решения данной задачи при управлении крупномасштабными системами 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235676"/>
                <a:ext cx="8596668" cy="5189837"/>
              </a:xfrm>
              <a:blipFill rotWithShape="0">
                <a:blip r:embed="rId2"/>
                <a:stretch>
                  <a:fillRect l="-142" t="-823" r="-709" b="-82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21609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83741"/>
          </a:xfrm>
        </p:spPr>
        <p:txBody>
          <a:bodyPr>
            <a:normAutofit fontScale="90000"/>
          </a:bodyPr>
          <a:lstStyle/>
          <a:p>
            <a:pPr lvl="0"/>
            <a:r>
              <a:rPr lang="ru-RU" b="1" dirty="0"/>
              <a:t>Алгоритм проверки выполнимости плана </a:t>
            </a:r>
            <a:r>
              <a:rPr lang="ru-RU" b="1" dirty="0" smtClean="0"/>
              <a:t>мероприятий. Начало</a:t>
            </a:r>
            <a:r>
              <a:rPr lang="ru-RU" b="1" dirty="0"/>
              <a:t/>
            </a:r>
            <a:br>
              <a:rPr lang="ru-RU" b="1" dirty="0"/>
            </a:b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713470"/>
                <a:ext cx="8596668" cy="4670853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ru-RU" dirty="0" smtClean="0"/>
                  <a:t>1.При </a:t>
                </a:r>
                <a:r>
                  <a:rPr lang="ru-RU" dirty="0"/>
                  <a:t>известном графе G*(U,E) проверка выполнимости плана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ru-RU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a:rPr lang="ru-RU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осуществляется  по следующему алгоритму.</a:t>
                </a:r>
              </a:p>
              <a:p>
                <a:pPr lvl="0"/>
                <a:r>
                  <a:rPr lang="ru-RU" dirty="0"/>
                  <a:t>Начало работы. На графе G*(U,E) определить вершину u* с нулевой </a:t>
                </a:r>
                <a:r>
                  <a:rPr lang="ru-RU" dirty="0" err="1"/>
                  <a:t>полустепенью</a:t>
                </a:r>
                <a:r>
                  <a:rPr lang="ru-RU" dirty="0"/>
                  <a:t> захода.  На схеме плана мероприятий M эта вершина соответствует вершине M1 - план мероприятий выполнен;</a:t>
                </a:r>
              </a:p>
              <a:p>
                <a:pPr lvl="0"/>
                <a:r>
                  <a:rPr lang="ru-RU" dirty="0" smtClean="0"/>
                  <a:t>2.На </a:t>
                </a:r>
                <a:r>
                  <a:rPr lang="ru-RU" dirty="0"/>
                  <a:t>графе G*(U,E) определить все верши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∈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ru-RU" dirty="0"/>
                  <a:t>, соединенные дугами с вершиной u*;</a:t>
                </a:r>
              </a:p>
              <a:p>
                <a:pPr lvl="0"/>
                <a:r>
                  <a:rPr lang="ru-RU" dirty="0" smtClean="0"/>
                  <a:t>3.В </a:t>
                </a:r>
                <a:r>
                  <a:rPr lang="ru-RU" dirty="0"/>
                  <a:t>формируемую продукционную модель записать условие: план m будет выполнен, если выполнены мероприятия, соответствующие вершинам граф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 &amp;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… &amp; 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dirty="0"/>
                  <a:t>;</a:t>
                </a:r>
              </a:p>
              <a:p>
                <a:pPr lvl="0"/>
                <a:r>
                  <a:rPr lang="ru-RU" dirty="0" smtClean="0"/>
                  <a:t>4.Для </a:t>
                </a:r>
                <a:r>
                  <a:rPr lang="ru-RU" dirty="0"/>
                  <a:t>первой вершины списка, т .е для верши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dirty="0"/>
                  <a:t>, определить все верши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dirty="0"/>
                  <a:t>, соединенные дугами с вершино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dirty="0"/>
                  <a:t>;</a:t>
                </a:r>
              </a:p>
              <a:p>
                <a:pPr lvl="0"/>
                <a:r>
                  <a:rPr lang="ru-RU" dirty="0" smtClean="0"/>
                  <a:t>5.В </a:t>
                </a:r>
                <a:r>
                  <a:rPr lang="ru-RU" dirty="0"/>
                  <a:t>формируемой продукционной модели записать условие: мероприят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dirty="0"/>
                  <a:t> будет выполнено, если выполнены мероприятия, соответствующие вершинам граф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 &amp;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>
                            <a:latin typeface="Cambria Math" panose="02040503050406030204" pitchFamily="18" charset="0"/>
                          </a:rPr>
                          <m:t>… &amp; 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ru-RU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ru-RU" dirty="0"/>
              </a:p>
              <a:p>
                <a:pPr lvl="0"/>
                <a:r>
                  <a:rPr lang="ru-RU" dirty="0" smtClean="0"/>
                  <a:t>6.Продолжить </a:t>
                </a:r>
                <a:r>
                  <a:rPr lang="ru-RU" dirty="0"/>
                  <a:t>формирование продукционной модели до тех пор, пока не будут </a:t>
                </a:r>
                <a:r>
                  <a:rPr lang="ru-RU" dirty="0" smtClean="0"/>
                  <a:t>6остигнуты </a:t>
                </a:r>
                <a:r>
                  <a:rPr lang="ru-RU" dirty="0"/>
                  <a:t>конечные вершины графа G*(U,E), т.е. вершины, с нулевой </a:t>
                </a:r>
                <a:r>
                  <a:rPr lang="ru-RU" dirty="0" err="1"/>
                  <a:t>полустепенью</a:t>
                </a:r>
                <a:r>
                  <a:rPr lang="ru-RU" dirty="0"/>
                  <a:t> исхода;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713470"/>
                <a:ext cx="8596668" cy="4670853"/>
              </a:xfrm>
              <a:blipFill rotWithShape="0">
                <a:blip r:embed="rId2"/>
                <a:stretch>
                  <a:fillRect t="-653" r="-1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4369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593124"/>
          </a:xfrm>
        </p:spPr>
        <p:txBody>
          <a:bodyPr>
            <a:noAutofit/>
          </a:bodyPr>
          <a:lstStyle/>
          <a:p>
            <a:r>
              <a:rPr lang="ru-RU" sz="2400" b="1" dirty="0"/>
              <a:t>Алгоритм проверки выполнимости плана мероприятий. </a:t>
            </a:r>
            <a:r>
              <a:rPr lang="ru-RU" sz="2400" b="1" dirty="0" smtClean="0"/>
              <a:t>Окончание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383958"/>
                <a:ext cx="8596668" cy="5016842"/>
              </a:xfrm>
            </p:spPr>
            <p:txBody>
              <a:bodyPr>
                <a:noAutofit/>
              </a:bodyPr>
              <a:lstStyle/>
              <a:p>
                <a:pPr lvl="0"/>
                <a:r>
                  <a:rPr lang="ru-RU" sz="1500" dirty="0" smtClean="0"/>
                  <a:t>7.По </a:t>
                </a:r>
                <a:r>
                  <a:rPr lang="ru-RU" sz="1500" dirty="0"/>
                  <a:t>известным правилам математической логики, сформированной системе продукций поставить в соответствие логическую функци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RU" sz="15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15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RU" sz="15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15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RU" sz="150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𝑣𝑘</m:t>
                        </m:r>
                      </m:sub>
                    </m:sSub>
                    <m:r>
                      <a:rPr lang="ru-RU" sz="15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1500" dirty="0"/>
                  <a:t>, принимающую 1, если план выполнен и 0 иначе; </a:t>
                </a:r>
              </a:p>
              <a:p>
                <a:pPr lvl="0"/>
                <a:r>
                  <a:rPr lang="ru-RU" sz="1500" dirty="0" smtClean="0"/>
                  <a:t>8.Построить </a:t>
                </a:r>
                <a:r>
                  <a:rPr lang="ru-RU" sz="1500" dirty="0"/>
                  <a:t>схему цифрового дискретного устройства DU, таблица истинности которого совпадает с таблицей состояний логической функци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ru-RU" sz="15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15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RU" sz="15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ru-RU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15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RU" sz="150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ru-RU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𝑣𝑘</m:t>
                        </m:r>
                      </m:sub>
                    </m:sSub>
                    <m:r>
                      <a:rPr lang="ru-RU" sz="15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1500" dirty="0"/>
                  <a:t>; </a:t>
                </a:r>
              </a:p>
              <a:p>
                <a:pPr lvl="0"/>
                <a:r>
                  <a:rPr lang="ru-RU" sz="1500" dirty="0"/>
                  <a:t> </a:t>
                </a:r>
                <a:r>
                  <a:rPr lang="ru-RU" sz="1500" dirty="0" smtClean="0"/>
                  <a:t>9.Сформировать </a:t>
                </a:r>
                <a:r>
                  <a:rPr lang="ru-RU" sz="1500" dirty="0"/>
                  <a:t>функцию индикатора выполнимости планов мероприятий </a:t>
                </a:r>
                <a:r>
                  <a:rPr lang="ru-RU" sz="1500" dirty="0" err="1"/>
                  <a:t>f</a:t>
                </a:r>
                <a:r>
                  <a:rPr lang="ru-RU" sz="1500" baseline="-25000" dirty="0" err="1"/>
                  <a:t>ind</a:t>
                </a:r>
                <a:r>
                  <a:rPr lang="ru-RU" sz="1500" dirty="0"/>
                  <a:t>(C,C1); </a:t>
                </a:r>
              </a:p>
              <a:p>
                <a:pPr lvl="0"/>
                <a:r>
                  <a:rPr lang="ru-RU" sz="1500" dirty="0" smtClean="0"/>
                  <a:t>10. </a:t>
                </a:r>
                <a:r>
                  <a:rPr lang="ru-RU" sz="1500" dirty="0"/>
                  <a:t>Определить текущее значение индикатора, подавая на входы цифрового дискретного устройства DU единичные и нулевые сигналы, соответствующие выполненным или невыполненным мероприятиям и условиям;</a:t>
                </a:r>
              </a:p>
              <a:p>
                <a:pPr lvl="0"/>
                <a:r>
                  <a:rPr lang="ru-RU" sz="1500" dirty="0" smtClean="0"/>
                  <a:t>11.Если </a:t>
                </a:r>
                <a:r>
                  <a:rPr lang="ru-RU" sz="1500" dirty="0" err="1"/>
                  <a:t>f</a:t>
                </a:r>
                <a:r>
                  <a:rPr lang="ru-RU" sz="1500" baseline="-25000" dirty="0" err="1"/>
                  <a:t>ind</a:t>
                </a:r>
                <a:r>
                  <a:rPr lang="ru-RU" sz="1500" dirty="0"/>
                  <a:t>(C,C1)=1, то проверяемый план </a:t>
                </a:r>
                <a14:m>
                  <m:oMath xmlns:m="http://schemas.openxmlformats.org/officeDocument/2006/math">
                    <m:r>
                      <a:rPr lang="ru-RU" sz="15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ru-RU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1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sz="150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sz="1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sz="15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ru-RU" sz="150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ru-RU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500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ru-RU" sz="1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ru-RU" sz="1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15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ru-RU" sz="150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ru-RU" sz="1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sz="15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a:rPr lang="ru-RU" sz="15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1500" dirty="0"/>
                  <a:t>при заданных значениях входных переменных является выполнимым, при </a:t>
                </a:r>
                <a:r>
                  <a:rPr lang="ru-RU" sz="1500" dirty="0" err="1"/>
                  <a:t>f</a:t>
                </a:r>
                <a:r>
                  <a:rPr lang="ru-RU" sz="1500" baseline="-25000" dirty="0" err="1"/>
                  <a:t>ind</a:t>
                </a:r>
                <a:r>
                  <a:rPr lang="ru-RU" sz="1500" dirty="0"/>
                  <a:t>(C,C1)=0 необходимо осуществить его коррекцию;</a:t>
                </a:r>
              </a:p>
              <a:p>
                <a:pPr lvl="0"/>
                <a:r>
                  <a:rPr lang="ru-RU" sz="1500" dirty="0" smtClean="0"/>
                  <a:t>12.Перемещаясь </a:t>
                </a:r>
                <a:r>
                  <a:rPr lang="ru-RU" sz="1500" dirty="0"/>
                  <a:t>по цепочкам распространения нулевых сигналов в цифровом дискретном устройстве DU, установить причины невыполнения плана мероприятий и сообщить о них ЛПР.</a:t>
                </a:r>
              </a:p>
              <a:p>
                <a:pPr lvl="0"/>
                <a:r>
                  <a:rPr lang="ru-RU" sz="1500" dirty="0" smtClean="0"/>
                  <a:t>13.Определение </a:t>
                </a:r>
                <a:r>
                  <a:rPr lang="ru-RU" sz="1500" dirty="0"/>
                  <a:t>вероятности выполнения плана операций из решения систем дифференциальных уравнений Колмогорова – Чепмена</a:t>
                </a:r>
              </a:p>
              <a:p>
                <a:pPr lvl="0"/>
                <a:r>
                  <a:rPr lang="ru-RU" sz="1500" dirty="0"/>
                  <a:t> </a:t>
                </a:r>
                <a:r>
                  <a:rPr lang="ru-RU" sz="1500" dirty="0" smtClean="0"/>
                  <a:t>14.Проверка </a:t>
                </a:r>
                <a:r>
                  <a:rPr lang="ru-RU" sz="1500" dirty="0"/>
                  <a:t>выполнимости плана операций с использованием системно-динамического подхода и уравнений системной динамики</a:t>
                </a:r>
              </a:p>
              <a:p>
                <a:pPr lvl="0"/>
                <a:r>
                  <a:rPr lang="ru-RU" sz="1500" dirty="0" smtClean="0"/>
                  <a:t>15.Конец </a:t>
                </a:r>
                <a:r>
                  <a:rPr lang="ru-RU" sz="1500" dirty="0"/>
                  <a:t>алгоритма</a:t>
                </a:r>
                <a:r>
                  <a:rPr lang="ru-RU" sz="1500" dirty="0" smtClean="0"/>
                  <a:t>.</a:t>
                </a:r>
                <a:endParaRPr lang="ru-RU" sz="15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383958"/>
                <a:ext cx="8596668" cy="5016842"/>
              </a:xfrm>
              <a:blipFill rotWithShape="0">
                <a:blip r:embed="rId2"/>
                <a:stretch>
                  <a:fillRect t="-243" r="-142" b="-156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72588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261785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7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xmlns="" id="{6E2B9BD7-D098-40D6-A4DF-6E7E3091C5F4}"/>
              </a:ext>
            </a:extLst>
          </p:cNvPr>
          <p:cNvSpPr txBox="1">
            <a:spLocks/>
          </p:cNvSpPr>
          <p:nvPr/>
        </p:nvSpPr>
        <p:spPr>
          <a:xfrm>
            <a:off x="415570" y="209798"/>
            <a:ext cx="11000576" cy="746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Практическое</a:t>
            </a: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применение.</a:t>
            </a: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Управления процессом ликвидации последствий наводнений 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3" name="Рисунок 12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8" t="15573" r="2188" b="7674"/>
          <a:stretch/>
        </p:blipFill>
        <p:spPr bwMode="auto">
          <a:xfrm>
            <a:off x="389776" y="1092785"/>
            <a:ext cx="9045169" cy="54881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448800" y="1343307"/>
            <a:ext cx="257694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Наводнение на Дальнем Востоке в 2013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году</a:t>
            </a:r>
          </a:p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лощадь затопления 8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миллионов квадратных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километров,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235 населенных пунктов и более 13 тысяч жилых домов. </a:t>
            </a: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Ущерб дальневосточных промышленных предприятий от наводнения оценили в 647,5 миллиона рублей.</a:t>
            </a:r>
          </a:p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926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29"/>
          <a:stretch>
            <a:fillRect/>
          </a:stretch>
        </p:blipFill>
        <p:spPr>
          <a:xfrm>
            <a:off x="6541512" y="1911927"/>
            <a:ext cx="5304124" cy="4932218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289476" y="6300932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8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99"/>
          <a:stretch>
            <a:fillRect/>
          </a:stretch>
        </p:blipFill>
        <p:spPr>
          <a:xfrm>
            <a:off x="207819" y="581891"/>
            <a:ext cx="6428508" cy="6276109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xmlns="" id="{6E2B9BD7-D098-40D6-A4DF-6E7E3091C5F4}"/>
              </a:ext>
            </a:extLst>
          </p:cNvPr>
          <p:cNvSpPr txBox="1">
            <a:spLocks/>
          </p:cNvSpPr>
          <p:nvPr/>
        </p:nvSpPr>
        <p:spPr>
          <a:xfrm>
            <a:off x="-96985" y="150383"/>
            <a:ext cx="12427526" cy="74656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Автоматизированная информационно-управляющая система РСЧС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954" r="68948" b="4354"/>
          <a:stretch>
            <a:fillRect/>
          </a:stretch>
        </p:blipFill>
        <p:spPr>
          <a:xfrm>
            <a:off x="10098232" y="683635"/>
            <a:ext cx="1860406" cy="359353"/>
          </a:xfrm>
          <a:prstGeom prst="rect">
            <a:avLst/>
          </a:prstGeom>
        </p:spPr>
      </p:pic>
      <p:pic>
        <p:nvPicPr>
          <p:cNvPr id="10" name="Рисунок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336" r="69504" b="-373"/>
          <a:stretch>
            <a:fillRect/>
          </a:stretch>
        </p:blipFill>
        <p:spPr>
          <a:xfrm>
            <a:off x="10117283" y="1157288"/>
            <a:ext cx="1827067" cy="385762"/>
          </a:xfrm>
          <a:prstGeom prst="rect">
            <a:avLst/>
          </a:prstGeom>
        </p:spPr>
      </p:pic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14" t="93719" r="61236" b="4042"/>
          <a:stretch>
            <a:fillRect/>
          </a:stretch>
        </p:blipFill>
        <p:spPr>
          <a:xfrm>
            <a:off x="10510838" y="1014409"/>
            <a:ext cx="476250" cy="171450"/>
          </a:xfrm>
          <a:prstGeom prst="rect">
            <a:avLst/>
          </a:prstGeom>
        </p:spPr>
      </p:pic>
      <p:pic>
        <p:nvPicPr>
          <p:cNvPr id="12" name="Рисунок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47" t="97569" r="37708" b="-62"/>
          <a:stretch>
            <a:fillRect/>
          </a:stretch>
        </p:blipFill>
        <p:spPr>
          <a:xfrm>
            <a:off x="10141527" y="1496290"/>
            <a:ext cx="1859973" cy="190933"/>
          </a:xfrm>
          <a:prstGeom prst="rect">
            <a:avLst/>
          </a:prstGeom>
        </p:spPr>
      </p:pic>
      <p:pic>
        <p:nvPicPr>
          <p:cNvPr id="141313" name="Picture 1"/>
          <p:cNvPicPr>
            <a:picLocks noChangeAspect="1" noChangeArrowheads="1"/>
          </p:cNvPicPr>
          <p:nvPr/>
        </p:nvPicPr>
        <p:blipFill>
          <a:blip r:embed="rId4" cstate="print"/>
          <a:srcRect l="39718" t="33523" r="50166" b="12887"/>
          <a:stretch>
            <a:fillRect/>
          </a:stretch>
        </p:blipFill>
        <p:spPr bwMode="auto">
          <a:xfrm rot="5400000">
            <a:off x="7682342" y="-533397"/>
            <a:ext cx="1339685" cy="3550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Прямоугольник 12"/>
          <p:cNvSpPr/>
          <p:nvPr/>
        </p:nvSpPr>
        <p:spPr>
          <a:xfrm>
            <a:off x="6664036" y="595750"/>
            <a:ext cx="3519055" cy="1296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353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65B802B6-7E34-42FE-B6D3-821996118F40}"/>
              </a:ext>
            </a:extLst>
          </p:cNvPr>
          <p:cNvSpPr/>
          <p:nvPr/>
        </p:nvSpPr>
        <p:spPr>
          <a:xfrm>
            <a:off x="174480" y="307102"/>
            <a:ext cx="11344275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ru-RU" sz="2800" b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Постановка задачи </a:t>
            </a:r>
            <a:r>
              <a:rPr lang="ru-RU" sz="2800" b="1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управления </a:t>
            </a:r>
            <a:r>
              <a:rPr lang="ru-RU" sz="2800" b="1" dirty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процессами ликвидации последствий наводнений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DD6E5AC-AA84-4BF0-8A52-08A768B4ABCF}"/>
              </a:ext>
            </a:extLst>
          </p:cNvPr>
          <p:cNvSpPr txBox="1"/>
          <p:nvPr/>
        </p:nvSpPr>
        <p:spPr>
          <a:xfrm>
            <a:off x="374074" y="1147442"/>
            <a:ext cx="118179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Разработать модели  и алгоритмы, позволяющие на временном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интервале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457200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определить управляющие воздействия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инимизирующие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целевую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функцию 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xmlns="" id="{596CF909-AD0A-41C2-ACD3-EE66CBA23C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3667" y="1540285"/>
          <a:ext cx="744586" cy="41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3" imgW="482400" imgH="266400" progId="Equation.DSMT4">
                  <p:embed/>
                </p:oleObj>
              </mc:Choice>
              <mc:Fallback>
                <p:oleObj name="Equation" r:id="rId3" imgW="482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67" y="1540285"/>
                        <a:ext cx="744586" cy="411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xmlns="" id="{339977E2-3709-43FF-81AE-73A2D1DEE580}"/>
              </a:ext>
            </a:extLst>
          </p:cNvPr>
          <p:cNvSpPr/>
          <p:nvPr/>
        </p:nvSpPr>
        <p:spPr>
          <a:xfrm>
            <a:off x="193965" y="4750451"/>
            <a:ext cx="1174865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де       </a:t>
            </a:r>
            <a:r>
              <a:rPr lang="ru-RU" alt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- допустимые значения характеристик последствий наводнений, нормированные относительно максимальных значений;</a:t>
            </a:r>
            <a:endParaRPr lang="ru-RU" altLang="ru-RU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ru-RU" alt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</a:t>
            </a:r>
            <a:r>
              <a:rPr lang="en-US" alt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</a:t>
            </a:r>
            <a:r>
              <a:rPr lang="ru-RU" alt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ru-RU" alt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характеристики последствий наводнений , нормированные относительно максимальных значений;                 - весовой </a:t>
            </a:r>
            <a:r>
              <a:rPr lang="ru-RU" altLang="ru-RU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эффициент </a:t>
            </a:r>
            <a:r>
              <a:rPr lang="en-US" altLang="ru-RU" sz="24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ru-RU" altLang="ru-RU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ой </a:t>
            </a:r>
            <a:r>
              <a:rPr lang="ru-RU" alt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арактеристики;</a:t>
            </a:r>
            <a:endParaRPr lang="en-US" altLang="ru-RU" sz="24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RU" altLang="ru-RU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xmlns="" id="{19AE7684-5B7E-4FD8-B910-939E18510A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34237" y="3356631"/>
          <a:ext cx="822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5" imgW="520560" imgH="266400" progId="Equation.DSMT4">
                  <p:embed/>
                </p:oleObj>
              </mc:Choice>
              <mc:Fallback>
                <p:oleObj name="Equation" r:id="rId5" imgW="520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237" y="3356631"/>
                        <a:ext cx="8223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xmlns="" id="{786F5C5A-185E-4F34-8C64-297EAA19E9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45477" y="5845322"/>
          <a:ext cx="422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477" y="5845322"/>
                        <a:ext cx="4222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xmlns="" id="{F6043F82-985E-4F86-8CDA-1375F30543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12315" y="5866500"/>
          <a:ext cx="742282" cy="42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9" imgW="469696" imgH="266584" progId="Equation.DSMT4">
                  <p:embed/>
                </p:oleObj>
              </mc:Choice>
              <mc:Fallback>
                <p:oleObj name="Equation" r:id="rId9" imgW="46969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315" y="5866500"/>
                        <a:ext cx="742282" cy="424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317205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9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7122970" y="1567586"/>
          <a:ext cx="1216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2970" y="1567586"/>
                        <a:ext cx="1216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2532063" y="2049463"/>
          <a:ext cx="5527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13" imgW="3327120" imgH="583920" progId="Equation.DSMT4">
                  <p:embed/>
                </p:oleObj>
              </mc:Choice>
              <mc:Fallback>
                <p:oleObj name="Equation" r:id="rId13" imgW="33271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049463"/>
                        <a:ext cx="55276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13931" y="2761599"/>
            <a:ext cx="2741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ри ограничениях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36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/>
          </p:nvPr>
        </p:nvGraphicFramePr>
        <p:xfrm>
          <a:off x="667320" y="3267503"/>
          <a:ext cx="56467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15" imgW="3771720" imgH="457200" progId="Equation.DSMT4">
                  <p:embed/>
                </p:oleObj>
              </mc:Choice>
              <mc:Fallback>
                <p:oleObj name="Equation" r:id="rId15" imgW="377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20" y="3267503"/>
                        <a:ext cx="564673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/>
          </p:nvPr>
        </p:nvGraphicFramePr>
        <p:xfrm>
          <a:off x="7340378" y="3436976"/>
          <a:ext cx="622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17" imgW="406080" imgH="215640" progId="Equation.DSMT4">
                  <p:embed/>
                </p:oleObj>
              </mc:Choice>
              <mc:Fallback>
                <p:oleObj name="Equation" r:id="rId17" imgW="406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378" y="3436976"/>
                        <a:ext cx="622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/>
          </p:nvPr>
        </p:nvGraphicFramePr>
        <p:xfrm>
          <a:off x="7950495" y="3372278"/>
          <a:ext cx="3184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19" imgW="1904760" imgH="266400" progId="Equation.DSMT4">
                  <p:embed/>
                </p:oleObj>
              </mc:Choice>
              <mc:Fallback>
                <p:oleObj name="Equation" r:id="rId19" imgW="1904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495" y="3372278"/>
                        <a:ext cx="3184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39235" y="3815552"/>
            <a:ext cx="3342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граничных условиях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/>
          </p:nvPr>
        </p:nvGraphicFramePr>
        <p:xfrm>
          <a:off x="925365" y="4213510"/>
          <a:ext cx="38496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21" imgW="2476440" imgH="291960" progId="Equation.DSMT4">
                  <p:embed/>
                </p:oleObj>
              </mc:Choice>
              <mc:Fallback>
                <p:oleObj name="Equation" r:id="rId21" imgW="2476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365" y="4213510"/>
                        <a:ext cx="38496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/>
          </p:nvPr>
        </p:nvGraphicFramePr>
        <p:xfrm>
          <a:off x="5142473" y="4184266"/>
          <a:ext cx="881962" cy="43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23" imgW="558720" imgH="279360" progId="Equation.DSMT4">
                  <p:embed/>
                </p:oleObj>
              </mc:Choice>
              <mc:Fallback>
                <p:oleObj name="Equation" r:id="rId23" imgW="55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473" y="4184266"/>
                        <a:ext cx="881962" cy="433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/>
          </p:nvPr>
        </p:nvGraphicFramePr>
        <p:xfrm>
          <a:off x="6146210" y="4185855"/>
          <a:ext cx="984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25" imgW="622080" imgH="279360" progId="Equation.DSMT4">
                  <p:embed/>
                </p:oleObj>
              </mc:Choice>
              <mc:Fallback>
                <p:oleObj name="Equation" r:id="rId25" imgW="62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210" y="4185855"/>
                        <a:ext cx="9842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8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/>
          </p:nvPr>
        </p:nvGraphicFramePr>
        <p:xfrm>
          <a:off x="807010" y="4713720"/>
          <a:ext cx="641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27" imgW="304560" imgH="266400" progId="Equation.DSMT4">
                  <p:embed/>
                </p:oleObj>
              </mc:Choice>
              <mc:Fallback>
                <p:oleObj name="Equation" r:id="rId27" imgW="304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10" y="4713720"/>
                        <a:ext cx="6413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>
            <a:extLst>
              <a:ext uri="{FF2B5EF4-FFF2-40B4-BE49-F238E27FC236}">
                <a16:creationId xmlns:a16="http://schemas.microsoft.com/office/drawing/2014/main" xmlns="" id="{19AE7684-5B7E-4FD8-B910-939E18510A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1203" y="4778367"/>
          <a:ext cx="680694" cy="38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29" imgW="469800" imgH="266400" progId="Equation.DSMT4">
                  <p:embed/>
                </p:oleObj>
              </mc:Choice>
              <mc:Fallback>
                <p:oleObj name="Equation" r:id="rId29" imgW="469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203" y="4778367"/>
                        <a:ext cx="680694" cy="389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8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>
            <p:extLst/>
          </p:nvPr>
        </p:nvGraphicFramePr>
        <p:xfrm>
          <a:off x="242588" y="5518873"/>
          <a:ext cx="20081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31" imgW="1117440" imgH="241200" progId="Equation.DSMT4">
                  <p:embed/>
                </p:oleObj>
              </mc:Choice>
              <mc:Fallback>
                <p:oleObj name="Equation" r:id="rId3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88" y="5518873"/>
                        <a:ext cx="20081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21" name="Object 757"/>
          <p:cNvGraphicFramePr>
            <a:graphicFrameLocks noChangeAspect="1"/>
          </p:cNvGraphicFramePr>
          <p:nvPr/>
        </p:nvGraphicFramePr>
        <p:xfrm>
          <a:off x="2346204" y="5504875"/>
          <a:ext cx="734849" cy="41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33" imgW="469800" imgH="266400" progId="Equation.DSMT4">
                  <p:embed/>
                </p:oleObj>
              </mc:Choice>
              <mc:Fallback>
                <p:oleObj name="Equation" r:id="rId33" imgW="469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204" y="5504875"/>
                        <a:ext cx="734849" cy="411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2673929" y="6276110"/>
          <a:ext cx="533400" cy="38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34" imgW="317362" imgH="228501" progId="Equation.DSMT4">
                  <p:embed/>
                </p:oleObj>
              </mc:Choice>
              <mc:Fallback>
                <p:oleObj name="Equation" r:id="rId34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929" y="6276110"/>
                        <a:ext cx="533400" cy="3879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3327432" y="6211530"/>
            <a:ext cx="5604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 </a:t>
            </a:r>
            <a:r>
              <a:rPr lang="ru-RU" alt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ектор параметров внешней среды</a:t>
            </a:r>
            <a:r>
              <a:rPr lang="en-US" altLang="ru-RU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RU" altLang="ru-RU" sz="24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512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24930"/>
          </a:xfrm>
        </p:spPr>
        <p:txBody>
          <a:bodyPr/>
          <a:lstStyle/>
          <a:p>
            <a:r>
              <a:rPr lang="ru-RU" dirty="0" smtClean="0"/>
              <a:t>Основные определен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7334" y="1491049"/>
            <a:ext cx="8596668" cy="4550313"/>
          </a:xfrm>
        </p:spPr>
        <p:txBody>
          <a:bodyPr>
            <a:normAutofit/>
          </a:bodyPr>
          <a:lstStyle/>
          <a:p>
            <a:r>
              <a:rPr lang="ru-RU" sz="2000" dirty="0" smtClean="0"/>
              <a:t>Целью называется предвосхищение в сознании результата, на достижение которого направлена деятельность </a:t>
            </a:r>
            <a:r>
              <a:rPr lang="ru-RU" sz="2000" dirty="0" smtClean="0">
                <a:sym typeface="Symbol" panose="05050102010706020507" pitchFamily="18" charset="2"/>
              </a:rPr>
              <a:t></a:t>
            </a:r>
            <a:r>
              <a:rPr lang="ru-RU" sz="2000" b="1" dirty="0" smtClean="0"/>
              <a:t>Философский словарь</a:t>
            </a:r>
            <a:r>
              <a:rPr lang="ru-RU" sz="2000" dirty="0" smtClean="0">
                <a:sym typeface="Symbol" panose="05050102010706020507" pitchFamily="18" charset="2"/>
              </a:rPr>
              <a:t></a:t>
            </a:r>
          </a:p>
          <a:p>
            <a:pPr lvl="0"/>
            <a:r>
              <a:rPr lang="ru-RU" sz="2000" dirty="0" smtClean="0">
                <a:sym typeface="Symbol" panose="05050102010706020507" pitchFamily="18" charset="2"/>
              </a:rPr>
              <a:t> </a:t>
            </a:r>
            <a:r>
              <a:rPr lang="ru-RU" sz="2000" dirty="0" smtClean="0"/>
              <a:t>Цель </a:t>
            </a:r>
            <a:r>
              <a:rPr lang="ru-RU" sz="2000" dirty="0"/>
              <a:t>кибернетической системы </a:t>
            </a:r>
            <a:r>
              <a:rPr lang="ru-RU" sz="2000" dirty="0" smtClean="0">
                <a:sym typeface="Symbol" panose="05050102010706020507" pitchFamily="18" charset="2"/>
              </a:rPr>
              <a:t>– это </a:t>
            </a:r>
            <a:r>
              <a:rPr lang="ru-RU" sz="2000" dirty="0" smtClean="0"/>
              <a:t>желаемый </a:t>
            </a:r>
            <a:r>
              <a:rPr lang="ru-RU" sz="2000" dirty="0"/>
              <a:t>результат деятельности, достижимый в пределах некоторого интервала времени </a:t>
            </a:r>
            <a:r>
              <a:rPr lang="ru-RU" sz="2000" b="1" dirty="0"/>
              <a:t>Винер Н. Кибернетика. М.: </a:t>
            </a:r>
            <a:r>
              <a:rPr lang="ru-RU" sz="2000" b="1" dirty="0" err="1"/>
              <a:t>Сов.радио</a:t>
            </a:r>
            <a:r>
              <a:rPr lang="ru-RU" sz="2000" b="1" dirty="0"/>
              <a:t>, 1958.</a:t>
            </a:r>
            <a:r>
              <a:rPr lang="ru-RU" sz="2000" dirty="0"/>
              <a:t> </a:t>
            </a:r>
            <a:endParaRPr lang="ru-RU" sz="2000" dirty="0" smtClean="0"/>
          </a:p>
          <a:p>
            <a:pPr lvl="0"/>
            <a:r>
              <a:rPr lang="ru-RU" sz="2000" dirty="0" smtClean="0"/>
              <a:t>План - </a:t>
            </a:r>
            <a:r>
              <a:rPr lang="ru-RU" sz="2000" dirty="0"/>
              <a:t>з</a:t>
            </a:r>
            <a:r>
              <a:rPr lang="ru-RU" sz="2000" dirty="0" smtClean="0"/>
              <a:t>амысел</a:t>
            </a:r>
            <a:r>
              <a:rPr lang="ru-RU" sz="2000" dirty="0"/>
              <a:t>, проект осуществления </a:t>
            </a:r>
            <a:r>
              <a:rPr lang="ru-RU" sz="2000" dirty="0" smtClean="0"/>
              <a:t>чего-либо; ряд </a:t>
            </a:r>
            <a:r>
              <a:rPr lang="ru-RU" sz="2000" dirty="0"/>
              <a:t>предварительно обдуманных действий, </a:t>
            </a:r>
            <a:r>
              <a:rPr lang="ru-RU" sz="2000" dirty="0" smtClean="0"/>
              <a:t>мероприятий, объединенных </a:t>
            </a:r>
            <a:r>
              <a:rPr lang="ru-RU" sz="2000" dirty="0"/>
              <a:t>последовательно для достижения цели с возможными сроками </a:t>
            </a:r>
            <a:r>
              <a:rPr lang="ru-RU" sz="2000" dirty="0" smtClean="0"/>
              <a:t>выполнения </a:t>
            </a:r>
            <a:r>
              <a:rPr lang="ru-RU" sz="2000" b="1" dirty="0" smtClean="0"/>
              <a:t>Большая Советская Энциклопедия, Википедия</a:t>
            </a:r>
          </a:p>
          <a:p>
            <a:r>
              <a:rPr lang="ru-RU" sz="2000" dirty="0"/>
              <a:t>План рассматривается как  система предварительно принимаемых решений.</a:t>
            </a:r>
          </a:p>
          <a:p>
            <a:pPr lvl="0"/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1449713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Скругленный прямоугольник 53"/>
          <p:cNvSpPr/>
          <p:nvPr/>
        </p:nvSpPr>
        <p:spPr>
          <a:xfrm>
            <a:off x="1171575" y="5989058"/>
            <a:ext cx="10201275" cy="72000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3" name="Скругленный прямоугольник 52"/>
          <p:cNvSpPr/>
          <p:nvPr/>
        </p:nvSpPr>
        <p:spPr>
          <a:xfrm>
            <a:off x="1171573" y="4903205"/>
            <a:ext cx="10558462" cy="1000128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2" name="Скругленный прямоугольник 51"/>
          <p:cNvSpPr/>
          <p:nvPr/>
        </p:nvSpPr>
        <p:spPr>
          <a:xfrm>
            <a:off x="1171572" y="4431713"/>
            <a:ext cx="10429878" cy="385762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353576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0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0" y="96985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Метод решения задачи управления процессом ликвидации последствий наводнений на объектах и территориях</a:t>
            </a:r>
          </a:p>
        </p:txBody>
      </p:sp>
      <p:grpSp>
        <p:nvGrpSpPr>
          <p:cNvPr id="43" name="Группа 42"/>
          <p:cNvGrpSpPr/>
          <p:nvPr/>
        </p:nvGrpSpPr>
        <p:grpSpPr>
          <a:xfrm>
            <a:off x="1143000" y="1184993"/>
            <a:ext cx="6572250" cy="2046582"/>
            <a:chOff x="1400175" y="1439573"/>
            <a:chExt cx="6572250" cy="2046582"/>
          </a:xfrm>
        </p:grpSpPr>
        <p:sp>
          <p:nvSpPr>
            <p:cNvPr id="42" name="Скругленный прямоугольник 41"/>
            <p:cNvSpPr/>
            <p:nvPr/>
          </p:nvSpPr>
          <p:spPr>
            <a:xfrm>
              <a:off x="1400175" y="1457330"/>
              <a:ext cx="6572250" cy="2028825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aphicFrame>
          <p:nvGraphicFramePr>
            <p:cNvPr id="113665" name="Object 1"/>
            <p:cNvGraphicFramePr>
              <a:graphicFrameLocks noChangeAspect="1"/>
            </p:cNvGraphicFramePr>
            <p:nvPr/>
          </p:nvGraphicFramePr>
          <p:xfrm>
            <a:off x="1518805" y="1813215"/>
            <a:ext cx="6259701" cy="163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Equation" r:id="rId3" imgW="5549760" imgH="1434960" progId="Equation.DSMT4">
                    <p:embed/>
                  </p:oleObj>
                </mc:Choice>
                <mc:Fallback>
                  <p:oleObj name="Equation" r:id="rId3" imgW="5549760" imgH="1434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805" y="1813215"/>
                          <a:ext cx="6259701" cy="163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557329" y="1439573"/>
              <a:ext cx="49737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Разработка модели объекта управления</a:t>
              </a:r>
            </a:p>
          </p:txBody>
        </p:sp>
      </p:grpSp>
      <p:sp>
        <p:nvSpPr>
          <p:cNvPr id="10" name="Прямоугольник 9"/>
          <p:cNvSpPr/>
          <p:nvPr/>
        </p:nvSpPr>
        <p:spPr>
          <a:xfrm>
            <a:off x="1157283" y="4418544"/>
            <a:ext cx="96869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ирование множества управляющих воздействий (планов мероприятий)</a:t>
            </a:r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9655161" y="4409493"/>
          <a:ext cx="1952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5161" y="4409493"/>
                        <a:ext cx="19526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9741903" y="4946069"/>
          <a:ext cx="1259420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7" imgW="812520" imgH="266400" progId="Equation.DSMT4">
                  <p:embed/>
                </p:oleObj>
              </mc:Choice>
              <mc:Fallback>
                <p:oleObj name="Equation" r:id="rId7" imgW="812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903" y="4946069"/>
                        <a:ext cx="1259420" cy="400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1214866" y="4887868"/>
            <a:ext cx="107095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утем полного перебора  множества для каждого управляющего воздействия</a:t>
            </a:r>
          </a:p>
        </p:txBody>
      </p:sp>
      <p:sp>
        <p:nvSpPr>
          <p:cNvPr id="113676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1266827" y="5146098"/>
          <a:ext cx="48434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9" imgW="3288960" imgH="495000" progId="Equation.DSMT4">
                  <p:embed/>
                </p:oleObj>
              </mc:Choice>
              <mc:Fallback>
                <p:oleObj name="Equation" r:id="rId9" imgW="3288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7" y="5146098"/>
                        <a:ext cx="4843462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8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3677" name="Object 13"/>
          <p:cNvGraphicFramePr>
            <a:graphicFrameLocks noChangeAspect="1"/>
          </p:cNvGraphicFramePr>
          <p:nvPr>
            <p:extLst/>
          </p:nvPr>
        </p:nvGraphicFramePr>
        <p:xfrm>
          <a:off x="6254750" y="5075238"/>
          <a:ext cx="50911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1" imgW="3454200" imgH="583920" progId="Equation.DSMT4">
                  <p:embed/>
                </p:oleObj>
              </mc:Choice>
              <mc:Fallback>
                <p:oleObj name="Equation" r:id="rId11" imgW="345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075238"/>
                        <a:ext cx="509111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2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pSp>
        <p:nvGrpSpPr>
          <p:cNvPr id="45" name="Группа 44"/>
          <p:cNvGrpSpPr/>
          <p:nvPr/>
        </p:nvGrpSpPr>
        <p:grpSpPr>
          <a:xfrm>
            <a:off x="1142922" y="3293042"/>
            <a:ext cx="10844291" cy="1083696"/>
            <a:chOff x="1142922" y="3376172"/>
            <a:chExt cx="11172826" cy="1083696"/>
          </a:xfrm>
        </p:grpSpPr>
        <p:sp>
          <p:nvSpPr>
            <p:cNvPr id="44" name="Скругленный прямоугольник 43"/>
            <p:cNvSpPr/>
            <p:nvPr/>
          </p:nvSpPr>
          <p:spPr>
            <a:xfrm>
              <a:off x="1142922" y="3386130"/>
              <a:ext cx="11172826" cy="1042988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aphicFrame>
          <p:nvGraphicFramePr>
            <p:cNvPr id="113667" name="Object 3"/>
            <p:cNvGraphicFramePr>
              <a:graphicFrameLocks noChangeAspect="1"/>
            </p:cNvGraphicFramePr>
            <p:nvPr/>
          </p:nvGraphicFramePr>
          <p:xfrm>
            <a:off x="1276277" y="3643306"/>
            <a:ext cx="4733925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Equation" r:id="rId13" imgW="3200400" imgH="495000" progId="Equation.DSMT4">
                    <p:embed/>
                  </p:oleObj>
                </mc:Choice>
                <mc:Fallback>
                  <p:oleObj name="Equation" r:id="rId13" imgW="320040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277" y="3643306"/>
                          <a:ext cx="4733925" cy="735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215653" y="3376172"/>
              <a:ext cx="91024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Результаты решения модели аппроксимируются полиномами</a:t>
              </a:r>
            </a:p>
          </p:txBody>
        </p:sp>
        <p:graphicFrame>
          <p:nvGraphicFramePr>
            <p:cNvPr id="113679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6327837" y="3601030"/>
            <a:ext cx="4640182" cy="858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Equation" r:id="rId15" imgW="3098520" imgH="583920" progId="Equation.DSMT4">
                    <p:embed/>
                  </p:oleObj>
                </mc:Choice>
                <mc:Fallback>
                  <p:oleObj name="Equation" r:id="rId15" imgW="309852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7837" y="3601030"/>
                          <a:ext cx="4640182" cy="858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Прямоугольник 25"/>
          <p:cNvSpPr/>
          <p:nvPr/>
        </p:nvSpPr>
        <p:spPr>
          <a:xfrm>
            <a:off x="1247774" y="6005488"/>
            <a:ext cx="998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  полученных значений целевой функции выбирается минимальное значение и соответствующий ему план мероприятий</a:t>
            </a:r>
          </a:p>
        </p:txBody>
      </p:sp>
      <p:grpSp>
        <p:nvGrpSpPr>
          <p:cNvPr id="27" name="Группа 26"/>
          <p:cNvGrpSpPr/>
          <p:nvPr/>
        </p:nvGrpSpPr>
        <p:grpSpPr>
          <a:xfrm>
            <a:off x="316429" y="1260299"/>
            <a:ext cx="728838" cy="2056990"/>
            <a:chOff x="1" y="9501"/>
            <a:chExt cx="728838" cy="1041198"/>
          </a:xfrm>
        </p:grpSpPr>
        <p:sp>
          <p:nvSpPr>
            <p:cNvPr id="40" name="Нашивка 39"/>
            <p:cNvSpPr/>
            <p:nvPr/>
          </p:nvSpPr>
          <p:spPr>
            <a:xfrm rot="5400000">
              <a:off x="-156179" y="165681"/>
              <a:ext cx="1041198" cy="728838"/>
            </a:xfrm>
            <a:prstGeom prst="chevron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1" name="Нашивка 4"/>
            <p:cNvSpPr/>
            <p:nvPr/>
          </p:nvSpPr>
          <p:spPr>
            <a:xfrm>
              <a:off x="1" y="373920"/>
              <a:ext cx="728838" cy="31236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700" tIns="12700" rIns="12700" bIns="1270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000" kern="1200" dirty="0" smtClean="0"/>
                <a:t>Шаг 1</a:t>
              </a:r>
              <a:endParaRPr lang="ru-RU" sz="2000" kern="1200" dirty="0"/>
            </a:p>
          </p:txBody>
        </p:sp>
      </p:grpSp>
      <p:grpSp>
        <p:nvGrpSpPr>
          <p:cNvPr id="28" name="Группа 27"/>
          <p:cNvGrpSpPr/>
          <p:nvPr/>
        </p:nvGrpSpPr>
        <p:grpSpPr>
          <a:xfrm>
            <a:off x="316429" y="3174420"/>
            <a:ext cx="728838" cy="1087131"/>
            <a:chOff x="1" y="737718"/>
            <a:chExt cx="728838" cy="1087131"/>
          </a:xfrm>
        </p:grpSpPr>
        <p:sp>
          <p:nvSpPr>
            <p:cNvPr id="38" name="Нашивка 37"/>
            <p:cNvSpPr/>
            <p:nvPr/>
          </p:nvSpPr>
          <p:spPr>
            <a:xfrm rot="5400000">
              <a:off x="-179146" y="916865"/>
              <a:ext cx="1087131" cy="728838"/>
            </a:xfrm>
            <a:prstGeom prst="chevron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9" name="Нашивка 6"/>
            <p:cNvSpPr/>
            <p:nvPr/>
          </p:nvSpPr>
          <p:spPr>
            <a:xfrm>
              <a:off x="1" y="1233798"/>
              <a:ext cx="728838" cy="31236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700" tIns="12700" rIns="12700" bIns="1270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000" kern="1200" dirty="0" smtClean="0"/>
                <a:t>Шаг 2</a:t>
              </a:r>
              <a:endParaRPr lang="ru-RU" sz="2000" kern="1200" dirty="0"/>
            </a:p>
          </p:txBody>
        </p:sp>
      </p:grpSp>
      <p:grpSp>
        <p:nvGrpSpPr>
          <p:cNvPr id="29" name="Группа 28"/>
          <p:cNvGrpSpPr/>
          <p:nvPr/>
        </p:nvGrpSpPr>
        <p:grpSpPr>
          <a:xfrm>
            <a:off x="316428" y="4131683"/>
            <a:ext cx="728839" cy="957261"/>
            <a:chOff x="0" y="1872137"/>
            <a:chExt cx="728839" cy="1192098"/>
          </a:xfrm>
        </p:grpSpPr>
        <p:sp>
          <p:nvSpPr>
            <p:cNvPr id="36" name="Нашивка 35"/>
            <p:cNvSpPr/>
            <p:nvPr/>
          </p:nvSpPr>
          <p:spPr>
            <a:xfrm rot="5400000">
              <a:off x="-231629" y="2103767"/>
              <a:ext cx="1192098" cy="728838"/>
            </a:xfrm>
            <a:prstGeom prst="chevron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7" name="Нашивка 8"/>
            <p:cNvSpPr/>
            <p:nvPr/>
          </p:nvSpPr>
          <p:spPr>
            <a:xfrm>
              <a:off x="0" y="2236557"/>
              <a:ext cx="728838" cy="46326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700" tIns="12700" rIns="12700" bIns="1270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000" kern="1200" dirty="0" smtClean="0"/>
                <a:t>Шаг 3</a:t>
              </a:r>
              <a:endParaRPr lang="ru-RU" sz="2000" kern="1200" dirty="0"/>
            </a:p>
          </p:txBody>
        </p:sp>
      </p:grpSp>
      <p:grpSp>
        <p:nvGrpSpPr>
          <p:cNvPr id="30" name="Группа 29"/>
          <p:cNvGrpSpPr/>
          <p:nvPr/>
        </p:nvGrpSpPr>
        <p:grpSpPr>
          <a:xfrm>
            <a:off x="302141" y="4933880"/>
            <a:ext cx="728839" cy="1069466"/>
            <a:chOff x="0" y="2954359"/>
            <a:chExt cx="728839" cy="1137012"/>
          </a:xfrm>
        </p:grpSpPr>
        <p:sp>
          <p:nvSpPr>
            <p:cNvPr id="34" name="Нашивка 33"/>
            <p:cNvSpPr/>
            <p:nvPr/>
          </p:nvSpPr>
          <p:spPr>
            <a:xfrm rot="5400000">
              <a:off x="-204086" y="3158446"/>
              <a:ext cx="1137012" cy="728838"/>
            </a:xfrm>
            <a:prstGeom prst="chevron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5" name="Нашивка 10"/>
            <p:cNvSpPr/>
            <p:nvPr/>
          </p:nvSpPr>
          <p:spPr>
            <a:xfrm>
              <a:off x="0" y="3318776"/>
              <a:ext cx="728838" cy="45198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700" tIns="12700" rIns="12700" bIns="1270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000" kern="1200" dirty="0" smtClean="0"/>
                <a:t>Шаг 4</a:t>
              </a:r>
              <a:endParaRPr lang="ru-RU" sz="2000" kern="1200" dirty="0"/>
            </a:p>
          </p:txBody>
        </p:sp>
      </p:grpSp>
      <p:grpSp>
        <p:nvGrpSpPr>
          <p:cNvPr id="31" name="Группа 30"/>
          <p:cNvGrpSpPr/>
          <p:nvPr/>
        </p:nvGrpSpPr>
        <p:grpSpPr>
          <a:xfrm>
            <a:off x="302140" y="5916498"/>
            <a:ext cx="757414" cy="898639"/>
            <a:chOff x="14288" y="2953738"/>
            <a:chExt cx="757414" cy="1041198"/>
          </a:xfrm>
        </p:grpSpPr>
        <p:sp>
          <p:nvSpPr>
            <p:cNvPr id="32" name="Нашивка 31"/>
            <p:cNvSpPr/>
            <p:nvPr/>
          </p:nvSpPr>
          <p:spPr>
            <a:xfrm rot="5400000">
              <a:off x="-141892" y="3109918"/>
              <a:ext cx="1041198" cy="728838"/>
            </a:xfrm>
            <a:prstGeom prst="chevron">
              <a:avLst/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3" name="Нашивка 12"/>
            <p:cNvSpPr/>
            <p:nvPr/>
          </p:nvSpPr>
          <p:spPr>
            <a:xfrm>
              <a:off x="42864" y="3294123"/>
              <a:ext cx="728838" cy="31236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700" tIns="12700" rIns="12700" bIns="1270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000" kern="1200" dirty="0" smtClean="0"/>
                <a:t>Шаг 5</a:t>
              </a:r>
              <a:endParaRPr lang="ru-RU" sz="2000" kern="1200" dirty="0"/>
            </a:p>
          </p:txBody>
        </p:sp>
      </p:grp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5979087" y="6238992"/>
          <a:ext cx="4741288" cy="47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7" imgW="2641320" imgH="266400" progId="Equation.DSMT4">
                  <p:embed/>
                </p:oleObj>
              </mc:Choice>
              <mc:Fallback>
                <p:oleObj name="Equation" r:id="rId17" imgW="2641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087" y="6238992"/>
                        <a:ext cx="4741288" cy="477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63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Содержимое 4"/>
          <p:cNvGraphicFramePr>
            <a:graphicFrameLocks noGrp="1"/>
          </p:cNvGraphicFramePr>
          <p:nvPr>
            <p:ph idx="1"/>
          </p:nvPr>
        </p:nvGraphicFramePr>
        <p:xfrm>
          <a:off x="475017" y="804741"/>
          <a:ext cx="10913422" cy="66832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2"/>
                <a:gridCol w="8949068"/>
                <a:gridCol w="1311212"/>
              </a:tblGrid>
              <a:tr h="70540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smtClean="0">
                          <a:latin typeface="+mn-lt"/>
                          <a:cs typeface="Times New Roman" pitchFamily="18" charset="0"/>
                        </a:rPr>
                        <a:t>Численность группировки сил, участвующих в аварийно-спасательных работах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smtClean="0">
                          <a:latin typeface="+mn-lt"/>
                          <a:cs typeface="Times New Roman" pitchFamily="18" charset="0"/>
                        </a:rPr>
                        <a:t>Количество жилых домов, разрушенных и поврежденных в результате наводнения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smtClean="0">
                          <a:latin typeface="+mn-lt"/>
                          <a:cs typeface="Times New Roman" pitchFamily="18" charset="0"/>
                        </a:rPr>
                        <a:t>Численность населения, эвакуированного из зоны затопления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smtClean="0">
                          <a:latin typeface="+mn-lt"/>
                          <a:cs typeface="Times New Roman" pitchFamily="18" charset="0"/>
                        </a:rPr>
                        <a:t>Количество погибших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smtClean="0">
                          <a:latin typeface="+mn-lt"/>
                          <a:cs typeface="Times New Roman" pitchFamily="18" charset="0"/>
                        </a:rPr>
                        <a:t>Протяженность железных и автомобильных дорог, оказавшихся в зоне затопления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smtClean="0">
                          <a:latin typeface="+mn-lt"/>
                          <a:cs typeface="Times New Roman" pitchFamily="18" charset="0"/>
                        </a:rPr>
                        <a:t>Количество промышленных предприятий в зоне наводнения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smtClean="0">
                          <a:latin typeface="+mn-lt"/>
                          <a:cs typeface="Times New Roman" pitchFamily="18" charset="0"/>
                        </a:rPr>
                        <a:t>Количество транспортных средств, участвующих в аварийно-спасательных работах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smtClean="0">
                          <a:latin typeface="+mn-lt"/>
                          <a:cs typeface="Times New Roman" pitchFamily="18" charset="0"/>
                        </a:rPr>
                        <a:t>Численность населения в зоне затопления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smtClean="0">
                          <a:latin typeface="+mn-lt"/>
                          <a:cs typeface="Times New Roman" pitchFamily="18" charset="0"/>
                        </a:rPr>
                        <a:t>Площадь сельскохозяйственных угодий, охваченных наводнением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smtClean="0">
                          <a:latin typeface="+mn-lt"/>
                          <a:cs typeface="Times New Roman" pitchFamily="18" charset="0"/>
                        </a:rPr>
                        <a:t>Количество погибших сельскохозяйственных животных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smtClean="0">
                          <a:latin typeface="+mn-lt"/>
                          <a:cs typeface="Times New Roman" pitchFamily="18" charset="0"/>
                        </a:rPr>
                        <a:t>Ущерб основным производственным фондам в зоне затопления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smtClean="0">
                          <a:latin typeface="+mn-lt"/>
                          <a:cs typeface="Times New Roman" pitchFamily="18" charset="0"/>
                        </a:rPr>
                        <a:t>Ущерб оборотным производственным фондам в зоне затопления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0576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Количество мостов, разрушенных и поврежденных в результате наводнения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358750" y="6397916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1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96CB8C5-74FD-4909-A103-960042BA5F15}"/>
              </a:ext>
            </a:extLst>
          </p:cNvPr>
          <p:cNvSpPr txBox="1"/>
          <p:nvPr/>
        </p:nvSpPr>
        <p:spPr>
          <a:xfrm>
            <a:off x="1789243" y="277883"/>
            <a:ext cx="876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Выбор </a:t>
            </a:r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характеристик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следствий наводнений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0496550" y="1976438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3" imgW="342720" imgH="342720" progId="Equation.DSMT4">
                  <p:embed/>
                </p:oleObj>
              </mc:Choice>
              <mc:Fallback>
                <p:oleObj name="Equation" r:id="rId3" imgW="34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6550" y="1976438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0502900" y="1590675"/>
          <a:ext cx="31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5" imgW="317160" imgH="342720" progId="Equation.DSMT4">
                  <p:embed/>
                </p:oleObj>
              </mc:Choice>
              <mc:Fallback>
                <p:oleObj name="Equation" r:id="rId5" imgW="317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2900" y="1590675"/>
                        <a:ext cx="317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0517188" y="237490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7" imgW="342720" imgH="342720" progId="Equation.DSMT4">
                  <p:embed/>
                </p:oleObj>
              </mc:Choice>
              <mc:Fallback>
                <p:oleObj name="Equation" r:id="rId7" imgW="34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7188" y="2374900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0510838" y="2786063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9" imgW="342720" imgH="342720" progId="Equation.DSMT4">
                  <p:embed/>
                </p:oleObj>
              </mc:Choice>
              <mc:Fallback>
                <p:oleObj name="Equation" r:id="rId9" imgW="34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838" y="2786063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0485438" y="3205163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11" imgW="342720" imgH="342720" progId="Equation.DSMT4">
                  <p:embed/>
                </p:oleObj>
              </mc:Choice>
              <mc:Fallback>
                <p:oleObj name="Equation" r:id="rId11" imgW="34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5438" y="3205163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10479088" y="3616325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13" imgW="342720" imgH="342720" progId="Equation.DSMT4">
                  <p:embed/>
                </p:oleObj>
              </mc:Choice>
              <mc:Fallback>
                <p:oleObj name="Equation" r:id="rId13" imgW="34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9088" y="3616325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10479088" y="4021138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5" imgW="342720" imgH="342720" progId="Equation.DSMT4">
                  <p:embed/>
                </p:oleObj>
              </mc:Choice>
              <mc:Fallback>
                <p:oleObj name="Equation" r:id="rId15" imgW="34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9088" y="4021138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10466388" y="4413250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17" imgW="342720" imgH="342720" progId="Equation.DSMT4">
                  <p:embed/>
                </p:oleObj>
              </mc:Choice>
              <mc:Fallback>
                <p:oleObj name="Equation" r:id="rId17" imgW="34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6388" y="4413250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10453688" y="4818063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19" imgW="342720" imgH="342720" progId="Equation.DSMT4">
                  <p:embed/>
                </p:oleObj>
              </mc:Choice>
              <mc:Fallback>
                <p:oleObj name="Equation" r:id="rId19" imgW="34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688" y="4818063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10394950" y="5237163"/>
          <a:ext cx="40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21" imgW="406080" imgH="342720" progId="Equation.DSMT4">
                  <p:embed/>
                </p:oleObj>
              </mc:Choice>
              <mc:Fallback>
                <p:oleObj name="Equation" r:id="rId21" imgW="406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4950" y="5237163"/>
                        <a:ext cx="406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10401300" y="5614988"/>
          <a:ext cx="39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23" imgW="393480" imgH="342720" progId="Equation.DSMT4">
                  <p:embed/>
                </p:oleObj>
              </mc:Choice>
              <mc:Fallback>
                <p:oleObj name="Equation" r:id="rId23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1300" y="5614988"/>
                        <a:ext cx="393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10409238" y="6046788"/>
          <a:ext cx="40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25" imgW="406080" imgH="342720" progId="Equation.DSMT4">
                  <p:embed/>
                </p:oleObj>
              </mc:Choice>
              <mc:Fallback>
                <p:oleObj name="Equation" r:id="rId25" imgW="406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9238" y="6046788"/>
                        <a:ext cx="406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81891" y="858982"/>
            <a:ext cx="105987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Нормативные документы: ГОСТ 22.0.06-97/ГОСТ Р 22.0.06-95, РД 153-34.2-002-01 и Методические рекомендации, утвержденные МЧС России 18.02.2016.</a:t>
            </a:r>
            <a:endParaRPr lang="ru-RU" dirty="0">
              <a:solidFill>
                <a:schemeClr val="bg1"/>
              </a:solidFill>
            </a:endParaRPr>
          </a:p>
        </p:txBody>
      </p:sp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10390188" y="6429375"/>
          <a:ext cx="40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27" imgW="406080" imgH="342720" progId="Equation.DSMT4">
                  <p:embed/>
                </p:oleObj>
              </mc:Choice>
              <mc:Fallback>
                <p:oleObj name="Equation" r:id="rId27" imgW="406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0188" y="6429375"/>
                        <a:ext cx="406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1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Схема 21"/>
          <p:cNvGraphicFramePr/>
          <p:nvPr/>
        </p:nvGraphicFramePr>
        <p:xfrm>
          <a:off x="701962" y="1454696"/>
          <a:ext cx="10728037" cy="50569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648938B7-6B6F-4A10-ADA0-9DD5A349E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91" y="283191"/>
            <a:ext cx="10835185" cy="660111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Системно-динамический подход для формализации нелинейных процессов объекта управления</a:t>
            </a:r>
            <a:endParaRPr lang="ru-RU" sz="2800" b="1" dirty="0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5C63702C-B753-4255-867B-B04E5C4A93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38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8" imgW="914400" imgH="216000" progId="Equation.DSMT4">
                  <p:embed/>
                </p:oleObj>
              </mc:Choice>
              <mc:Fallback>
                <p:oleObj name="Equation" r:id="rId8" imgW="914400" imgH="2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19463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37B98CCA-7B10-4835-B7E9-9A5CAA2875C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06180" y="1505536"/>
          <a:ext cx="29987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0" imgW="1473120" imgH="355320" progId="Equation.DSMT4">
                  <p:embed/>
                </p:oleObj>
              </mc:Choice>
              <mc:Fallback>
                <p:oleObj name="Equation" r:id="rId10" imgW="1473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80" y="1505536"/>
                        <a:ext cx="299878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318ED367-9D72-40E0-8149-A8CC5331DE8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61675" y="1659084"/>
          <a:ext cx="6953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675" y="1659084"/>
                        <a:ext cx="69532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9358749" y="636818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2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498" name="Picture 210" descr="уровень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35" b="7344"/>
          <a:stretch>
            <a:fillRect/>
          </a:stretch>
        </p:blipFill>
        <p:spPr bwMode="auto">
          <a:xfrm>
            <a:off x="6985387" y="2399789"/>
            <a:ext cx="4444621" cy="1628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xmlns="" id="{693A82C7-870F-464C-AA7F-44CD118C04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85980" y="2359886"/>
          <a:ext cx="661483" cy="38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15" imgW="419040" imgH="241200" progId="Equation.DSMT4">
                  <p:embed/>
                </p:oleObj>
              </mc:Choice>
              <mc:Fallback>
                <p:oleObj name="Equation" r:id="rId15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5980" y="2359886"/>
                        <a:ext cx="661483" cy="383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908744" y="2764572"/>
          <a:ext cx="41767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7" imgW="2057400" imgH="355320" progId="Equation.DSMT4">
                  <p:embed/>
                </p:oleObj>
              </mc:Choice>
              <mc:Fallback>
                <p:oleObj name="Equation" r:id="rId17" imgW="2057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744" y="2764572"/>
                        <a:ext cx="41767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967368" y="5760503"/>
          <a:ext cx="46640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9" imgW="2234880" imgH="368280" progId="Equation.DSMT4">
                  <p:embed/>
                </p:oleObj>
              </mc:Choice>
              <mc:Fallback>
                <p:oleObj name="Equation" r:id="rId19" imgW="223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368" y="5760503"/>
                        <a:ext cx="466407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7368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7375" name="Object 31"/>
          <p:cNvGraphicFramePr>
            <a:graphicFrameLocks noChangeAspect="1"/>
          </p:cNvGraphicFramePr>
          <p:nvPr/>
        </p:nvGraphicFramePr>
        <p:xfrm>
          <a:off x="905311" y="4652269"/>
          <a:ext cx="63214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21" imgW="2705040" imgH="190440" progId="Equation.DSMT4">
                  <p:embed/>
                </p:oleObj>
              </mc:Choice>
              <mc:Fallback>
                <p:oleObj name="Equation" r:id="rId21" imgW="2705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311" y="4652269"/>
                        <a:ext cx="63214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6" name="Object 32"/>
          <p:cNvGraphicFramePr>
            <a:graphicFrameLocks noChangeAspect="1"/>
          </p:cNvGraphicFramePr>
          <p:nvPr/>
        </p:nvGraphicFramePr>
        <p:xfrm>
          <a:off x="7283455" y="4622550"/>
          <a:ext cx="7429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23" imgW="393480" imgH="203040" progId="Equation.DSMT4">
                  <p:embed/>
                </p:oleObj>
              </mc:Choice>
              <mc:Fallback>
                <p:oleObj name="Equation" r:id="rId23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5" y="4622550"/>
                        <a:ext cx="7429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7" name="Object 33"/>
          <p:cNvGraphicFramePr>
            <a:graphicFrameLocks noChangeAspect="1"/>
          </p:cNvGraphicFramePr>
          <p:nvPr/>
        </p:nvGraphicFramePr>
        <p:xfrm>
          <a:off x="8085142" y="4610716"/>
          <a:ext cx="7429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142" y="4610716"/>
                        <a:ext cx="74295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8" name="Object 34"/>
          <p:cNvGraphicFramePr>
            <a:graphicFrameLocks noChangeAspect="1"/>
          </p:cNvGraphicFramePr>
          <p:nvPr/>
        </p:nvGraphicFramePr>
        <p:xfrm>
          <a:off x="5767532" y="5932960"/>
          <a:ext cx="7429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27" imgW="393480" imgH="203040" progId="Equation.DSMT4">
                  <p:embed/>
                </p:oleObj>
              </mc:Choice>
              <mc:Fallback>
                <p:oleObj name="Equation" r:id="rId2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532" y="5932960"/>
                        <a:ext cx="7429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907722" y="4255717"/>
            <a:ext cx="13285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Допущение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714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8" name="Picture 926"/>
          <p:cNvPicPr>
            <a:picLocks noChangeAspect="1" noChangeArrowheads="1"/>
          </p:cNvPicPr>
          <p:nvPr/>
        </p:nvPicPr>
        <p:blipFill>
          <a:blip r:embed="rId2" cstate="print"/>
          <a:srcRect l="16292" t="4356" r="15773" b="947"/>
          <a:stretch>
            <a:fillRect/>
          </a:stretch>
        </p:blipFill>
        <p:spPr bwMode="auto">
          <a:xfrm>
            <a:off x="2050472" y="609600"/>
            <a:ext cx="8118764" cy="6179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1" name="TextBox 150">
            <a:extLst>
              <a:ext uri="{FF2B5EF4-FFF2-40B4-BE49-F238E27FC236}">
                <a16:creationId xmlns:a16="http://schemas.microsoft.com/office/drawing/2014/main" xmlns="" id="{28445A42-FA66-4025-9821-19A26973B123}"/>
              </a:ext>
            </a:extLst>
          </p:cNvPr>
          <p:cNvSpPr txBox="1"/>
          <p:nvPr/>
        </p:nvSpPr>
        <p:spPr>
          <a:xfrm>
            <a:off x="379651" y="112635"/>
            <a:ext cx="112858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Граф причинно-следственных </a:t>
            </a:r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вязей между системными переменными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331060" y="6356350"/>
            <a:ext cx="2743200" cy="365125"/>
          </a:xfrm>
        </p:spPr>
        <p:txBody>
          <a:bodyPr/>
          <a:lstStyle/>
          <a:p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847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5689600" y="609600"/>
          <a:ext cx="6256338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5410080" imgH="5143320" progId="Equation.DSMT4">
                  <p:embed/>
                </p:oleObj>
              </mc:Choice>
              <mc:Fallback>
                <p:oleObj name="Equation" r:id="rId3" imgW="5410080" imgH="5143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609600"/>
                        <a:ext cx="6256338" cy="624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>
            <a:extLst>
              <a:ext uri="{FF2B5EF4-FFF2-40B4-BE49-F238E27FC236}">
                <a16:creationId xmlns:a16="http://schemas.microsoft.com/office/drawing/2014/main" xmlns="" id="{8799B231-B64F-444D-8926-938FC6354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067" y="-255671"/>
            <a:ext cx="11301092" cy="908050"/>
          </a:xfrm>
        </p:spPr>
        <p:txBody>
          <a:bodyPr/>
          <a:lstStyle/>
          <a:p>
            <a:pPr algn="ctr" eaLnBrk="1" hangingPunct="1"/>
            <a:r>
              <a:rPr lang="ru-RU" alt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Общий вид математической модели</a:t>
            </a:r>
            <a:endParaRPr lang="ru-RU" alt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358770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4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Стрелка вправо 11"/>
          <p:cNvSpPr/>
          <p:nvPr/>
        </p:nvSpPr>
        <p:spPr>
          <a:xfrm>
            <a:off x="4641889" y="3283543"/>
            <a:ext cx="1078173" cy="66874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/>
          </p:nvPr>
        </p:nvGraphicFramePr>
        <p:xfrm>
          <a:off x="254000" y="609600"/>
          <a:ext cx="5295900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4076640" imgH="5143320" progId="Equation.DSMT4">
                  <p:embed/>
                </p:oleObj>
              </mc:Choice>
              <mc:Fallback>
                <p:oleObj name="Equation" r:id="rId5" imgW="4076640" imgH="5143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609600"/>
                        <a:ext cx="5295900" cy="624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98140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344915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ru-RU" sz="2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458" name="Рисунок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72"/>
          <a:stretch>
            <a:fillRect/>
          </a:stretch>
        </p:blipFill>
        <p:spPr bwMode="auto">
          <a:xfrm>
            <a:off x="6026721" y="1094512"/>
            <a:ext cx="5427377" cy="53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 l="31625" t="35417" r="35508" b="9091"/>
          <a:stretch>
            <a:fillRect/>
          </a:stretch>
        </p:blipFill>
        <p:spPr bwMode="auto">
          <a:xfrm>
            <a:off x="583275" y="845127"/>
            <a:ext cx="5706689" cy="5957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xmlns="" id="{8799B231-B64F-444D-8926-938FC6354E5B}"/>
              </a:ext>
            </a:extLst>
          </p:cNvPr>
          <p:cNvSpPr txBox="1">
            <a:spLocks/>
          </p:cNvSpPr>
          <p:nvPr/>
        </p:nvSpPr>
        <p:spPr>
          <a:xfrm>
            <a:off x="3523" y="127364"/>
            <a:ext cx="12192000" cy="9080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alt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иномы Лагранжа для аппроксимации статистических данных по наводнению в Приморье (2001)</a:t>
            </a:r>
            <a:endParaRPr lang="ru-RU" alt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4" cstate="print"/>
          <a:srcRect l="32111" t="47578" r="38180" b="37784"/>
          <a:stretch>
            <a:fillRect/>
          </a:stretch>
        </p:blipFill>
        <p:spPr bwMode="auto">
          <a:xfrm>
            <a:off x="623431" y="3657601"/>
            <a:ext cx="5624970" cy="1558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261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/>
          <p:nvPr/>
        </p:nvPicPr>
        <p:blipFill>
          <a:blip r:embed="rId2" cstate="print"/>
          <a:srcRect l="39661" t="31325" r="28814" b="16095"/>
          <a:stretch>
            <a:fillRect/>
          </a:stretch>
        </p:blipFill>
        <p:spPr bwMode="auto">
          <a:xfrm>
            <a:off x="8520545" y="1316178"/>
            <a:ext cx="3643745" cy="2757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372623" y="6314786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ru-RU" sz="2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 cstate="print"/>
          <a:srcRect l="31945" t="37879" r="37069" b="10038"/>
          <a:stretch>
            <a:fillRect/>
          </a:stretch>
        </p:blipFill>
        <p:spPr bwMode="auto">
          <a:xfrm>
            <a:off x="514484" y="1011382"/>
            <a:ext cx="5761624" cy="577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xmlns="" id="{8799B231-B64F-444D-8926-938FC6354E5B}"/>
              </a:ext>
            </a:extLst>
          </p:cNvPr>
          <p:cNvSpPr txBox="1">
            <a:spLocks/>
          </p:cNvSpPr>
          <p:nvPr/>
        </p:nvSpPr>
        <p:spPr>
          <a:xfrm>
            <a:off x="3523" y="141219"/>
            <a:ext cx="12192000" cy="9080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alt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линомы Лагранжа для аппроксимации статистических данных по наводнению в Приморье (2001)</a:t>
            </a:r>
            <a:endParaRPr lang="ru-RU" alt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880"/>
          <p:cNvPicPr>
            <a:picLocks noChangeAspect="1" noChangeArrowheads="1"/>
          </p:cNvPicPr>
          <p:nvPr/>
        </p:nvPicPr>
        <p:blipFill>
          <a:blip r:embed="rId4" cstate="print"/>
          <a:srcRect l="40207" t="35909" r="30356" b="11813"/>
          <a:stretch>
            <a:fillRect/>
          </a:stretch>
        </p:blipFill>
        <p:spPr bwMode="auto">
          <a:xfrm>
            <a:off x="5071319" y="1454727"/>
            <a:ext cx="3615476" cy="2660071"/>
          </a:xfrm>
          <a:prstGeom prst="rect">
            <a:avLst/>
          </a:prstGeom>
          <a:noFill/>
        </p:spPr>
      </p:pic>
      <p:pic>
        <p:nvPicPr>
          <p:cNvPr id="9" name="Рисунок 8"/>
          <p:cNvPicPr/>
          <p:nvPr/>
        </p:nvPicPr>
        <p:blipFill>
          <a:blip r:embed="rId5" cstate="print"/>
          <a:srcRect l="39661" t="34337" r="29153" b="12484"/>
          <a:stretch>
            <a:fillRect/>
          </a:stretch>
        </p:blipFill>
        <p:spPr bwMode="auto">
          <a:xfrm>
            <a:off x="6165272" y="4294908"/>
            <a:ext cx="3837709" cy="2563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1069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361831" y="672288"/>
          <a:ext cx="11456096" cy="620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0617120" imgH="4902120" progId="Equation.DSMT4">
                  <p:embed/>
                </p:oleObj>
              </mc:Choice>
              <mc:Fallback>
                <p:oleObj name="Equation" r:id="rId3" imgW="10617120" imgH="4902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31" y="672288"/>
                        <a:ext cx="11456096" cy="6201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331052" y="6382035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7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xmlns="" id="{8799B231-B64F-444D-8926-938FC6354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47324"/>
            <a:ext cx="12192000" cy="908050"/>
          </a:xfrm>
        </p:spPr>
        <p:txBody>
          <a:bodyPr>
            <a:noAutofit/>
          </a:bodyPr>
          <a:lstStyle/>
          <a:p>
            <a:pPr algn="ctr"/>
            <a:r>
              <a:rPr lang="ru-RU" altLang="ru-RU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Математическая модель для определения характеристик последствий наводнения в Приморье (2001)</a:t>
            </a:r>
            <a:br>
              <a:rPr lang="ru-RU" altLang="ru-RU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altLang="ru-RU" sz="27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01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9289474" y="6314787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8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554" name="Рисунок 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4" t="3976" r="7323" b="2612"/>
          <a:stretch>
            <a:fillRect/>
          </a:stretch>
        </p:blipFill>
        <p:spPr bwMode="auto">
          <a:xfrm>
            <a:off x="132186" y="1302327"/>
            <a:ext cx="6811427" cy="4824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 descr="лепесток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86" t="2310" r="5498" b="1616"/>
          <a:stretch>
            <a:fillRect/>
          </a:stretch>
        </p:blipFill>
        <p:spPr bwMode="auto">
          <a:xfrm>
            <a:off x="6779622" y="1454728"/>
            <a:ext cx="5412377" cy="4381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Заголовок 1">
            <a:extLst>
              <a:ext uri="{FF2B5EF4-FFF2-40B4-BE49-F238E27FC236}">
                <a16:creationId xmlns:a16="http://schemas.microsoft.com/office/drawing/2014/main" xmlns="" id="{8799B231-B64F-444D-8926-938FC6354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12617"/>
            <a:ext cx="12192000" cy="908050"/>
          </a:xfrm>
        </p:spPr>
        <p:txBody>
          <a:bodyPr>
            <a:noAutofit/>
          </a:bodyPr>
          <a:lstStyle/>
          <a:p>
            <a:pPr algn="ctr"/>
            <a:r>
              <a:rPr lang="ru-RU" altLang="ru-RU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езультаты расчета характеристик последствий наводнения, происшедшего в августе 2001 года в Приморье</a:t>
            </a:r>
            <a:br>
              <a:rPr lang="ru-RU" altLang="ru-RU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altLang="ru-RU" sz="27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94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Схема 6"/>
          <p:cNvGraphicFramePr/>
          <p:nvPr/>
        </p:nvGraphicFramePr>
        <p:xfrm>
          <a:off x="4835230" y="4585086"/>
          <a:ext cx="6553201" cy="202353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289495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9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710252" y="1060450"/>
          <a:ext cx="4871682" cy="579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8" imgW="4063680" imgH="5676840" progId="Equation.DSMT4">
                  <p:embed/>
                </p:oleObj>
              </mc:Choice>
              <mc:Fallback>
                <p:oleObj name="Equation" r:id="rId8" imgW="4063680" imgH="5676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52" y="1060450"/>
                        <a:ext cx="4871682" cy="579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Заголовок 1">
            <a:extLst>
              <a:ext uri="{FF2B5EF4-FFF2-40B4-BE49-F238E27FC236}">
                <a16:creationId xmlns:a16="http://schemas.microsoft.com/office/drawing/2014/main" xmlns="" id="{8799B231-B64F-444D-8926-938FC6354E5B}"/>
              </a:ext>
            </a:extLst>
          </p:cNvPr>
          <p:cNvSpPr txBox="1">
            <a:spLocks/>
          </p:cNvSpPr>
          <p:nvPr/>
        </p:nvSpPr>
        <p:spPr>
          <a:xfrm>
            <a:off x="0" y="219029"/>
            <a:ext cx="12192000" cy="90805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alt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Аналитические зависимости математической модели, учитывающие фрагментарность статистики по объекту управления</a:t>
            </a:r>
            <a:endParaRPr lang="ru-RU" alt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Диаграмма 5"/>
          <p:cNvGraphicFramePr/>
          <p:nvPr/>
        </p:nvGraphicFramePr>
        <p:xfrm>
          <a:off x="5527964" y="692728"/>
          <a:ext cx="5652656" cy="36160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06290" y="4170223"/>
            <a:ext cx="6095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5B9BD5"/>
                </a:solidFill>
              </a:rPr>
              <a:t>Методика формирования аналитических зависимостей</a:t>
            </a:r>
            <a:endParaRPr lang="ru-RU" b="1" dirty="0">
              <a:solidFill>
                <a:srgbClr val="5B9BD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524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ерминальный и целенаправленный подход к изучению сложных систем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000" dirty="0" smtClean="0"/>
              <a:t>В соответствии с </a:t>
            </a:r>
            <a:r>
              <a:rPr lang="ru-RU" sz="2000" dirty="0" smtClean="0">
                <a:sym typeface="Symbol" panose="05050102010706020507" pitchFamily="18" charset="2"/>
              </a:rPr>
              <a:t></a:t>
            </a:r>
            <a:r>
              <a:rPr lang="en-US" sz="2000" dirty="0" smtClean="0"/>
              <a:t>1</a:t>
            </a:r>
            <a:r>
              <a:rPr lang="ru-RU" sz="2000" dirty="0" smtClean="0">
                <a:sym typeface="Symbol" panose="05050102010706020507" pitchFamily="18" charset="2"/>
              </a:rPr>
              <a:t></a:t>
            </a:r>
            <a:r>
              <a:rPr lang="ru-RU" sz="2000" dirty="0" smtClean="0"/>
              <a:t>, практически </a:t>
            </a:r>
            <a:r>
              <a:rPr lang="ru-RU" sz="2000" dirty="0"/>
              <a:t>каждая достаточно сложная система может быть описана с позиций как  терминального, так и целенаправленного подхода, а сам выбор подхода в каждом конкретном случае определяется отношением исследователя к системе и информацией о ее поведении, которой он располагает. Не смотря на то обстоятельство, что поведение целенаправленных систем значительно сложнее и менее изучено, чем  поведение терминальных систем, использование целенаправленного подхода при известных целях функционирования системы является предпочтительным, т.к. он предоставляет лучшие возможности для прогнозирования ее  поведения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4973" y="5856696"/>
            <a:ext cx="11019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dirty="0"/>
              <a:t>1</a:t>
            </a:r>
            <a:r>
              <a:rPr lang="en-US" dirty="0" smtClean="0"/>
              <a:t>.</a:t>
            </a:r>
            <a:r>
              <a:rPr lang="ru-RU" dirty="0" err="1" smtClean="0"/>
              <a:t>Месарович</a:t>
            </a:r>
            <a:r>
              <a:rPr lang="ru-RU" dirty="0" smtClean="0"/>
              <a:t> </a:t>
            </a:r>
            <a:r>
              <a:rPr lang="ru-RU" dirty="0"/>
              <a:t>М. Основания общей  теории систем // Общая теория систем . М.: Мир, 1966. С.15-48.</a:t>
            </a:r>
          </a:p>
        </p:txBody>
      </p:sp>
    </p:spTree>
    <p:extLst>
      <p:ext uri="{BB962C8B-B14F-4D97-AF65-F5344CB8AC3E}">
        <p14:creationId xmlns:p14="http://schemas.microsoft.com/office/powerpoint/2010/main" val="530923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Диаграмма 7">
            <a:extLst>
              <a:ext uri="{FF2B5EF4-FFF2-40B4-BE49-F238E27FC236}">
                <a16:creationId xmlns:a16="http://schemas.microsoft.com/office/drawing/2014/main" xmlns="" id="{E89D4048-C40C-44BD-8EEE-46E62815784A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176475" y="859663"/>
          <a:ext cx="5115962" cy="33105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Диаграмма 8">
            <a:extLst>
              <a:ext uri="{FF2B5EF4-FFF2-40B4-BE49-F238E27FC236}">
                <a16:creationId xmlns:a16="http://schemas.microsoft.com/office/drawing/2014/main" xmlns="" id="{BBC95A8D-2941-42FB-9BCA-EC460207828B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263236" y="3981933"/>
          <a:ext cx="5167746" cy="31254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EAF358F-498B-4601-8DBE-D7476A9A1671}"/>
              </a:ext>
            </a:extLst>
          </p:cNvPr>
          <p:cNvSpPr txBox="1"/>
          <p:nvPr/>
        </p:nvSpPr>
        <p:spPr>
          <a:xfrm>
            <a:off x="0" y="0"/>
            <a:ext cx="116587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Определение характеристик последствий наводнения  при различных значениях скорости течения</a:t>
            </a:r>
            <a:endParaRPr lang="ru-RU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BEEFCE0-1A03-494D-9EB5-042F88589AF6}"/>
              </a:ext>
            </a:extLst>
          </p:cNvPr>
          <p:cNvSpPr txBox="1"/>
          <p:nvPr/>
        </p:nvSpPr>
        <p:spPr>
          <a:xfrm>
            <a:off x="3337127" y="5564506"/>
            <a:ext cx="5121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/>
              <a:t>F</a:t>
            </a:r>
            <a:r>
              <a:rPr lang="ru-RU" sz="1400" i="1" dirty="0"/>
              <a:t>=3 м/с</a:t>
            </a:r>
            <a:endParaRPr lang="ru-RU" sz="1400" i="1" dirty="0">
              <a:cs typeface="Times New Roman" panose="020206030504050203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275640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0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Рисунок 10" descr="flow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31029" y="1255581"/>
            <a:ext cx="6165922" cy="482849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8D58F7E9-9A3F-4DA0-BED4-38634AC5CE7F}"/>
              </a:ext>
            </a:extLst>
          </p:cNvPr>
          <p:cNvSpPr txBox="1"/>
          <p:nvPr/>
        </p:nvSpPr>
        <p:spPr>
          <a:xfrm>
            <a:off x="3394363" y="2408425"/>
            <a:ext cx="5121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/>
              <a:t>F</a:t>
            </a:r>
            <a:r>
              <a:rPr lang="ru-RU" sz="1400" i="1" dirty="0"/>
              <a:t>=1,5 м/с</a:t>
            </a:r>
            <a:endParaRPr lang="ru-RU" sz="1400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615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234075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1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Диаграмма 6">
            <a:extLst>
              <a:ext uri="{FF2B5EF4-FFF2-40B4-BE49-F238E27FC236}">
                <a16:creationId xmlns:xdr="http://schemas.openxmlformats.org/drawingml/2006/spreadsheetDrawing" xmlns="" xmlns:a16="http://schemas.microsoft.com/office/drawing/2014/main" xmlns:lc="http://schemas.openxmlformats.org/drawingml/2006/lockedCanvas" id="{00000000-0008-0000-0200-000009000000}"/>
              </a:ext>
            </a:extLst>
          </p:cNvPr>
          <p:cNvGraphicFramePr/>
          <p:nvPr/>
        </p:nvGraphicFramePr>
        <p:xfrm>
          <a:off x="295275" y="521277"/>
          <a:ext cx="5523634" cy="38844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Диаграмма 7">
            <a:extLst>
              <a:ext uri="{FF2B5EF4-FFF2-40B4-BE49-F238E27FC236}">
                <a16:creationId xmlns:xdr="http://schemas.openxmlformats.org/drawingml/2006/spreadsheetDrawing" xmlns="" xmlns:a16="http://schemas.microsoft.com/office/drawing/2014/main" xmlns:lc="http://schemas.openxmlformats.org/drawingml/2006/lockedCanvas" id="{00000000-0008-0000-0200-00000B000000}"/>
              </a:ext>
            </a:extLst>
          </p:cNvPr>
          <p:cNvGraphicFramePr/>
          <p:nvPr/>
        </p:nvGraphicFramePr>
        <p:xfrm>
          <a:off x="6179128" y="637310"/>
          <a:ext cx="5430982" cy="37545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312ABA8E-3A39-4BE5-A10D-FE33621BD7A2}"/>
              </a:ext>
            </a:extLst>
          </p:cNvPr>
          <p:cNvSpPr txBox="1"/>
          <p:nvPr/>
        </p:nvSpPr>
        <p:spPr>
          <a:xfrm>
            <a:off x="0" y="99364"/>
            <a:ext cx="11563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Оценка точности модели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20545" y="4419599"/>
            <a:ext cx="415484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М1 – математическая модель ,  построенная с использованием  аналитических зависимостей</a:t>
            </a:r>
          </a:p>
          <a:p>
            <a:r>
              <a:rPr lang="ru-RU" dirty="0" smtClean="0"/>
              <a:t>М2 – математическая модель , построенная с использованием  статистических зависимостей</a:t>
            </a:r>
            <a:endParaRPr lang="ru-RU" dirty="0"/>
          </a:p>
        </p:txBody>
      </p:sp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2447925" y="2952750"/>
          <a:ext cx="203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5" imgW="2031840" imgH="228600" progId="Equation.DSMT4">
                  <p:embed/>
                </p:oleObj>
              </mc:Choice>
              <mc:Fallback>
                <p:oleObj name="Equation" r:id="rId5" imgW="2031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952750"/>
                        <a:ext cx="2032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Прямая со стрелкой 14"/>
          <p:cNvCxnSpPr/>
          <p:nvPr/>
        </p:nvCxnSpPr>
        <p:spPr>
          <a:xfrm flipH="1" flipV="1">
            <a:off x="3048000" y="2701635"/>
            <a:ext cx="41564" cy="20781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20163" name="Object 3"/>
          <p:cNvGraphicFramePr>
            <a:graphicFrameLocks noChangeAspect="1"/>
          </p:cNvGraphicFramePr>
          <p:nvPr/>
        </p:nvGraphicFramePr>
        <p:xfrm>
          <a:off x="8241723" y="1623579"/>
          <a:ext cx="149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723" y="1623579"/>
                        <a:ext cx="149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 стрелкой 17"/>
          <p:cNvCxnSpPr/>
          <p:nvPr/>
        </p:nvCxnSpPr>
        <p:spPr>
          <a:xfrm flipH="1" flipV="1">
            <a:off x="8811495" y="1399304"/>
            <a:ext cx="41564" cy="20781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1448810" y="1705263"/>
          <a:ext cx="200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9" imgW="2006280" imgH="228600" progId="Equation.DSMT4">
                  <p:embed/>
                </p:oleObj>
              </mc:Choice>
              <mc:Fallback>
                <p:oleObj name="Equation" r:id="rId9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810" y="1705263"/>
                        <a:ext cx="200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 стрелкой 19"/>
          <p:cNvCxnSpPr/>
          <p:nvPr/>
        </p:nvCxnSpPr>
        <p:spPr>
          <a:xfrm>
            <a:off x="4100949" y="1122194"/>
            <a:ext cx="193963" cy="16627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7168140" y="1054825"/>
          <a:ext cx="195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1" imgW="1955520" imgH="228600" progId="Equation.DSMT4">
                  <p:embed/>
                </p:oleObj>
              </mc:Choice>
              <mc:Fallback>
                <p:oleObj name="Equation" r:id="rId11" imgW="1955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140" y="1054825"/>
                        <a:ext cx="1955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 стрелкой 22"/>
          <p:cNvCxnSpPr/>
          <p:nvPr/>
        </p:nvCxnSpPr>
        <p:spPr>
          <a:xfrm flipH="1" flipV="1">
            <a:off x="10016840" y="1856504"/>
            <a:ext cx="41564" cy="20781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2466109" y="833149"/>
          <a:ext cx="213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3" imgW="2133360" imgH="228600" progId="Equation.DSMT4">
                  <p:embed/>
                </p:oleObj>
              </mc:Choice>
              <mc:Fallback>
                <p:oleObj name="Equation" r:id="rId13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109" y="833149"/>
                        <a:ext cx="2133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Прямая со стрелкой 24"/>
          <p:cNvCxnSpPr/>
          <p:nvPr/>
        </p:nvCxnSpPr>
        <p:spPr>
          <a:xfrm>
            <a:off x="2937124" y="1967344"/>
            <a:ext cx="193963" cy="16627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8296131" y="2120900"/>
          <a:ext cx="2057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15" imgW="2057400" imgH="228600" progId="Equation.DSMT4">
                  <p:embed/>
                </p:oleObj>
              </mc:Choice>
              <mc:Fallback>
                <p:oleObj name="Equation" r:id="rId15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131" y="2120900"/>
                        <a:ext cx="2057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 стрелкой 26"/>
          <p:cNvCxnSpPr/>
          <p:nvPr/>
        </p:nvCxnSpPr>
        <p:spPr>
          <a:xfrm>
            <a:off x="7924804" y="1274594"/>
            <a:ext cx="193963" cy="16627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20182" name="Picture 22"/>
          <p:cNvPicPr>
            <a:picLocks noChangeAspect="1" noChangeArrowheads="1"/>
          </p:cNvPicPr>
          <p:nvPr/>
        </p:nvPicPr>
        <p:blipFill>
          <a:blip r:embed="rId17" cstate="print"/>
          <a:srcRect l="17736" t="29829" r="9537" b="43466"/>
          <a:stretch>
            <a:fillRect/>
          </a:stretch>
        </p:blipFill>
        <p:spPr bwMode="auto">
          <a:xfrm>
            <a:off x="83130" y="4364182"/>
            <a:ext cx="8455991" cy="1745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641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331060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2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312ABA8E-3A39-4BE5-A10D-FE33621BD7A2}"/>
              </a:ext>
            </a:extLst>
          </p:cNvPr>
          <p:cNvSpPr txBox="1"/>
          <p:nvPr/>
        </p:nvSpPr>
        <p:spPr>
          <a:xfrm>
            <a:off x="0" y="265618"/>
            <a:ext cx="11563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цесс адаптации математической модели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8437418" y="1219200"/>
            <a:ext cx="2798618" cy="46828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sz="1600" dirty="0" smtClean="0">
                <a:solidFill>
                  <a:schemeClr val="tx1"/>
                </a:solidFill>
              </a:rPr>
              <a:t>Прогон модели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8811491" y="1704097"/>
            <a:ext cx="1908000" cy="872849"/>
          </a:xfrm>
          <a:prstGeom prst="rect">
            <a:avLst/>
          </a:prstGeom>
          <a:solidFill>
            <a:srgbClr val="FF0000">
              <a:alpha val="4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 smtClean="0">
                <a:solidFill>
                  <a:schemeClr val="tx1"/>
                </a:solidFill>
              </a:rPr>
              <a:t>Превышение допустимой погрешности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8811491" y="2729340"/>
            <a:ext cx="1908000" cy="1814939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 smtClean="0">
                <a:solidFill>
                  <a:schemeClr val="tx1"/>
                </a:solidFill>
              </a:rPr>
              <a:t>Настройка модели:  изменение коэффициентов, коррекция вспомогательный зависимостей  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8825344" y="4710549"/>
            <a:ext cx="1908000" cy="678865"/>
          </a:xfrm>
          <a:prstGeom prst="rect">
            <a:avLst/>
          </a:prstGeom>
          <a:solidFill>
            <a:srgbClr val="92D050">
              <a:alpha val="4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Снижение погрешност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2" name="Стрелка вниз 21"/>
          <p:cNvSpPr/>
          <p:nvPr/>
        </p:nvSpPr>
        <p:spPr>
          <a:xfrm>
            <a:off x="10723421" y="1454731"/>
            <a:ext cx="429490" cy="426720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ru-RU" sz="14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Процесс адаптации модели</a:t>
            </a:r>
            <a:endParaRPr lang="ru-RU" sz="1400" dirty="0">
              <a:ln w="12700">
                <a:noFill/>
                <a:prstDash val="solid"/>
              </a:ln>
              <a:solidFill>
                <a:schemeClr val="tx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25" name="Диаграмма 24"/>
          <p:cNvGraphicFramePr/>
          <p:nvPr/>
        </p:nvGraphicFramePr>
        <p:xfrm>
          <a:off x="387927" y="872836"/>
          <a:ext cx="8312728" cy="57219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6174509" y="3565959"/>
          <a:ext cx="167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1676160" imgH="228600" progId="Equation.DSMT4">
                  <p:embed/>
                </p:oleObj>
              </mc:Choice>
              <mc:Fallback>
                <p:oleObj name="Equation" r:id="rId4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509" y="3565959"/>
                        <a:ext cx="1676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2972377" y="4812868"/>
          <a:ext cx="148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6" imgW="1485720" imgH="228600" progId="Equation.DSMT4">
                  <p:embed/>
                </p:oleObj>
              </mc:Choice>
              <mc:Fallback>
                <p:oleObj name="Equation" r:id="rId6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377" y="4812868"/>
                        <a:ext cx="148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5384223" y="2235922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8" imgW="1511280" imgH="228600" progId="Equation.DSMT4">
                  <p:embed/>
                </p:oleObj>
              </mc:Choice>
              <mc:Fallback>
                <p:oleObj name="Equation" r:id="rId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223" y="2235922"/>
                        <a:ext cx="151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Прямая со стрелкой 29"/>
          <p:cNvCxnSpPr/>
          <p:nvPr/>
        </p:nvCxnSpPr>
        <p:spPr>
          <a:xfrm flipV="1">
            <a:off x="7259782" y="2826327"/>
            <a:ext cx="207818" cy="66501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V="1">
            <a:off x="3837709" y="4378040"/>
            <a:ext cx="263231" cy="4433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-1149927" y="1039091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356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Скругленный прямоугольник 11"/>
          <p:cNvSpPr/>
          <p:nvPr/>
        </p:nvSpPr>
        <p:spPr>
          <a:xfrm>
            <a:off x="5569524" y="1607124"/>
            <a:ext cx="5832767" cy="817421"/>
          </a:xfrm>
          <a:prstGeom prst="roundRect">
            <a:avLst>
              <a:gd name="adj" fmla="val 38760"/>
            </a:avLst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346360" y="5500251"/>
            <a:ext cx="4585855" cy="1191494"/>
          </a:xfrm>
          <a:prstGeom prst="roundRect">
            <a:avLst>
              <a:gd name="adj" fmla="val 38760"/>
            </a:avLst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235527" y="942109"/>
            <a:ext cx="4849091" cy="4461163"/>
          </a:xfrm>
          <a:prstGeom prst="roundRect">
            <a:avLst/>
          </a:prstGeom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358770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3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12ABA8E-3A39-4BE5-A10D-FE33621BD7A2}"/>
              </a:ext>
            </a:extLst>
          </p:cNvPr>
          <p:cNvSpPr txBox="1"/>
          <p:nvPr/>
        </p:nvSpPr>
        <p:spPr>
          <a:xfrm>
            <a:off x="0" y="29881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Основные этапы решения задачи управления процессом ликвидации последствий для наводнения в Приморье (2001)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 cstate="print"/>
          <a:srcRect l="25908" t="24723" r="44463" b="23390"/>
          <a:stretch>
            <a:fillRect/>
          </a:stretch>
        </p:blipFill>
        <p:spPr bwMode="auto">
          <a:xfrm>
            <a:off x="609599" y="1080649"/>
            <a:ext cx="4118250" cy="4197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/>
          <a:srcRect l="28247" t="40406" r="31192" b="52205"/>
          <a:stretch>
            <a:fillRect/>
          </a:stretch>
        </p:blipFill>
        <p:spPr bwMode="auto">
          <a:xfrm>
            <a:off x="5714013" y="1745669"/>
            <a:ext cx="5535879" cy="595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print"/>
          <a:srcRect l="31058" t="44554" r="41232" b="43839"/>
          <a:stretch>
            <a:fillRect/>
          </a:stretch>
        </p:blipFill>
        <p:spPr bwMode="auto">
          <a:xfrm>
            <a:off x="609599" y="5589714"/>
            <a:ext cx="4032274" cy="949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Рисунок 17" descr="площадь1.t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65436" y="2584872"/>
            <a:ext cx="4651947" cy="3461280"/>
          </a:xfrm>
          <a:prstGeom prst="rect">
            <a:avLst/>
          </a:prstGeom>
        </p:spPr>
      </p:pic>
      <p:cxnSp>
        <p:nvCxnSpPr>
          <p:cNvPr id="14" name="Shape 13"/>
          <p:cNvCxnSpPr/>
          <p:nvPr/>
        </p:nvCxnSpPr>
        <p:spPr>
          <a:xfrm flipV="1">
            <a:off x="4932215" y="2438399"/>
            <a:ext cx="1052949" cy="3616034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V="1">
            <a:off x="5084616" y="2015835"/>
            <a:ext cx="468000" cy="692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54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 descr="Алгоритм_best.jpg"/>
          <p:cNvPicPr>
            <a:picLocks noChangeAspect="1"/>
          </p:cNvPicPr>
          <p:nvPr/>
        </p:nvPicPr>
        <p:blipFill>
          <a:blip r:embed="rId2" cstate="print"/>
          <a:srcRect l="8855" t="5253" r="13141" b="14747"/>
          <a:stretch>
            <a:fillRect/>
          </a:stretch>
        </p:blipFill>
        <p:spPr>
          <a:xfrm>
            <a:off x="290946" y="518123"/>
            <a:ext cx="4738254" cy="6345077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00335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4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20654" y="936610"/>
            <a:ext cx="5486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Выбор оптимального управляющего воздействия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945" name="Picture 1"/>
          <p:cNvPicPr>
            <a:picLocks noChangeAspect="1" noChangeArrowheads="1"/>
          </p:cNvPicPr>
          <p:nvPr/>
        </p:nvPicPr>
        <p:blipFill>
          <a:blip r:embed="rId3" cstate="print"/>
          <a:srcRect l="28537" t="59470" r="24078" b="24053"/>
          <a:stretch>
            <a:fillRect/>
          </a:stretch>
        </p:blipFill>
        <p:spPr bwMode="auto">
          <a:xfrm>
            <a:off x="5333999" y="4932225"/>
            <a:ext cx="6747179" cy="1343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Диаграмма 8"/>
          <p:cNvGraphicFramePr>
            <a:graphicFrameLocks/>
          </p:cNvGraphicFramePr>
          <p:nvPr>
            <p:extLst/>
          </p:nvPr>
        </p:nvGraphicFramePr>
        <p:xfrm>
          <a:off x="6415087" y="1259897"/>
          <a:ext cx="4682404" cy="3644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12ABA8E-3A39-4BE5-A10D-FE33621BD7A2}"/>
              </a:ext>
            </a:extLst>
          </p:cNvPr>
          <p:cNvSpPr txBox="1"/>
          <p:nvPr/>
        </p:nvSpPr>
        <p:spPr>
          <a:xfrm>
            <a:off x="0" y="113011"/>
            <a:ext cx="117370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Алгоритм управления процессом ликвидации последствий наводнения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35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00333" y="6314786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5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12ABA8E-3A39-4BE5-A10D-FE33621BD7A2}"/>
              </a:ext>
            </a:extLst>
          </p:cNvPr>
          <p:cNvSpPr txBox="1"/>
          <p:nvPr/>
        </p:nvSpPr>
        <p:spPr>
          <a:xfrm>
            <a:off x="0" y="113011"/>
            <a:ext cx="1201189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ример. Управление процессом ликвидации последствий наводнения на промышленных объектах и территориях г. Аткарска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Рисунок 10" descr="Без имени-197.jpg"/>
          <p:cNvPicPr/>
          <p:nvPr/>
        </p:nvPicPr>
        <p:blipFill>
          <a:blip r:embed="rId3" cstate="print"/>
          <a:srcRect r="3616"/>
          <a:stretch>
            <a:fillRect/>
          </a:stretch>
        </p:blipFill>
        <p:spPr>
          <a:xfrm>
            <a:off x="6594765" y="1690272"/>
            <a:ext cx="5084618" cy="3588326"/>
          </a:xfrm>
          <a:prstGeom prst="rect">
            <a:avLst/>
          </a:prstGeom>
        </p:spPr>
      </p:pic>
      <p:graphicFrame>
        <p:nvGraphicFramePr>
          <p:cNvPr id="9" name="Схема 8"/>
          <p:cNvGraphicFramePr/>
          <p:nvPr/>
        </p:nvGraphicFramePr>
        <p:xfrm>
          <a:off x="355592" y="1537085"/>
          <a:ext cx="6048000" cy="5076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9809" name="Object 1"/>
          <p:cNvGraphicFramePr>
            <a:graphicFrameLocks noChangeAspect="1"/>
          </p:cNvGraphicFramePr>
          <p:nvPr/>
        </p:nvGraphicFramePr>
        <p:xfrm>
          <a:off x="2826327" y="2895615"/>
          <a:ext cx="1314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9" imgW="1256755" imgH="266584" progId="Equation.DSMT4">
                  <p:embed/>
                </p:oleObj>
              </mc:Choice>
              <mc:Fallback>
                <p:oleObj name="Equation" r:id="rId9" imgW="125675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327" y="2895615"/>
                        <a:ext cx="1314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4846673" y="3388600"/>
          <a:ext cx="4905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1" imgW="469800" imgH="304560" progId="Equation.DSMT4">
                  <p:embed/>
                </p:oleObj>
              </mc:Choice>
              <mc:Fallback>
                <p:oleObj name="Equation" r:id="rId11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73" y="3388600"/>
                        <a:ext cx="4905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4894980" y="450505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3" imgW="469800" imgH="304560" progId="Equation.DSMT4">
                  <p:embed/>
                </p:oleObj>
              </mc:Choice>
              <mc:Fallback>
                <p:oleObj name="Equation" r:id="rId13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980" y="4505050"/>
                        <a:ext cx="4921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27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8853054" y="1149928"/>
            <a:ext cx="2992581" cy="5694227"/>
            <a:chOff x="6948175" y="301703"/>
            <a:chExt cx="1421621" cy="5337128"/>
          </a:xfrm>
        </p:grpSpPr>
        <p:sp>
          <p:nvSpPr>
            <p:cNvPr id="17" name="Скругленный прямоугольник 16"/>
            <p:cNvSpPr/>
            <p:nvPr/>
          </p:nvSpPr>
          <p:spPr>
            <a:xfrm>
              <a:off x="6948175" y="301703"/>
              <a:ext cx="1421621" cy="5337128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8" name="Скругленный прямоугольник 4"/>
            <p:cNvSpPr/>
            <p:nvPr/>
          </p:nvSpPr>
          <p:spPr>
            <a:xfrm>
              <a:off x="6948175" y="301703"/>
              <a:ext cx="1421621" cy="1601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9568" tIns="99568" rIns="99568" bIns="99568" numCol="1" spcCol="1270" anchor="t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1400" kern="1200" dirty="0" smtClean="0"/>
                <a:t>Оптимальное управляющее воздействие</a:t>
              </a:r>
              <a:endParaRPr lang="ru-RU" sz="1400" kern="1200" dirty="0"/>
            </a:p>
          </p:txBody>
        </p:sp>
      </p:grp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358768" y="6322072"/>
            <a:ext cx="2743200" cy="357839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6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6012873" y="1149922"/>
            <a:ext cx="2687781" cy="5694227"/>
            <a:chOff x="5526184" y="301703"/>
            <a:chExt cx="1421621" cy="5337128"/>
          </a:xfrm>
        </p:grpSpPr>
        <p:sp>
          <p:nvSpPr>
            <p:cNvPr id="15" name="Скругленный прямоугольник 14"/>
            <p:cNvSpPr/>
            <p:nvPr/>
          </p:nvSpPr>
          <p:spPr>
            <a:xfrm>
              <a:off x="5526184" y="301703"/>
              <a:ext cx="1421621" cy="5337128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6" name="Скругленный прямоугольник 6"/>
            <p:cNvSpPr/>
            <p:nvPr/>
          </p:nvSpPr>
          <p:spPr>
            <a:xfrm>
              <a:off x="5526184" y="301703"/>
              <a:ext cx="1421621" cy="1601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9568" tIns="99568" rIns="99568" bIns="99568" numCol="1" spcCol="1270" anchor="t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1400" kern="1200" dirty="0" smtClean="0"/>
                <a:t>Определение целевой функции</a:t>
              </a:r>
              <a:endParaRPr lang="ru-RU" sz="1400" kern="1200" dirty="0"/>
            </a:p>
          </p:txBody>
        </p:sp>
      </p:grpSp>
      <p:grpSp>
        <p:nvGrpSpPr>
          <p:cNvPr id="7" name="Группа 6"/>
          <p:cNvGrpSpPr/>
          <p:nvPr/>
        </p:nvGrpSpPr>
        <p:grpSpPr>
          <a:xfrm>
            <a:off x="2189003" y="1146570"/>
            <a:ext cx="3713034" cy="5696012"/>
            <a:chOff x="1905485" y="-352902"/>
            <a:chExt cx="1426506" cy="5444836"/>
          </a:xfrm>
        </p:grpSpPr>
        <p:sp>
          <p:nvSpPr>
            <p:cNvPr id="12" name="Скругленный прямоугольник 11"/>
            <p:cNvSpPr/>
            <p:nvPr/>
          </p:nvSpPr>
          <p:spPr>
            <a:xfrm>
              <a:off x="1910370" y="-352902"/>
              <a:ext cx="1421621" cy="5444836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Скругленный прямоугольник 8"/>
            <p:cNvSpPr/>
            <p:nvPr/>
          </p:nvSpPr>
          <p:spPr>
            <a:xfrm>
              <a:off x="1905485" y="-303190"/>
              <a:ext cx="1421621" cy="196938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9568" tIns="99568" rIns="99568" bIns="99568" numCol="1" spcCol="1270" anchor="t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1400" kern="1200" dirty="0" smtClean="0"/>
                <a:t>Определение характеристик процесса</a:t>
              </a:r>
              <a:endParaRPr lang="ru-RU" sz="1400" kern="1200" dirty="0"/>
            </a:p>
          </p:txBody>
        </p:sp>
      </p:grpSp>
      <p:grpSp>
        <p:nvGrpSpPr>
          <p:cNvPr id="9" name="Группа 8"/>
          <p:cNvGrpSpPr/>
          <p:nvPr/>
        </p:nvGrpSpPr>
        <p:grpSpPr>
          <a:xfrm>
            <a:off x="359844" y="1143675"/>
            <a:ext cx="1690622" cy="5694227"/>
            <a:chOff x="250393" y="198471"/>
            <a:chExt cx="1421621" cy="5337128"/>
          </a:xfrm>
        </p:grpSpPr>
        <p:sp>
          <p:nvSpPr>
            <p:cNvPr id="10" name="Скругленный прямоугольник 9"/>
            <p:cNvSpPr/>
            <p:nvPr/>
          </p:nvSpPr>
          <p:spPr>
            <a:xfrm>
              <a:off x="250393" y="198471"/>
              <a:ext cx="1421621" cy="5337128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Скругленный прямоугольник 10"/>
            <p:cNvSpPr/>
            <p:nvPr/>
          </p:nvSpPr>
          <p:spPr>
            <a:xfrm>
              <a:off x="250393" y="198471"/>
              <a:ext cx="1421621" cy="160113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99568" tIns="99568" rIns="99568" bIns="99568" numCol="1" spcCol="1270" anchor="t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1400" kern="1200" dirty="0" smtClean="0"/>
                <a:t>Управляющие воздействия</a:t>
              </a:r>
              <a:endParaRPr lang="ru-RU" sz="1400" kern="1200" dirty="0"/>
            </a:p>
          </p:txBody>
        </p:sp>
      </p:grpSp>
      <p:graphicFrame>
        <p:nvGraphicFramePr>
          <p:cNvPr id="19" name="Диаграмма 18"/>
          <p:cNvGraphicFramePr>
            <a:graphicFrameLocks/>
          </p:cNvGraphicFramePr>
          <p:nvPr/>
        </p:nvGraphicFramePr>
        <p:xfrm>
          <a:off x="1744362" y="1400049"/>
          <a:ext cx="3645055" cy="2174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0" name="Диаграмма 19"/>
          <p:cNvGraphicFramePr>
            <a:graphicFrameLocks/>
          </p:cNvGraphicFramePr>
          <p:nvPr/>
        </p:nvGraphicFramePr>
        <p:xfrm>
          <a:off x="2256981" y="3254625"/>
          <a:ext cx="3090873" cy="19269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1" name="Диаграмма 20"/>
          <p:cNvGraphicFramePr>
            <a:graphicFrameLocks/>
          </p:cNvGraphicFramePr>
          <p:nvPr/>
        </p:nvGraphicFramePr>
        <p:xfrm>
          <a:off x="2521528" y="4932220"/>
          <a:ext cx="2618508" cy="19950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2" name="Скругленный прямоугольник 21"/>
          <p:cNvSpPr/>
          <p:nvPr/>
        </p:nvSpPr>
        <p:spPr>
          <a:xfrm>
            <a:off x="651161" y="1704072"/>
            <a:ext cx="1149928" cy="678905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/>
          </a:p>
        </p:txBody>
      </p:sp>
      <p:sp>
        <p:nvSpPr>
          <p:cNvPr id="23" name="Скругленный прямоугольник 22"/>
          <p:cNvSpPr/>
          <p:nvPr/>
        </p:nvSpPr>
        <p:spPr>
          <a:xfrm>
            <a:off x="665011" y="3505217"/>
            <a:ext cx="1149928" cy="678905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4" name="Скругленный прямоугольник 23"/>
          <p:cNvSpPr/>
          <p:nvPr/>
        </p:nvSpPr>
        <p:spPr>
          <a:xfrm>
            <a:off x="665006" y="5306362"/>
            <a:ext cx="1149928" cy="678905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969849" y="1796982"/>
          <a:ext cx="401751" cy="47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6" imgW="228600" imgH="266400" progId="Equation.DSMT4">
                  <p:embed/>
                </p:oleObj>
              </mc:Choice>
              <mc:Fallback>
                <p:oleObj name="Equation" r:id="rId6" imgW="22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49" y="1796982"/>
                        <a:ext cx="401751" cy="47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005748" y="3551023"/>
          <a:ext cx="401637" cy="47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8" imgW="228600" imgH="266400" progId="Equation.DSMT4">
                  <p:embed/>
                </p:oleObj>
              </mc:Choice>
              <mc:Fallback>
                <p:oleObj name="Equation" r:id="rId8" imgW="22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748" y="3551023"/>
                        <a:ext cx="401637" cy="476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019609" y="5365931"/>
          <a:ext cx="401637" cy="47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10" imgW="228600" imgH="266400" progId="Equation.DSMT4">
                  <p:embed/>
                </p:oleObj>
              </mc:Choice>
              <mc:Fallback>
                <p:oleObj name="Equation" r:id="rId10" imgW="22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609" y="5365931"/>
                        <a:ext cx="401637" cy="476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6851506" y="5333619"/>
          <a:ext cx="1092200" cy="23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12" imgW="1091880" imgH="241200" progId="Equation.DSMT4">
                  <p:embed/>
                </p:oleObj>
              </mc:Choice>
              <mc:Fallback>
                <p:oleObj name="Equation" r:id="rId12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506" y="5333619"/>
                        <a:ext cx="1092200" cy="23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Диаграмма 28"/>
          <p:cNvGraphicFramePr>
            <a:graphicFrameLocks/>
          </p:cNvGraphicFramePr>
          <p:nvPr/>
        </p:nvGraphicFramePr>
        <p:xfrm>
          <a:off x="6151417" y="1469487"/>
          <a:ext cx="2313710" cy="14537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graphicFrame>
        <p:nvGraphicFramePr>
          <p:cNvPr id="30" name="Диаграмма 29"/>
          <p:cNvGraphicFramePr>
            <a:graphicFrameLocks/>
          </p:cNvGraphicFramePr>
          <p:nvPr/>
        </p:nvGraphicFramePr>
        <p:xfrm>
          <a:off x="6290396" y="3270443"/>
          <a:ext cx="2271713" cy="14401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graphicFrame>
        <p:nvGraphicFramePr>
          <p:cNvPr id="32" name="Диаграмма 31"/>
          <p:cNvGraphicFramePr>
            <a:graphicFrameLocks/>
          </p:cNvGraphicFramePr>
          <p:nvPr/>
        </p:nvGraphicFramePr>
        <p:xfrm>
          <a:off x="6276540" y="4991166"/>
          <a:ext cx="2285567" cy="15343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6"/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6852516" y="3506141"/>
          <a:ext cx="1092200" cy="23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17" imgW="1091880" imgH="241200" progId="Equation.DSMT4">
                  <p:embed/>
                </p:oleObj>
              </mc:Choice>
              <mc:Fallback>
                <p:oleObj name="Equation" r:id="rId17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2516" y="3506141"/>
                        <a:ext cx="1092200" cy="236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6754814" y="1665136"/>
          <a:ext cx="1066800" cy="26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19" imgW="1066680" imgH="266400" progId="Equation.DSMT4">
                  <p:embed/>
                </p:oleObj>
              </mc:Choice>
              <mc:Fallback>
                <p:oleObj name="Equation" r:id="rId19" imgW="1066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4" y="1665136"/>
                        <a:ext cx="1066800" cy="261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Диаграмма 33"/>
          <p:cNvGraphicFramePr>
            <a:graphicFrameLocks/>
          </p:cNvGraphicFramePr>
          <p:nvPr/>
        </p:nvGraphicFramePr>
        <p:xfrm>
          <a:off x="8977746" y="1528309"/>
          <a:ext cx="2826327" cy="22955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1"/>
          </a:graphicData>
        </a:graphic>
      </p:graphicFrame>
      <p:sp>
        <p:nvSpPr>
          <p:cNvPr id="41" name="Стрелка вправо 40"/>
          <p:cNvSpPr/>
          <p:nvPr/>
        </p:nvSpPr>
        <p:spPr>
          <a:xfrm>
            <a:off x="1884219" y="1904984"/>
            <a:ext cx="1052945" cy="339452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2" name="Стрелка вправо 41"/>
          <p:cNvSpPr/>
          <p:nvPr/>
        </p:nvSpPr>
        <p:spPr>
          <a:xfrm>
            <a:off x="1898069" y="3706129"/>
            <a:ext cx="1052945" cy="339452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3" name="Стрелка вправо 42"/>
          <p:cNvSpPr/>
          <p:nvPr/>
        </p:nvSpPr>
        <p:spPr>
          <a:xfrm>
            <a:off x="1911919" y="5548839"/>
            <a:ext cx="1052945" cy="339452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5" name="Стрелка вправо 44"/>
          <p:cNvSpPr/>
          <p:nvPr/>
        </p:nvSpPr>
        <p:spPr>
          <a:xfrm>
            <a:off x="5195559" y="1904979"/>
            <a:ext cx="1052945" cy="339452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6" name="Стрелка вправо 45"/>
          <p:cNvSpPr/>
          <p:nvPr/>
        </p:nvSpPr>
        <p:spPr>
          <a:xfrm>
            <a:off x="5209409" y="3706124"/>
            <a:ext cx="1052945" cy="339452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7" name="Стрелка вправо 46"/>
          <p:cNvSpPr/>
          <p:nvPr/>
        </p:nvSpPr>
        <p:spPr>
          <a:xfrm>
            <a:off x="5223259" y="5548834"/>
            <a:ext cx="1052945" cy="339452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49" name="Прямая со стрелкой 48"/>
          <p:cNvCxnSpPr/>
          <p:nvPr/>
        </p:nvCxnSpPr>
        <p:spPr>
          <a:xfrm flipV="1">
            <a:off x="8451273" y="3408219"/>
            <a:ext cx="734291" cy="205047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/>
          <p:nvPr/>
        </p:nvCxnSpPr>
        <p:spPr>
          <a:xfrm flipV="1">
            <a:off x="8382000" y="3158837"/>
            <a:ext cx="665018" cy="36021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>
            <a:off x="8326582" y="1801094"/>
            <a:ext cx="66501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9523499" y="5258328"/>
          <a:ext cx="1851083" cy="507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22" imgW="952200" imgH="266400" progId="Equation.DSMT4">
                  <p:embed/>
                </p:oleObj>
              </mc:Choice>
              <mc:Fallback>
                <p:oleObj name="Equation" r:id="rId22" imgW="952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499" y="5258328"/>
                        <a:ext cx="1851083" cy="507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9058264" y="4512844"/>
          <a:ext cx="2646385" cy="474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24" imgW="1612800" imgH="291960" progId="Equation.DSMT4">
                  <p:embed/>
                </p:oleObj>
              </mc:Choice>
              <mc:Fallback>
                <p:oleObj name="Equation" r:id="rId24" imgW="1612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264" y="4512844"/>
                        <a:ext cx="2646385" cy="4748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12ABA8E-3A39-4BE5-A10D-FE33621BD7A2}"/>
              </a:ext>
            </a:extLst>
          </p:cNvPr>
          <p:cNvSpPr txBox="1"/>
          <p:nvPr/>
        </p:nvSpPr>
        <p:spPr>
          <a:xfrm>
            <a:off x="-401782" y="0"/>
            <a:ext cx="12940147" cy="1255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цедура решения задачи управления</a:t>
            </a:r>
            <a:r>
              <a:rPr lang="ru-RU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 критерию минимума ущерба процессом ликвидации последствий </a:t>
            </a:r>
            <a:r>
              <a:rPr lang="ru-RU" sz="2800" b="1" smtClean="0">
                <a:latin typeface="Arial" panose="020B0604020202020204" pitchFamily="34" charset="0"/>
                <a:cs typeface="Arial" panose="020B0604020202020204" pitchFamily="34" charset="0"/>
              </a:rPr>
              <a:t>наводнения </a:t>
            </a:r>
          </a:p>
          <a:p>
            <a:pPr algn="ctr">
              <a:lnSpc>
                <a:spcPct val="90000"/>
              </a:lnSpc>
            </a:pPr>
            <a:r>
              <a:rPr lang="ru-RU" sz="2800" b="1" smtClean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г. Аткарске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55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/>
              <a:t>Изменение выполнимости планов на единичном интервале времени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7334" y="1664044"/>
            <a:ext cx="8596668" cy="483561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План                                                                                           </a:t>
            </a:r>
            <a:r>
              <a:rPr lang="ru-RU" dirty="0" err="1" smtClean="0"/>
              <a:t>План</a:t>
            </a:r>
            <a:r>
              <a:rPr lang="ru-RU" dirty="0" smtClean="0"/>
              <a:t> выполним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 smtClean="0"/>
              <a:t>План                                                                                           Опасность не</a:t>
            </a:r>
          </a:p>
          <a:p>
            <a:pPr marL="0" indent="0">
              <a:buNone/>
            </a:pPr>
            <a:r>
              <a:rPr lang="ru-RU" dirty="0"/>
              <a:t> </a:t>
            </a:r>
            <a:r>
              <a:rPr lang="ru-RU" dirty="0" smtClean="0"/>
              <a:t>                                                                                                    выполнения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План                                                                                               </a:t>
            </a:r>
            <a:r>
              <a:rPr lang="ru-RU" dirty="0" err="1" smtClean="0"/>
              <a:t>План</a:t>
            </a:r>
            <a:r>
              <a:rPr lang="ru-RU" dirty="0" smtClean="0"/>
              <a:t> не </a:t>
            </a:r>
          </a:p>
          <a:p>
            <a:pPr marL="0" indent="0">
              <a:buNone/>
            </a:pPr>
            <a:r>
              <a:rPr lang="ru-RU" dirty="0" smtClean="0"/>
              <a:t>                                                                                                       выполним </a:t>
            </a:r>
          </a:p>
          <a:p>
            <a:pPr marL="0" indent="0" algn="ctr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 algn="ctr">
              <a:buNone/>
            </a:pPr>
            <a:endParaRPr lang="ru-RU" dirty="0"/>
          </a:p>
          <a:p>
            <a:pPr marL="0" indent="0" algn="ctr">
              <a:buNone/>
            </a:pPr>
            <a:endParaRPr lang="ru-RU" dirty="0" smtClean="0"/>
          </a:p>
          <a:p>
            <a:pPr marL="0" indent="0" algn="ctr">
              <a:buNone/>
            </a:pPr>
            <a:endParaRPr lang="ru-RU" dirty="0" smtClean="0"/>
          </a:p>
          <a:p>
            <a:pPr marL="0" indent="0" algn="ctr">
              <a:buNone/>
            </a:pPr>
            <a:endParaRPr lang="ru-RU" dirty="0"/>
          </a:p>
          <a:p>
            <a:pPr marL="0" indent="0" algn="ctr">
              <a:buNone/>
            </a:pPr>
            <a:endParaRPr lang="ru-RU" dirty="0" smtClean="0"/>
          </a:p>
          <a:p>
            <a:pPr marL="0" indent="0" algn="ctr">
              <a:buNone/>
            </a:pPr>
            <a:endParaRPr lang="ru-RU" dirty="0"/>
          </a:p>
          <a:p>
            <a:pPr marL="0" indent="0" algn="ctr">
              <a:buNone/>
            </a:pPr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86" y="2012778"/>
            <a:ext cx="1314450" cy="82867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6136" y="3650832"/>
            <a:ext cx="1333500" cy="79057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6611" y="5371264"/>
            <a:ext cx="1343025" cy="790575"/>
          </a:xfrm>
          <a:prstGeom prst="rect">
            <a:avLst/>
          </a:prstGeom>
        </p:spPr>
      </p:pic>
      <p:pic>
        <p:nvPicPr>
          <p:cNvPr id="11" name="Рисунок 10" descr="C:\Users\Vadim1\Desktop\Attachments_aseliutin@ya99.ru_2023-03-05_10-46-34\1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789" y="1791866"/>
            <a:ext cx="3591697" cy="16154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Рисунок 11" descr="C:\Users\Vadim1\Desktop\Attachments_aseliutin@ya99.ru_2023-03-05_10-46-34\2.png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0108" y="3407306"/>
            <a:ext cx="2998572" cy="16962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Рисунок 12" descr="C:\Users\Vadim1\Desktop\Attachments_aseliutin@ya99.ru_2023-03-05_10-46-34\4.png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0108" y="5208275"/>
            <a:ext cx="2998571" cy="15678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234430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Схема 8"/>
          <p:cNvGraphicFramePr/>
          <p:nvPr/>
        </p:nvGraphicFramePr>
        <p:xfrm>
          <a:off x="-235523" y="581902"/>
          <a:ext cx="13064836" cy="65947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344913" y="6397916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8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12ABA8E-3A39-4BE5-A10D-FE33621BD7A2}"/>
              </a:ext>
            </a:extLst>
          </p:cNvPr>
          <p:cNvSpPr txBox="1"/>
          <p:nvPr/>
        </p:nvSpPr>
        <p:spPr>
          <a:xfrm>
            <a:off x="-166254" y="51081"/>
            <a:ext cx="123582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Выполнимый план мероприятий, позволяющий минимизировать</a:t>
            </a:r>
            <a:endParaRPr lang="ru-RU" sz="2800" dirty="0" smtClean="0"/>
          </a:p>
          <a:p>
            <a:pPr algn="ctr"/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0833" name="Object 1"/>
          <p:cNvGraphicFramePr>
            <a:graphicFrameLocks noChangeAspect="1"/>
          </p:cNvGraphicFramePr>
          <p:nvPr/>
        </p:nvGraphicFramePr>
        <p:xfrm>
          <a:off x="6744704" y="520555"/>
          <a:ext cx="4905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8" imgW="469800" imgH="304560" progId="Equation.DSMT4">
                  <p:embed/>
                </p:oleObj>
              </mc:Choice>
              <mc:Fallback>
                <p:oleObj name="Equation" r:id="rId8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704" y="520555"/>
                        <a:ext cx="4905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622333" y="415410"/>
            <a:ext cx="35021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целевую функцию</a:t>
            </a:r>
          </a:p>
        </p:txBody>
      </p:sp>
    </p:spTree>
    <p:extLst>
      <p:ext uri="{BB962C8B-B14F-4D97-AF65-F5344CB8AC3E}">
        <p14:creationId xmlns:p14="http://schemas.microsoft.com/office/powerpoint/2010/main" val="79262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14190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9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12ABA8E-3A39-4BE5-A10D-FE33621BD7A2}"/>
              </a:ext>
            </a:extLst>
          </p:cNvPr>
          <p:cNvSpPr txBox="1"/>
          <p:nvPr/>
        </p:nvSpPr>
        <p:spPr>
          <a:xfrm>
            <a:off x="0" y="113011"/>
            <a:ext cx="117370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нтерфейс и структура программного обеспечения для проблемно-ориентированной системы управления процессом ликвидации последствий наводнения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2" cstate="print"/>
          <a:srcRect t="9617" r="4016" b="6100"/>
          <a:stretch>
            <a:fillRect/>
          </a:stretch>
        </p:blipFill>
        <p:spPr>
          <a:xfrm>
            <a:off x="0" y="1620982"/>
            <a:ext cx="8880764" cy="5250873"/>
          </a:xfrm>
          <a:prstGeom prst="rect">
            <a:avLst/>
          </a:prstGeom>
        </p:spPr>
      </p:pic>
      <p:pic>
        <p:nvPicPr>
          <p:cNvPr id="5" name="Рисунок 4"/>
          <p:cNvPicPr/>
          <p:nvPr/>
        </p:nvPicPr>
        <p:blipFill rotWithShape="1">
          <a:blip r:embed="rId3" cstate="print"/>
          <a:srcRect l="16934" t="5647" r="17750" b="2116"/>
          <a:stretch/>
        </p:blipFill>
        <p:spPr bwMode="auto">
          <a:xfrm>
            <a:off x="6635852" y="1476226"/>
            <a:ext cx="5292435" cy="47659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79009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тория возникновения и развит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7334" y="1598141"/>
            <a:ext cx="8596668" cy="4443221"/>
          </a:xfrm>
        </p:spPr>
        <p:txBody>
          <a:bodyPr>
            <a:normAutofit lnSpcReduction="10000"/>
          </a:bodyPr>
          <a:lstStyle/>
          <a:p>
            <a:r>
              <a:rPr lang="ru-RU" sz="2000" dirty="0"/>
              <a:t>Исторически   оба подхода возникли еще в период становления античной науки и развивались параллельно до начала 18 века,  затем целенаправленный подход был почти полностью вытеснен терминальным, ставшим классическим для многих отраслей знания. Начиная с середины 20 века,  в связи с усилением интереса к сложным экономическим, техническим и социальным системам, для которых определяющим является анализ не вещественно-энергетических, а структурно-поведенческих </a:t>
            </a:r>
            <a:r>
              <a:rPr lang="ru-RU" sz="2000" dirty="0" smtClean="0"/>
              <a:t>свойств, </a:t>
            </a:r>
            <a:r>
              <a:rPr lang="ru-RU" sz="2000" dirty="0"/>
              <a:t>целенаправленный подход вновь получает распространение</a:t>
            </a:r>
            <a:r>
              <a:rPr lang="ru-RU" sz="2000" dirty="0" smtClean="0"/>
              <a:t>.</a:t>
            </a:r>
          </a:p>
          <a:p>
            <a:r>
              <a:rPr lang="ru-RU" sz="2000" dirty="0" smtClean="0"/>
              <a:t>В </a:t>
            </a:r>
            <a:r>
              <a:rPr lang="ru-RU" sz="2000" dirty="0"/>
              <a:t>настоящее </a:t>
            </a:r>
            <a:r>
              <a:rPr lang="ru-RU" sz="2000" dirty="0" smtClean="0"/>
              <a:t>время при </a:t>
            </a:r>
            <a:r>
              <a:rPr lang="ru-RU" sz="2000" dirty="0"/>
              <a:t>изучении законов функционирования сложных </a:t>
            </a:r>
            <a:r>
              <a:rPr lang="ru-RU" sz="2000" dirty="0" smtClean="0"/>
              <a:t>систем он может оказаться основным</a:t>
            </a:r>
            <a:r>
              <a:rPr lang="ru-RU" sz="2000" dirty="0"/>
              <a:t>, так как </a:t>
            </a:r>
            <a:r>
              <a:rPr lang="ru-RU" sz="2000" dirty="0" smtClean="0"/>
              <a:t>при исследовании данных </a:t>
            </a:r>
            <a:r>
              <a:rPr lang="ru-RU" sz="2000" dirty="0"/>
              <a:t>объектов с классических позиций сведения об их свойствах часто могут оказаться необозримыми, а структура взаимосвязей – не поддающаяся анализу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5607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372625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40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12ABA8E-3A39-4BE5-A10D-FE33621BD7A2}"/>
              </a:ext>
            </a:extLst>
          </p:cNvPr>
          <p:cNvSpPr txBox="1"/>
          <p:nvPr/>
        </p:nvSpPr>
        <p:spPr>
          <a:xfrm>
            <a:off x="0" y="29881"/>
            <a:ext cx="117370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труктура комплекса технических средств системы управления процессом ликвидации последствий наводнения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2162" name="Рисунок 839"/>
          <p:cNvPicPr>
            <a:picLocks noChangeAspect="1" noChangeArrowheads="1"/>
          </p:cNvPicPr>
          <p:nvPr/>
        </p:nvPicPr>
        <p:blipFill>
          <a:blip r:embed="rId2" cstate="print"/>
          <a:srcRect l="12706" r="12930"/>
          <a:stretch>
            <a:fillRect/>
          </a:stretch>
        </p:blipFill>
        <p:spPr bwMode="auto">
          <a:xfrm>
            <a:off x="1927096" y="992332"/>
            <a:ext cx="8520530" cy="5846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038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344915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41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12ABA8E-3A39-4BE5-A10D-FE33621BD7A2}"/>
              </a:ext>
            </a:extLst>
          </p:cNvPr>
          <p:cNvSpPr txBox="1"/>
          <p:nvPr/>
        </p:nvSpPr>
        <p:spPr>
          <a:xfrm>
            <a:off x="609600" y="147578"/>
            <a:ext cx="117370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нформационно-логическая схема управления процессом ликвидации последствий наводнения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97188" y="1101685"/>
            <a:ext cx="509451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/>
              <a:t> </a:t>
            </a:r>
            <a:r>
              <a:rPr lang="ru-RU" sz="1120" dirty="0" smtClean="0"/>
              <a:t>1, 2, 3 - уровень, температура, скорость течения воды и т.д.; 4 - мнение экспертов; 5 –формирование множества планов мероприятий (УВ); 6 - внесение информации в базу данных (знаний); 7 - проверка достоверности; 8 - информация достоверна; 9 - выдача на экран информации о недостоверности полученной информации; 10 - внесение информации в базу данных (знаний); 11 - определение параметров математической модели; 12 - проверка адекватности математической модели; 13 - модель адекватна; 14 - коррекция модели; 15 - расчет прогнозируемых характеристик; 16 - проверка экспериментами; 17 - эксперименты удачны; 18 - выдача на экран информации о положительной проверки экспериментами; 19 - реализация планов мероприятий (УВ), вычисление целевой функции и выбор эффективного плана мероприятий; 20 - принятие решения; 21 - внесение информации в базу данных (знаний); 22 - коррекция параметров модели; 23 - анализ результатов решения за месяц (квартал); 23 - результаты удовлетворительны; 24 -тестирование персонала; 25 - принятие решения по коэффициентам модели и процедуре прогнозирования; 27 - внесение информации в базу данных (знаний); 28 -формировании заданий для тренажерных систем; 29 - запуск тренажерной системы; 30 - формирование тестовых заданий; 31 - сбор информации о результатах работы по ликвидации последствий наводнений; 32 - прохождение теста; 33 - оценка результатов; 34 - тест сдан; 35 - поощрение; 36 - внесение информации об обучении в базу данных (знаний); 37 - выборка информации необходимой в результатах обучения; 38 - оценка компетентности управляющего персонала МЧС; 39 - уровень компетентности удовлетворяет; 40 - выдача на экран информации для ЛПР о требуемом уровне управляющего персонала; 41 - поощрение; 42 - внесение информации о подготовке персонала в базу данных (знаний); 43 - сбор статистики по ликвидации последствий наводнений за год и более; 44 - планирование мероприятий по усовершенствованию процесса ликвидации последствий наводнений; 45 - выдача на экран информации для органов власти; 46 - внесение информации в базу данных (знаний).</a:t>
            </a:r>
            <a:endParaRPr lang="ru-RU" sz="1120" dirty="0"/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2" cstate="print"/>
          <a:srcRect l="12991" r="12791" b="947"/>
          <a:stretch>
            <a:fillRect/>
          </a:stretch>
        </p:blipFill>
        <p:spPr bwMode="auto">
          <a:xfrm>
            <a:off x="27711" y="1102387"/>
            <a:ext cx="6913418" cy="5187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5996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344915" y="6356350"/>
            <a:ext cx="2743200" cy="365125"/>
          </a:xfrm>
        </p:spPr>
        <p:txBody>
          <a:bodyPr/>
          <a:lstStyle/>
          <a:p>
            <a:fld id="{07204A30-FFC9-40FF-8CA8-B8EEEC74BD16}" type="slidenum">
              <a:rPr lang="ru-RU" sz="2400" b="1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42</a:t>
            </a:fld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12ABA8E-3A39-4BE5-A10D-FE33621BD7A2}"/>
              </a:ext>
            </a:extLst>
          </p:cNvPr>
          <p:cNvSpPr txBox="1"/>
          <p:nvPr/>
        </p:nvSpPr>
        <p:spPr>
          <a:xfrm>
            <a:off x="454925" y="147227"/>
            <a:ext cx="11737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нформационно-логическая схема управления процессом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стресс-тестирования финансовых потоков 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редприятия в условиях его нестабильного функционирования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97188" y="1101685"/>
            <a:ext cx="509451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dirty="0" smtClean="0"/>
              <a:t> </a:t>
            </a:r>
            <a:r>
              <a:rPr lang="ru-RU" sz="1120" dirty="0" smtClean="0"/>
              <a:t>1, 2, 3 - уровень, температура, скорость течения воды и т.д.; 4 - мнение экспертов; 5 –формирование множества планов мероприятий (УВ); 6 - внесение информации в базу данных (знаний); 7 - проверка достоверности; 8 - информация достоверна; 9 - выдача на экран информации о недостоверности полученной информации; 10 - внесение информации в базу данных (знаний); 11 - определение параметров математической модели; 12 - проверка адекватности математической модели; 13 - модель адекватна; 14 - коррекция модели; 15 - расчет прогнозируемых характеристик; 16 - проверка экспериментами; 17 - эксперименты удачны; 18 - выдача на экран информации о положительной проверки экспериментами; 19 - реализация планов мероприятий (УВ), вычисление целевой функции и выбор эффективного плана мероприятий; 20 - принятие решения; 21 - внесение информации в базу данных (знаний); 22 - коррекция параметров модели; 23 - анализ результатов решения за месяц (квартал); 23 - результаты удовлетворительны; 24 -тестирование персонала; 25 - принятие решения по коэффициентам модели и процедуре прогнозирования; 27 - внесение информации в базу данных (знаний); 28 -формировании заданий для тренажерных систем; 29 - запуск тренажерной системы; 30 - формирование тестовых заданий; 31 - сбор информации о результатах работы по ликвидации последствий наводнений; 32 - прохождение теста; 33 - оценка результатов; 34 - тест сдан; 35 - поощрение; 36 - внесение информации об обучении в базу данных (знаний); 37 - выборка информации необходимой в результатах обучения; 38 - оценка компетентности управляющего персонала предприятия; 39 - уровень компетентности удовлетворяет; 40 - выдача на экран информации для ЛПР о требуемом уровне управляющего персонала; 41 - поощрение; 42 - внесение информации о подготовке персонала в базу данных (знаний); 43 - сбор статистики по стресс-тестирования за год и более; 44 - планирование мероприятий по усовершенствованию процесса ликвидации последствий наводнений; 45 - выдача на экран информации для органов власти; 46 - внесение информации в базу данных (знаний).</a:t>
            </a:r>
            <a:endParaRPr lang="ru-RU" sz="1120" dirty="0"/>
          </a:p>
        </p:txBody>
      </p:sp>
      <p:grpSp>
        <p:nvGrpSpPr>
          <p:cNvPr id="10" name="Группа 9"/>
          <p:cNvGrpSpPr/>
          <p:nvPr/>
        </p:nvGrpSpPr>
        <p:grpSpPr>
          <a:xfrm>
            <a:off x="164757" y="1101685"/>
            <a:ext cx="6819048" cy="5104762"/>
            <a:chOff x="164757" y="1101685"/>
            <a:chExt cx="6819048" cy="5104762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4757" y="1101685"/>
              <a:ext cx="6819048" cy="510476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64757" y="1101685"/>
              <a:ext cx="1070919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900" b="1" dirty="0" smtClean="0">
                  <a:solidFill>
                    <a:srgbClr val="3A5F8D"/>
                  </a:solidFill>
                </a:rPr>
                <a:t>Контролируемые финансовые процессы</a:t>
              </a:r>
              <a:endParaRPr lang="ru-RU" sz="900" b="1" dirty="0">
                <a:solidFill>
                  <a:srgbClr val="3A5F8D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64757" y="5698616"/>
              <a:ext cx="1070919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900" b="1" dirty="0" smtClean="0">
                  <a:solidFill>
                    <a:srgbClr val="3A5F8D"/>
                  </a:solidFill>
                </a:rPr>
                <a:t>Контролируемые финансовые процессы</a:t>
              </a:r>
              <a:endParaRPr lang="ru-RU" sz="900" b="1" dirty="0">
                <a:solidFill>
                  <a:srgbClr val="3A5F8D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5305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93C4E83E-18E6-4047-B080-3BD0F72721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3638" y="2334822"/>
            <a:ext cx="10515600" cy="1325563"/>
          </a:xfrm>
        </p:spPr>
        <p:txBody>
          <a:bodyPr/>
          <a:lstStyle/>
          <a:p>
            <a:pPr algn="ctr"/>
            <a:r>
              <a:rPr lang="ru-RU" dirty="0">
                <a:latin typeface="Arial" pitchFamily="34" charset="0"/>
                <a:cs typeface="Arial" pitchFamily="34" charset="0"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322170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Философское обоснование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7334" y="1400433"/>
            <a:ext cx="8596668" cy="4640930"/>
          </a:xfrm>
        </p:spPr>
        <p:txBody>
          <a:bodyPr>
            <a:normAutofit lnSpcReduction="10000"/>
          </a:bodyPr>
          <a:lstStyle/>
          <a:p>
            <a:r>
              <a:rPr lang="ru-RU" sz="2000" b="1" dirty="0" smtClean="0"/>
              <a:t>Идеализм</a:t>
            </a:r>
            <a:r>
              <a:rPr lang="ru-RU" sz="2000" dirty="0" smtClean="0"/>
              <a:t>: Материальный мир создан по замыслу Создателя. </a:t>
            </a:r>
            <a:r>
              <a:rPr lang="ru-RU" sz="2000" i="1" dirty="0" smtClean="0"/>
              <a:t>Все </a:t>
            </a:r>
            <a:r>
              <a:rPr lang="ru-RU" sz="2000" i="1" dirty="0"/>
              <a:t>существующее целесообразно (природа, общество, человек) и отвечает на вопросы: «Для чего?», «Для какой цели?» - к высшему благу, </a:t>
            </a:r>
            <a:r>
              <a:rPr lang="ru-RU" sz="2000" i="1" dirty="0" smtClean="0"/>
              <a:t>для осуществления замысла Бога. </a:t>
            </a:r>
            <a:r>
              <a:rPr lang="ru-RU" sz="2000" b="1" dirty="0" err="1"/>
              <a:t>Телеоло́гия</a:t>
            </a:r>
            <a:r>
              <a:rPr lang="ru-RU" sz="2000" dirty="0"/>
              <a:t> (от </a:t>
            </a:r>
            <a:r>
              <a:rPr lang="ru-RU" sz="2000" dirty="0">
                <a:hlinkClick r:id="rId2" tooltip="Греческий язык"/>
              </a:rPr>
              <a:t>греч.</a:t>
            </a:r>
            <a:r>
              <a:rPr lang="ru-RU" sz="2000" dirty="0"/>
              <a:t> </a:t>
            </a:r>
            <a:r>
              <a:rPr lang="ru-RU" sz="2000" dirty="0" err="1">
                <a:hlinkClick r:id="rId3" tooltip="wikt:τέλειος"/>
              </a:rPr>
              <a:t>τέλειος</a:t>
            </a:r>
            <a:r>
              <a:rPr lang="ru-RU" sz="2000" dirty="0"/>
              <a:t> «заключительный, совершенный» + </a:t>
            </a:r>
            <a:r>
              <a:rPr lang="ru-RU" sz="2000" dirty="0" err="1">
                <a:hlinkClick r:id="rId4" tooltip="wikt:λόγος"/>
              </a:rPr>
              <a:t>λόγος</a:t>
            </a:r>
            <a:r>
              <a:rPr lang="ru-RU" sz="2000" dirty="0"/>
              <a:t> «</a:t>
            </a:r>
            <a:r>
              <a:rPr lang="ru-RU" sz="2000" dirty="0">
                <a:hlinkClick r:id="rId5" tooltip="Учение"/>
              </a:rPr>
              <a:t>учение</a:t>
            </a:r>
            <a:r>
              <a:rPr lang="ru-RU" sz="2000" dirty="0"/>
              <a:t>») — </a:t>
            </a:r>
            <a:r>
              <a:rPr lang="ru-RU" sz="2000" dirty="0">
                <a:hlinkClick r:id="rId6" tooltip="Онтология"/>
              </a:rPr>
              <a:t>онтологическое</a:t>
            </a:r>
            <a:r>
              <a:rPr lang="ru-RU" sz="2000" dirty="0"/>
              <a:t> учение об объяснении развития в мире с помощью конечных, </a:t>
            </a:r>
            <a:r>
              <a:rPr lang="ru-RU" sz="2000" dirty="0">
                <a:hlinkClick r:id="rId7" tooltip="Цель"/>
              </a:rPr>
              <a:t>целевых</a:t>
            </a:r>
            <a:r>
              <a:rPr lang="ru-RU" sz="2000" dirty="0"/>
              <a:t> </a:t>
            </a:r>
            <a:r>
              <a:rPr lang="ru-RU" sz="2000" dirty="0">
                <a:hlinkClick r:id="rId8" tooltip="Причина"/>
              </a:rPr>
              <a:t>причин</a:t>
            </a:r>
            <a:r>
              <a:rPr lang="ru-RU" sz="2000" dirty="0"/>
              <a:t>. Ставит перед собой задачу ответить на вопрос «зачем, с какой целью?». В современной </a:t>
            </a:r>
            <a:r>
              <a:rPr lang="ru-RU" sz="2000" dirty="0">
                <a:hlinkClick r:id="rId9" tooltip="Методология"/>
              </a:rPr>
              <a:t>методологии</a:t>
            </a:r>
            <a:r>
              <a:rPr lang="ru-RU" sz="2000" dirty="0"/>
              <a:t> рассматривается как принцип объяснения, дополняющий традиционную </a:t>
            </a:r>
            <a:r>
              <a:rPr lang="ru-RU" sz="2000" dirty="0">
                <a:hlinkClick r:id="rId10" tooltip="Причинность"/>
              </a:rPr>
              <a:t>причинность</a:t>
            </a:r>
            <a:r>
              <a:rPr lang="ru-RU" sz="2000" dirty="0"/>
              <a:t> причинами-целями.</a:t>
            </a:r>
            <a:endParaRPr lang="ru-RU" sz="2000" i="1" dirty="0" smtClean="0"/>
          </a:p>
          <a:p>
            <a:r>
              <a:rPr lang="ru-RU" sz="2000" b="1" i="1" dirty="0" smtClean="0"/>
              <a:t>Материализм</a:t>
            </a:r>
            <a:r>
              <a:rPr lang="ru-RU" sz="2000" i="1" dirty="0" smtClean="0"/>
              <a:t>: Опыт показывает, что многие экономические, социальные, биологические и другие сложные системы, которые в силу объективных причин не могут иметь своих целей функционирования и развития, ведут себя так, как если бы эти цели существовали.</a:t>
            </a:r>
            <a:endParaRPr lang="ru-RU" sz="2000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56311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1554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Использование целенаправленного подхода в системах искусственного интеллект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7334" y="1664043"/>
            <a:ext cx="8596668" cy="5288692"/>
          </a:xfrm>
        </p:spPr>
        <p:txBody>
          <a:bodyPr>
            <a:normAutofit/>
          </a:bodyPr>
          <a:lstStyle/>
          <a:p>
            <a:pPr lvl="0"/>
            <a:r>
              <a:rPr lang="ru-RU" dirty="0"/>
              <a:t>При решении задач управления, согласно определению академика Васильева С.Н., в полной мере интеллектуальными системами управления могут называться только системы с целеполаганием, формированием новых понятий и отношений в развиваемой модели </a:t>
            </a:r>
            <a:r>
              <a:rPr lang="ru-RU" dirty="0" smtClean="0"/>
              <a:t>мира.  </a:t>
            </a:r>
          </a:p>
          <a:p>
            <a:pPr lvl="0"/>
            <a:r>
              <a:rPr lang="ru-RU" dirty="0" smtClean="0"/>
              <a:t>Академик </a:t>
            </a:r>
            <a:r>
              <a:rPr lang="ru-RU" dirty="0"/>
              <a:t>Глушков В.М. </a:t>
            </a:r>
            <a:r>
              <a:rPr lang="ru-RU" dirty="0" smtClean="0"/>
              <a:t>подчеркивал</a:t>
            </a:r>
            <a:r>
              <a:rPr lang="ru-RU" dirty="0"/>
              <a:t>, что «автоматизация дедуктивных построений и распознавания образов – важные составные части раздела кибернетики, получившего названия «искусственный интеллект», где особая группа задач возникает при изучении целенаправленного поведения, методов выбора целей и подцелей и планов их достижения</a:t>
            </a:r>
            <a:r>
              <a:rPr lang="ru-RU" dirty="0" smtClean="0"/>
              <a:t>». </a:t>
            </a:r>
          </a:p>
          <a:p>
            <a:pPr lvl="0"/>
            <a:r>
              <a:rPr lang="ru-RU" dirty="0"/>
              <a:t>Академик </a:t>
            </a:r>
            <a:r>
              <a:rPr lang="ru-RU" dirty="0" smtClean="0"/>
              <a:t>Глушков В.М.: «…</a:t>
            </a:r>
            <a:r>
              <a:rPr lang="ru-RU" dirty="0"/>
              <a:t>принципиально новым, недостигнутым в современных автоматических системах управления качеством является мотивированный интеллектуальный выбор цели, не сводящийся к выбору одной из нескольких априори предусмотренных и хорошо формализованных целей</a:t>
            </a:r>
            <a:r>
              <a:rPr lang="ru-RU" dirty="0" smtClean="0"/>
              <a:t>». </a:t>
            </a:r>
          </a:p>
          <a:p>
            <a:r>
              <a:rPr lang="ru-RU" dirty="0" smtClean="0"/>
              <a:t>Член-корр. Резчиков А.Ф.: Важным </a:t>
            </a:r>
            <a:r>
              <a:rPr lang="ru-RU" dirty="0"/>
              <a:t>элементом </a:t>
            </a:r>
            <a:r>
              <a:rPr lang="ru-RU" dirty="0" smtClean="0"/>
              <a:t>интеллектуальных систем </a:t>
            </a:r>
            <a:r>
              <a:rPr lang="ru-RU" dirty="0"/>
              <a:t>должна стать подсистема проверки достижимости целей и </a:t>
            </a:r>
            <a:r>
              <a:rPr lang="ru-RU" dirty="0" smtClean="0"/>
              <a:t>планов.</a:t>
            </a:r>
            <a:endParaRPr lang="ru-RU" dirty="0"/>
          </a:p>
          <a:p>
            <a:pPr lvl="0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79008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334" y="345989"/>
            <a:ext cx="8596668" cy="13208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Использование целенаправленного подхода при управлении крупномасштабными системам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/>
              <a:t>Сложная система обладает такими особенностями как высокая размерность, эмерджентность, изменение системы зачастую происходит тем быстрее, чем интенсивнее ее изучают, невозможность в полной мере воспроизвести результаты эксперимента и другие. </a:t>
            </a:r>
          </a:p>
          <a:p>
            <a:r>
              <a:rPr lang="ru-RU" dirty="0" smtClean="0"/>
              <a:t>Эти особенности крайне затрудняют разработку процедур рационального управления сложными объектами из-за огромной сложности и громоздкости математического описания, необходимости решения (в том числе и оперативного!) </a:t>
            </a:r>
            <a:r>
              <a:rPr lang="ru-RU" dirty="0" err="1" smtClean="0"/>
              <a:t>трансвычислительных</a:t>
            </a:r>
            <a:r>
              <a:rPr lang="ru-RU" dirty="0" smtClean="0"/>
              <a:t> задач и др.</a:t>
            </a:r>
          </a:p>
          <a:p>
            <a:r>
              <a:rPr lang="ru-RU" dirty="0" smtClean="0"/>
              <a:t>При использовании целенаправленного подхода гипотеза о существовании цели функционирования или развития позволяет существенно ограничить количество переменных модели и релевантных связей между ними, значительно упростить формальное описание системы и уменьшить временную сложность алгоритмов поиска рациональных решений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293578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8968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оверка достижимости целей и выполнимости плано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7334" y="1647569"/>
            <a:ext cx="8596668" cy="4794420"/>
          </a:xfrm>
        </p:spPr>
        <p:txBody>
          <a:bodyPr>
            <a:normAutofit lnSpcReduction="10000"/>
          </a:bodyPr>
          <a:lstStyle/>
          <a:p>
            <a:pPr lvl="0"/>
            <a:r>
              <a:rPr lang="ru-RU" sz="2000" dirty="0"/>
              <a:t>В процессе проектирования новых и эксплуатации уже существующих крупномасштабных систем, а также при планировании их деятельности в настоящее время весьма ограниченно используются формальные модели и методы проверки достижимости целей и выполнимости намеченных планов. В существующих системах отсутствуют контуры автоматизированной проверки достижимости целей. Это приводит к тому, что на достаточно длительных интервалах времени невозможно выполнить прогноз достижимости целей и своевременно изменить цели и планы таким образом, чтобы в любой момент времени их гарантированно можно было бы достигнуть. Нарушение данного условия приводит к возникновению значительного ущерба из-за нерационального использования человеческих, финансовых, энергетических и других видов ресурсов, чревато срывом планов проектирования и эксплуатации крупномасштабных систем, негативно сказывается на безопасности их </a:t>
            </a:r>
            <a:r>
              <a:rPr lang="ru-RU" sz="2000" dirty="0" smtClean="0"/>
              <a:t>использования.</a:t>
            </a:r>
            <a:endParaRPr lang="ru-RU" sz="2000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6851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держательная постановка задачи проверки выполнимости план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/>
                  <a:t>Для управления крупномасштабными системами разработать математические модели и методы, позволяющие на выбранном временном интервале:</a:t>
                </a:r>
              </a:p>
              <a:p>
                <a:pPr lvl="0"/>
                <a:r>
                  <a:rPr lang="ru-RU" dirty="0"/>
                  <a:t>в режиме реального времени формальными методами подтвердить или опровергнуть выполнимость плана мероприятий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ru-RU" dirty="0"/>
                  <a:t>, составленного с учетом перечисленных выше ограничений; </a:t>
                </a:r>
              </a:p>
              <a:p>
                <a:pPr lvl="0"/>
                <a:r>
                  <a:rPr lang="ru-RU" dirty="0"/>
                  <a:t>установить причины, препятствующие выполнению плана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ru-RU" dirty="0"/>
                  <a:t>, и рекомендовать способы их устранения; </a:t>
                </a:r>
              </a:p>
              <a:p>
                <a:pPr lvl="0"/>
                <a:r>
                  <a:rPr lang="ru-RU" dirty="0"/>
                  <a:t>оперативно оценить правильность суждений экспертов и управленческого персонала предприятия о возможности выполнения плана мероприятий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ru-RU" dirty="0"/>
                  <a:t>, используемого для ликвидации возникшей производственной ситуации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𝑤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ru-RU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lang="ru-RU" i="1">
                        <a:latin typeface="Cambria Math" panose="02040503050406030204" pitchFamily="18" charset="0"/>
                      </a:rPr>
                      <m:t>∈{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ru-RU" dirty="0"/>
                  <a:t>.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2" t="-942" r="-1277" b="-1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6054606"/>
      </p:ext>
    </p:extLst>
  </p:cSld>
  <p:clrMapOvr>
    <a:masterClrMapping/>
  </p:clrMapOvr>
</p:sld>
</file>

<file path=ppt/theme/theme1.xml><?xml version="1.0" encoding="utf-8"?>
<a:theme xmlns:a="http://schemas.openxmlformats.org/drawingml/2006/main" name="Грань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996</TotalTime>
  <Words>2753</Words>
  <Application>Microsoft Office PowerPoint</Application>
  <PresentationFormat>Широкоэкранный</PresentationFormat>
  <Paragraphs>286</Paragraphs>
  <Slides>4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3</vt:i4>
      </vt:variant>
    </vt:vector>
  </HeadingPairs>
  <TitlesOfParts>
    <vt:vector size="52" baseType="lpstr">
      <vt:lpstr>Arial</vt:lpstr>
      <vt:lpstr>Calibri</vt:lpstr>
      <vt:lpstr>Cambria Math</vt:lpstr>
      <vt:lpstr>Symbol</vt:lpstr>
      <vt:lpstr>Times New Roman</vt:lpstr>
      <vt:lpstr>Trebuchet MS</vt:lpstr>
      <vt:lpstr>Wingdings 3</vt:lpstr>
      <vt:lpstr>Грань</vt:lpstr>
      <vt:lpstr>Equation</vt:lpstr>
      <vt:lpstr>МОДЕЛИ И МЕТОДЫ ПРОВЕРКИ ДОСТИЖИМОСТИ ЦЕЛЕЙ И ВЫПОЛНИМОСТИ ПЛАНОВ В КРУПНОМАСШТАБНЫХ СИСТЕМАХ</vt:lpstr>
      <vt:lpstr>Основные определения</vt:lpstr>
      <vt:lpstr>Терминальный и целенаправленный подход к изучению сложных систем</vt:lpstr>
      <vt:lpstr>История возникновения и развития</vt:lpstr>
      <vt:lpstr>Философское обоснование </vt:lpstr>
      <vt:lpstr>Использование целенаправленного подхода в системах искусственного интеллекта</vt:lpstr>
      <vt:lpstr>Использование целенаправленного подхода при управлении крупномасштабными системами</vt:lpstr>
      <vt:lpstr>Проверка достижимости целей и выполнимости планов</vt:lpstr>
      <vt:lpstr>Содержательная постановка задачи проверки выполнимости плана</vt:lpstr>
      <vt:lpstr>Общий подход к решению. Утверждение 1</vt:lpstr>
      <vt:lpstr>Общий подход к решению. Утверждение 2</vt:lpstr>
      <vt:lpstr>Общий подход к решению. Гипотеза</vt:lpstr>
      <vt:lpstr>Основные этапы проверки достижимости целей и выполнимости планов </vt:lpstr>
      <vt:lpstr>Комментарии к схеме проверки</vt:lpstr>
      <vt:lpstr>Алгоритм проверки выполнимости плана мероприятий. Начало </vt:lpstr>
      <vt:lpstr>Алгоритм проверки выполнимости плана мероприятий. Оконча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истемно-динамический подход для формализации нелинейных процессов объекта управления</vt:lpstr>
      <vt:lpstr>Презентация PowerPoint</vt:lpstr>
      <vt:lpstr>Общий вид математической модели</vt:lpstr>
      <vt:lpstr>Презентация PowerPoint</vt:lpstr>
      <vt:lpstr>Презентация PowerPoint</vt:lpstr>
      <vt:lpstr>Математическая модель для определения характеристик последствий наводнения в Приморье (2001) </vt:lpstr>
      <vt:lpstr>Результаты расчета характеристик последствий наводнения, происшедшего в августе 2001 года в Приморье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Изменение выполнимости планов на единичном интервале времен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ЕЛИ И МЕТОДЫ ПРОВЕРКИ ДОСТИЖИМОСТИ ЦЕЛЕЙ И ВЫПОЛНИМОСТИ ПЛАНОВ В КРУПНОМАСШТАБНЫХ СИСТЕМАХ</dc:title>
  <dc:creator>Vadim1</dc:creator>
  <cp:lastModifiedBy>User</cp:lastModifiedBy>
  <cp:revision>50</cp:revision>
  <dcterms:created xsi:type="dcterms:W3CDTF">2023-03-26T05:29:28Z</dcterms:created>
  <dcterms:modified xsi:type="dcterms:W3CDTF">2023-03-30T07:56:04Z</dcterms:modified>
</cp:coreProperties>
</file>